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90" w:type="dxa"/>
        <w:jc w:val="center"/>
        <w:tblLook w:val="04A0" w:firstRow="1" w:lastRow="0" w:firstColumn="1" w:lastColumn="0" w:noHBand="0" w:noVBand="1"/>
      </w:tblPr>
      <w:tblGrid>
        <w:gridCol w:w="10483"/>
        <w:gridCol w:w="222"/>
      </w:tblGrid>
      <w:tr w:rsidR="00845967" w:rsidRPr="00B135D4" w:rsidTr="0014282B">
        <w:trPr>
          <w:jc w:val="center"/>
        </w:trPr>
        <w:tc>
          <w:tcPr>
            <w:tcW w:w="3786" w:type="dxa"/>
          </w:tcPr>
          <w:tbl>
            <w:tblPr>
              <w:tblW w:w="10998" w:type="dxa"/>
              <w:jc w:val="center"/>
              <w:tblLook w:val="01E0" w:firstRow="1" w:lastRow="1" w:firstColumn="1" w:lastColumn="1" w:noHBand="0" w:noVBand="0"/>
            </w:tblPr>
            <w:tblGrid>
              <w:gridCol w:w="4680"/>
              <w:gridCol w:w="6318"/>
            </w:tblGrid>
            <w:tr w:rsidR="00AE7498" w:rsidRPr="00AA0B9B" w:rsidTr="00691A93">
              <w:trPr>
                <w:jc w:val="center"/>
              </w:trPr>
              <w:tc>
                <w:tcPr>
                  <w:tcW w:w="4680" w:type="dxa"/>
                  <w:shd w:val="clear" w:color="auto" w:fill="auto"/>
                </w:tcPr>
                <w:p w:rsidR="00AE7498" w:rsidRPr="008A591E" w:rsidRDefault="00AE7498" w:rsidP="00691A93">
                  <w:pPr>
                    <w:spacing w:after="0"/>
                    <w:rPr>
                      <w:b/>
                      <w:sz w:val="24"/>
                      <w:szCs w:val="24"/>
                    </w:rPr>
                  </w:pPr>
                  <w:r>
                    <w:rPr>
                      <w:b/>
                      <w:sz w:val="24"/>
                      <w:szCs w:val="24"/>
                    </w:rPr>
                    <w:t xml:space="preserve">          </w:t>
                  </w:r>
                  <w:r w:rsidRPr="00AA0B9B">
                    <w:rPr>
                      <w:b/>
                      <w:sz w:val="24"/>
                      <w:szCs w:val="24"/>
                    </w:rPr>
                    <w:t>SỞ</w:t>
                  </w:r>
                  <w:r>
                    <w:rPr>
                      <w:b/>
                      <w:sz w:val="24"/>
                      <w:szCs w:val="24"/>
                    </w:rPr>
                    <w:t xml:space="preserve"> GD &amp; ĐT TP. HCM</w:t>
                  </w:r>
                </w:p>
                <w:p w:rsidR="00AE7498" w:rsidRDefault="00AE7498" w:rsidP="00691A93">
                  <w:pPr>
                    <w:spacing w:after="0"/>
                    <w:ind w:right="-270"/>
                    <w:rPr>
                      <w:b/>
                      <w:sz w:val="24"/>
                      <w:szCs w:val="24"/>
                    </w:rPr>
                  </w:pPr>
                  <w:r>
                    <w:rPr>
                      <w:b/>
                      <w:sz w:val="24"/>
                      <w:szCs w:val="24"/>
                    </w:rPr>
                    <w:t xml:space="preserve">          </w:t>
                  </w:r>
                  <w:r w:rsidRPr="00AA0B9B">
                    <w:rPr>
                      <w:b/>
                      <w:sz w:val="24"/>
                      <w:szCs w:val="24"/>
                    </w:rPr>
                    <w:t xml:space="preserve">TRƯỜNG </w:t>
                  </w:r>
                  <w:r>
                    <w:rPr>
                      <w:b/>
                      <w:sz w:val="24"/>
                      <w:szCs w:val="24"/>
                    </w:rPr>
                    <w:t>THCS-</w:t>
                  </w:r>
                  <w:r w:rsidRPr="00AA0B9B">
                    <w:rPr>
                      <w:b/>
                      <w:sz w:val="24"/>
                      <w:szCs w:val="24"/>
                    </w:rPr>
                    <w:t>THPT</w:t>
                  </w:r>
                </w:p>
                <w:p w:rsidR="00AE7498" w:rsidRPr="00AA0B9B" w:rsidRDefault="00AE7498" w:rsidP="00691A93">
                  <w:pPr>
                    <w:spacing w:after="0"/>
                    <w:ind w:right="-270"/>
                    <w:rPr>
                      <w:b/>
                      <w:sz w:val="24"/>
                      <w:szCs w:val="24"/>
                    </w:rPr>
                  </w:pPr>
                  <w:r>
                    <w:rPr>
                      <w:b/>
                      <w:sz w:val="24"/>
                      <w:szCs w:val="24"/>
                    </w:rPr>
                    <w:t xml:space="preserve">              </w:t>
                  </w:r>
                  <w:r w:rsidRPr="00AA0B9B">
                    <w:rPr>
                      <w:b/>
                      <w:sz w:val="24"/>
                      <w:szCs w:val="24"/>
                    </w:rPr>
                    <w:t>TRẦN CAO VÂN</w:t>
                  </w:r>
                </w:p>
                <w:p w:rsidR="00AE7498" w:rsidRPr="00AA0B9B" w:rsidRDefault="00AE7498" w:rsidP="00691A93">
                  <w:pPr>
                    <w:spacing w:after="0"/>
                    <w:ind w:right="-270"/>
                    <w:rPr>
                      <w:color w:val="0000CC"/>
                      <w:sz w:val="24"/>
                      <w:szCs w:val="24"/>
                    </w:rPr>
                  </w:pPr>
                  <w:r>
                    <w:rPr>
                      <w:noProof/>
                    </w:rPr>
                    <mc:AlternateContent>
                      <mc:Choice Requires="wps">
                        <w:drawing>
                          <wp:anchor distT="4294967294" distB="4294967294" distL="114300" distR="114300" simplePos="0" relativeHeight="251693568" behindDoc="0" locked="0" layoutInCell="1" allowOverlap="1" wp14:anchorId="068B2253" wp14:editId="22B06F3E">
                            <wp:simplePos x="0" y="0"/>
                            <wp:positionH relativeFrom="column">
                              <wp:posOffset>638810</wp:posOffset>
                            </wp:positionH>
                            <wp:positionV relativeFrom="paragraph">
                              <wp:posOffset>316864</wp:posOffset>
                            </wp:positionV>
                            <wp:extent cx="1143000" cy="0"/>
                            <wp:effectExtent l="0" t="0" r="19050" b="19050"/>
                            <wp:wrapNone/>
                            <wp:docPr id="4520" name="Straight Connector 4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20" o:spid="_x0000_s1026" style="position:absolute;z-index:2516935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3pt,24.95pt" to="140.3pt,2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dZnRHwIAADwEAAAOAAAAZHJzL2Uyb0RvYy54bWysU02P2yAQvVfqf0DcE9tZJ02sOKvKTnrZ tpGy/QEEsI2KAQGJE1X97x3Ih7LtparqAx6Y4fHmzczy+dRLdOTWCa1KnI1TjLiimgnVlvjb62Y0 x8h5ohiRWvESn7nDz6v375aDKfhEd1oybhGAKFcMpsSd96ZIEkc73hM31oYrcDba9sTD1rYJs2QA 9F4mkzSdJYO2zFhNuXNwWl+ceBXxm4ZT/7VpHPdIlhi4+bjauO7DmqyWpGgtMZ2gVxrkH1j0RCh4 9A5VE0/QwYo/oHpBrXa68WOq+0Q3jaA85gDZZOlv2ew6YnjMBcRx5i6T+3+w9Mtxa5FgJc6nExBI kR6qtPOWiLbzqNJKgYbaougGtQbjCrhUqa0N+dKT2pkXTb87pHTVEdXyyPr1bAAnC/omb66EjTPw 5n74rBnEkIPXUbpTY/sACaKgU6zQ+V4hfvKIwmGW5U9pCjzpzZeQ4nbRWOc/cd2jYJRYChXEIwU5 vjgfiJDiFhKOld4IKWMDSIWGEi+mk2m84LQULDhDmLPtvpIWHUloofjFrMDzGGb1QbEI1nHC1lfb EyEvNjwuVcCDVIDO1br0yI9FuljP1/N8lE9m61Ge1vXo46bKR7NN9mFaP9VVVWc/A7UsLzrBGFeB 3a1fs/zv+uE6OZdOu3fsXYbkLXrUC8je/pF0rGUo36UR9pqdt/ZWY2jRGHwdpzADj3uwH4d+9QsA AP//AwBQSwMEFAAGAAgAAAAhAA2rfAvbAAAACQEAAA8AAABkcnMvZG93bnJldi54bWxMj8FOwzAQ RO9I/QdrK3GpqNOAUBviVBWQGxcKiOs2XpKIeJ3Gbhv4erbiAMeZfZqdydej69SRhtB6NrCYJ6CI K29brg28vpRXS1AhIlvsPJOBLwqwLiYXOWbWn/iZjttYKwnhkKGBJsY+0zpUDTkMc98Ty+3DDw6j yKHWdsCThLtOp0lyqx22LB8a7Om+oepze3AGQvlG+/J7Vs2S9+vaU7p/eHpEYy6n4+YOVKQx/sFw ri/VoZBOO39gG1QnWtIFNXCzWoESIF2ejd2voYtc/19Q/AAAAP//AwBQSwECLQAUAAYACAAAACEA toM4kv4AAADhAQAAEwAAAAAAAAAAAAAAAAAAAAAAW0NvbnRlbnRfVHlwZXNdLnhtbFBLAQItABQA BgAIAAAAIQA4/SH/1gAAAJQBAAALAAAAAAAAAAAAAAAAAC8BAABfcmVscy8ucmVsc1BLAQItABQA BgAIAAAAIQAddZnRHwIAADwEAAAOAAAAAAAAAAAAAAAAAC4CAABkcnMvZTJvRG9jLnhtbFBLAQIt ABQABgAIAAAAIQANq3wL2wAAAAkBAAAPAAAAAAAAAAAAAAAAAHkEAABkcnMvZG93bnJldi54bWxQ SwUGAAAAAAQABADzAAAAgQUAAAAA "/>
                        </w:pict>
                      </mc:Fallback>
                    </mc:AlternateContent>
                  </w:r>
                  <w:r w:rsidRPr="00AA0B9B">
                    <w:rPr>
                      <w:b/>
                      <w:color w:val="0000CC"/>
                      <w:sz w:val="24"/>
                      <w:szCs w:val="24"/>
                    </w:rPr>
                    <w:t xml:space="preserve">       GV ra đề: </w:t>
                  </w:r>
                  <w:r w:rsidRPr="00AA0B9B">
                    <w:rPr>
                      <w:b/>
                      <w:i/>
                      <w:color w:val="0000CC"/>
                      <w:sz w:val="24"/>
                      <w:szCs w:val="24"/>
                    </w:rPr>
                    <w:t>Đoàn Văn Lượng</w:t>
                  </w:r>
                </w:p>
              </w:tc>
              <w:tc>
                <w:tcPr>
                  <w:tcW w:w="6318" w:type="dxa"/>
                  <w:shd w:val="clear" w:color="auto" w:fill="auto"/>
                </w:tcPr>
                <w:p w:rsidR="00AE7498" w:rsidRDefault="00AE7498" w:rsidP="00691A93">
                  <w:pPr>
                    <w:spacing w:after="0"/>
                    <w:jc w:val="center"/>
                    <w:rPr>
                      <w:b/>
                      <w:bCs/>
                      <w:sz w:val="24"/>
                      <w:szCs w:val="24"/>
                    </w:rPr>
                  </w:pPr>
                  <w:r w:rsidRPr="00AA0B9B">
                    <w:rPr>
                      <w:b/>
                      <w:bCs/>
                      <w:sz w:val="24"/>
                      <w:szCs w:val="24"/>
                    </w:rPr>
                    <w:t>ĐỀ LUYỆN TẬP</w:t>
                  </w:r>
                  <w:r>
                    <w:rPr>
                      <w:b/>
                      <w:bCs/>
                      <w:sz w:val="24"/>
                      <w:szCs w:val="24"/>
                    </w:rPr>
                    <w:t xml:space="preserve"> SỐ 0</w:t>
                  </w:r>
                  <w:r>
                    <w:rPr>
                      <w:b/>
                      <w:bCs/>
                      <w:sz w:val="24"/>
                      <w:szCs w:val="24"/>
                    </w:rPr>
                    <w:t>2</w:t>
                  </w:r>
                  <w:r w:rsidRPr="00AA0B9B">
                    <w:rPr>
                      <w:b/>
                      <w:bCs/>
                      <w:sz w:val="24"/>
                      <w:szCs w:val="24"/>
                    </w:rPr>
                    <w:t xml:space="preserve"> </w:t>
                  </w:r>
                </w:p>
                <w:p w:rsidR="00AE7498" w:rsidRDefault="00AE7498" w:rsidP="00691A93">
                  <w:pPr>
                    <w:spacing w:after="0"/>
                    <w:jc w:val="center"/>
                    <w:rPr>
                      <w:b/>
                      <w:bCs/>
                      <w:sz w:val="24"/>
                      <w:szCs w:val="24"/>
                    </w:rPr>
                  </w:pPr>
                  <w:r w:rsidRPr="00AA0B9B">
                    <w:rPr>
                      <w:b/>
                      <w:bCs/>
                      <w:sz w:val="24"/>
                      <w:szCs w:val="24"/>
                    </w:rPr>
                    <w:t>Môn thi thành phần : VẬT LÝ</w:t>
                  </w:r>
                  <w:bookmarkStart w:id="0" w:name="_GoBack"/>
                  <w:bookmarkEnd w:id="0"/>
                </w:p>
                <w:p w:rsidR="00AE7498" w:rsidRPr="00433CD5" w:rsidRDefault="00AE7498" w:rsidP="00691A93">
                  <w:pPr>
                    <w:spacing w:after="0"/>
                    <w:jc w:val="center"/>
                    <w:rPr>
                      <w:b/>
                      <w:bCs/>
                      <w:color w:val="0000CC"/>
                      <w:sz w:val="28"/>
                      <w:szCs w:val="28"/>
                    </w:rPr>
                  </w:pPr>
                </w:p>
                <w:p w:rsidR="00AE7498" w:rsidRPr="00AA0B9B" w:rsidRDefault="00AE7498" w:rsidP="00691A93">
                  <w:pPr>
                    <w:spacing w:after="0"/>
                    <w:jc w:val="center"/>
                    <w:rPr>
                      <w:i/>
                      <w:iCs/>
                      <w:sz w:val="24"/>
                      <w:szCs w:val="24"/>
                    </w:rPr>
                  </w:pPr>
                  <w:r w:rsidRPr="00AA0B9B">
                    <w:rPr>
                      <w:i/>
                      <w:iCs/>
                      <w:sz w:val="24"/>
                      <w:szCs w:val="24"/>
                    </w:rPr>
                    <w:t xml:space="preserve">Thời gian làm bài: 50 phút; </w:t>
                  </w:r>
                </w:p>
                <w:p w:rsidR="00AE7498" w:rsidRPr="009652F6" w:rsidRDefault="00AE7498" w:rsidP="00691A93">
                  <w:pPr>
                    <w:spacing w:after="0"/>
                    <w:jc w:val="center"/>
                    <w:rPr>
                      <w:i/>
                      <w:iCs/>
                      <w:sz w:val="24"/>
                      <w:szCs w:val="24"/>
                    </w:rPr>
                  </w:pPr>
                  <w:r w:rsidRPr="00AA0B9B">
                    <w:rPr>
                      <w:i/>
                      <w:iCs/>
                      <w:sz w:val="24"/>
                      <w:szCs w:val="24"/>
                    </w:rPr>
                    <w:t>(Đề thi gồm 40 câu trắc nghiệ</w:t>
                  </w:r>
                  <w:r>
                    <w:rPr>
                      <w:i/>
                      <w:iCs/>
                      <w:sz w:val="24"/>
                      <w:szCs w:val="24"/>
                    </w:rPr>
                    <w:t>m)</w:t>
                  </w:r>
                </w:p>
              </w:tc>
            </w:tr>
          </w:tbl>
          <w:p w:rsidR="00AE7498" w:rsidRPr="008A591E" w:rsidRDefault="00AE7498" w:rsidP="00AE7498">
            <w:pPr>
              <w:spacing w:after="0"/>
              <w:rPr>
                <w:b/>
                <w:sz w:val="24"/>
                <w:szCs w:val="24"/>
                <w:lang w:val="vi-VN"/>
              </w:rPr>
            </w:pPr>
            <w:r w:rsidRPr="008A591E">
              <w:rPr>
                <w:b/>
                <w:sz w:val="24"/>
                <w:szCs w:val="24"/>
                <w:lang w:val="vi-VN"/>
              </w:rPr>
              <w:t>Họ, tên thí sinh:..............................................</w:t>
            </w:r>
            <w:r>
              <w:rPr>
                <w:b/>
                <w:sz w:val="24"/>
                <w:szCs w:val="24"/>
                <w:lang w:val="vi-VN"/>
              </w:rPr>
              <w:t>........................</w:t>
            </w:r>
            <w:r w:rsidRPr="004F6B1A">
              <w:rPr>
                <w:b/>
                <w:sz w:val="24"/>
                <w:szCs w:val="24"/>
                <w:lang w:val="vi-VN"/>
              </w:rPr>
              <w:t>..............</w:t>
            </w:r>
            <w:r w:rsidRPr="008A591E">
              <w:rPr>
                <w:b/>
                <w:sz w:val="24"/>
                <w:szCs w:val="24"/>
                <w:lang w:val="vi-VN"/>
              </w:rPr>
              <w:t>Số báo danh:...................</w:t>
            </w:r>
            <w:r>
              <w:rPr>
                <w:b/>
                <w:sz w:val="24"/>
                <w:szCs w:val="24"/>
                <w:lang w:val="vi-VN"/>
              </w:rPr>
              <w:t>...........</w:t>
            </w:r>
          </w:p>
          <w:p w:rsidR="00845967" w:rsidRPr="005B2C27" w:rsidRDefault="00845967" w:rsidP="00AE7498">
            <w:pPr>
              <w:tabs>
                <w:tab w:val="left" w:pos="283"/>
                <w:tab w:val="left" w:pos="2835"/>
                <w:tab w:val="left" w:pos="5386"/>
                <w:tab w:val="left" w:pos="7937"/>
              </w:tabs>
              <w:rPr>
                <w:i/>
                <w:color w:val="000000" w:themeColor="text1"/>
                <w:lang w:val="fr-FR"/>
              </w:rPr>
            </w:pPr>
          </w:p>
        </w:tc>
        <w:tc>
          <w:tcPr>
            <w:tcW w:w="6804" w:type="dxa"/>
          </w:tcPr>
          <w:p w:rsidR="00845967" w:rsidRPr="00EA67E0" w:rsidRDefault="00845967" w:rsidP="0014282B">
            <w:pPr>
              <w:tabs>
                <w:tab w:val="left" w:pos="283"/>
                <w:tab w:val="left" w:pos="2835"/>
                <w:tab w:val="left" w:pos="5386"/>
                <w:tab w:val="left" w:pos="7937"/>
              </w:tabs>
              <w:jc w:val="center"/>
              <w:rPr>
                <w:i/>
                <w:color w:val="000000" w:themeColor="text1"/>
                <w:lang w:val="fr-FR"/>
              </w:rPr>
            </w:pPr>
          </w:p>
        </w:tc>
      </w:tr>
    </w:tbl>
    <w:p w:rsidR="005F45B0" w:rsidRPr="000550EF" w:rsidRDefault="005F45B0" w:rsidP="00A74B95">
      <w:pPr>
        <w:tabs>
          <w:tab w:val="left" w:pos="284"/>
          <w:tab w:val="left" w:pos="2694"/>
          <w:tab w:val="left" w:pos="5245"/>
          <w:tab w:val="left" w:pos="7797"/>
        </w:tabs>
        <w:jc w:val="both"/>
        <w:rPr>
          <w:b/>
          <w:color w:val="000000" w:themeColor="text1"/>
          <w:sz w:val="24"/>
          <w:szCs w:val="24"/>
          <w:lang w:val="nl-NL"/>
        </w:rPr>
      </w:pPr>
      <w:r w:rsidRPr="000550EF">
        <w:rPr>
          <w:b/>
          <w:color w:val="000000" w:themeColor="text1"/>
          <w:sz w:val="24"/>
          <w:szCs w:val="24"/>
          <w:lang w:val="nl-NL"/>
        </w:rPr>
        <w:t xml:space="preserve">Câu 1: </w:t>
      </w:r>
      <w:r w:rsidRPr="000550EF">
        <w:rPr>
          <w:color w:val="000000" w:themeColor="text1"/>
          <w:sz w:val="24"/>
          <w:szCs w:val="24"/>
          <w:lang w:val="nl-NL"/>
        </w:rPr>
        <w:t xml:space="preserve">Một vật dao động điều hòa, thương số giữa </w:t>
      </w:r>
      <w:r w:rsidR="0014282B" w:rsidRPr="000550EF">
        <w:rPr>
          <w:color w:val="000000" w:themeColor="text1"/>
          <w:sz w:val="24"/>
          <w:szCs w:val="24"/>
          <w:lang w:val="nl-NL"/>
        </w:rPr>
        <w:t xml:space="preserve">gia tốc </w:t>
      </w:r>
      <w:r w:rsidRPr="000550EF">
        <w:rPr>
          <w:color w:val="000000" w:themeColor="text1"/>
          <w:sz w:val="24"/>
          <w:szCs w:val="24"/>
          <w:lang w:val="nl-NL"/>
        </w:rPr>
        <w:t>và … có giá trị không đổi theo thời gian. Đại lượng còn thiếu trong dấu “…”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z w:val="24"/>
          <w:szCs w:val="24"/>
          <w:lang w:val="nl-NL"/>
        </w:rPr>
        <w:tab/>
      </w:r>
      <w:r w:rsidRPr="000550EF">
        <w:rPr>
          <w:b/>
          <w:color w:val="000000" w:themeColor="text1"/>
          <w:sz w:val="24"/>
          <w:szCs w:val="24"/>
          <w:lang w:val="nl-NL"/>
        </w:rPr>
        <w:tab/>
        <w:t xml:space="preserve">A. </w:t>
      </w:r>
      <w:r w:rsidR="007D6638" w:rsidRPr="000550EF">
        <w:rPr>
          <w:color w:val="000000" w:themeColor="text1"/>
          <w:sz w:val="24"/>
          <w:szCs w:val="24"/>
          <w:lang w:val="nl-NL"/>
        </w:rPr>
        <w:t>v</w:t>
      </w:r>
      <w:r w:rsidRPr="000550EF">
        <w:rPr>
          <w:color w:val="000000" w:themeColor="text1"/>
          <w:sz w:val="24"/>
          <w:szCs w:val="24"/>
          <w:lang w:val="nl-NL"/>
        </w:rPr>
        <w:t>ận tốc.</w:t>
      </w:r>
      <w:r w:rsidRPr="000550EF">
        <w:rPr>
          <w:color w:val="000000" w:themeColor="text1"/>
          <w:sz w:val="24"/>
          <w:szCs w:val="24"/>
          <w:lang w:val="nl-NL"/>
        </w:rPr>
        <w:tab/>
      </w:r>
      <w:r w:rsidRPr="000550EF">
        <w:rPr>
          <w:b/>
          <w:color w:val="000000" w:themeColor="text1"/>
          <w:sz w:val="24"/>
          <w:szCs w:val="24"/>
          <w:lang w:val="nl-NL"/>
        </w:rPr>
        <w:t xml:space="preserve">B. </w:t>
      </w:r>
      <w:r w:rsidR="007D6638" w:rsidRPr="000550EF">
        <w:rPr>
          <w:color w:val="000000" w:themeColor="text1"/>
          <w:sz w:val="24"/>
          <w:szCs w:val="24"/>
          <w:lang w:val="nl-NL"/>
        </w:rPr>
        <w:t>t</w:t>
      </w:r>
      <w:r w:rsidRPr="000550EF">
        <w:rPr>
          <w:color w:val="000000" w:themeColor="text1"/>
          <w:sz w:val="24"/>
          <w:szCs w:val="24"/>
          <w:lang w:val="nl-NL"/>
        </w:rPr>
        <w:t>ần số góc.</w:t>
      </w:r>
      <w:r w:rsidRPr="000550EF">
        <w:rPr>
          <w:color w:val="000000" w:themeColor="text1"/>
          <w:sz w:val="24"/>
          <w:szCs w:val="24"/>
          <w:lang w:val="nl-NL"/>
        </w:rPr>
        <w:tab/>
      </w:r>
      <w:r w:rsidRPr="000550EF">
        <w:rPr>
          <w:b/>
          <w:color w:val="000000" w:themeColor="text1"/>
          <w:sz w:val="24"/>
          <w:szCs w:val="24"/>
          <w:lang w:val="nl-NL"/>
        </w:rPr>
        <w:t>C.</w:t>
      </w:r>
      <w:r w:rsidR="0014282B" w:rsidRPr="000550EF">
        <w:rPr>
          <w:color w:val="000000" w:themeColor="text1"/>
          <w:sz w:val="24"/>
          <w:szCs w:val="24"/>
          <w:lang w:val="nl-NL"/>
        </w:rPr>
        <w:t xml:space="preserve"> lực kéo về</w:t>
      </w:r>
      <w:r w:rsidRPr="000550EF">
        <w:rPr>
          <w:color w:val="000000" w:themeColor="text1"/>
          <w:sz w:val="24"/>
          <w:szCs w:val="24"/>
          <w:lang w:val="nl-NL"/>
        </w:rPr>
        <w:tab/>
      </w:r>
      <w:r w:rsidRPr="000550EF">
        <w:rPr>
          <w:b/>
          <w:color w:val="000000" w:themeColor="text1"/>
          <w:sz w:val="24"/>
          <w:szCs w:val="24"/>
          <w:lang w:val="nl-NL"/>
        </w:rPr>
        <w:t xml:space="preserve">D. </w:t>
      </w:r>
      <w:r w:rsidR="007D6638" w:rsidRPr="000550EF">
        <w:rPr>
          <w:color w:val="000000" w:themeColor="text1"/>
          <w:sz w:val="24"/>
          <w:szCs w:val="24"/>
          <w:lang w:val="nl-NL"/>
        </w:rPr>
        <w:t>k</w:t>
      </w:r>
      <w:r w:rsidRPr="000550EF">
        <w:rPr>
          <w:color w:val="000000" w:themeColor="text1"/>
          <w:sz w:val="24"/>
          <w:szCs w:val="24"/>
          <w:lang w:val="nl-NL"/>
        </w:rPr>
        <w:t>hối lượng.</w:t>
      </w:r>
    </w:p>
    <w:p w:rsidR="0014282B" w:rsidRPr="000550EF" w:rsidRDefault="005F45B0" w:rsidP="0014282B">
      <w:pPr>
        <w:tabs>
          <w:tab w:val="left" w:pos="284"/>
          <w:tab w:val="left" w:pos="2552"/>
          <w:tab w:val="left" w:pos="4820"/>
          <w:tab w:val="left" w:pos="7088"/>
        </w:tabs>
        <w:spacing w:before="60" w:after="60" w:line="240" w:lineRule="auto"/>
        <w:ind w:right="-329"/>
        <w:rPr>
          <w:rFonts w:eastAsia="Calibri"/>
          <w:color w:val="000000" w:themeColor="text1"/>
          <w:sz w:val="24"/>
          <w:szCs w:val="24"/>
          <w:lang w:val="nl-NL"/>
        </w:rPr>
      </w:pPr>
      <w:r w:rsidRPr="000550EF">
        <w:rPr>
          <w:b/>
          <w:color w:val="000000" w:themeColor="text1"/>
          <w:sz w:val="24"/>
          <w:szCs w:val="24"/>
          <w:lang w:val="nl-NL"/>
        </w:rPr>
        <w:t>Câu 2:</w:t>
      </w:r>
      <w:r w:rsidR="0014282B" w:rsidRPr="000550EF">
        <w:rPr>
          <w:color w:val="000000" w:themeColor="text1"/>
          <w:sz w:val="24"/>
          <w:szCs w:val="24"/>
          <w:lang w:val="nl-NL"/>
        </w:rPr>
        <w:t xml:space="preserve"> Cho mạch điện có sơ đồ như hình vẽ: Nguồn có điện trở </w:t>
      </w:r>
    </w:p>
    <w:p w:rsidR="0014282B" w:rsidRPr="000550EF" w:rsidRDefault="009704D6" w:rsidP="0014282B">
      <w:pPr>
        <w:spacing w:before="60" w:after="60" w:line="240" w:lineRule="auto"/>
        <w:ind w:left="0" w:firstLine="0"/>
        <w:jc w:val="both"/>
        <w:rPr>
          <w:color w:val="000000" w:themeColor="text1"/>
          <w:sz w:val="24"/>
          <w:szCs w:val="24"/>
          <w:lang w:val="nl-NL"/>
        </w:rPr>
      </w:pPr>
      <w:r w:rsidRPr="000550EF">
        <w:rPr>
          <w:noProof/>
          <w:color w:val="000000" w:themeColor="text1"/>
          <w:sz w:val="24"/>
          <w:szCs w:val="24"/>
          <w:u w:val="single"/>
        </w:rPr>
        <mc:AlternateContent>
          <mc:Choice Requires="wpg">
            <w:drawing>
              <wp:anchor distT="0" distB="0" distL="114300" distR="114300" simplePos="0" relativeHeight="251667968" behindDoc="0" locked="0" layoutInCell="1" allowOverlap="1" wp14:anchorId="04077477" wp14:editId="2D0BA9DD">
                <wp:simplePos x="0" y="0"/>
                <wp:positionH relativeFrom="column">
                  <wp:posOffset>4596130</wp:posOffset>
                </wp:positionH>
                <wp:positionV relativeFrom="paragraph">
                  <wp:posOffset>147955</wp:posOffset>
                </wp:positionV>
                <wp:extent cx="1676400" cy="1347470"/>
                <wp:effectExtent l="5715" t="0" r="13335" b="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6400" cy="1347470"/>
                          <a:chOff x="7612" y="8195"/>
                          <a:chExt cx="2640" cy="2322"/>
                        </a:xfrm>
                      </wpg:grpSpPr>
                      <wps:wsp>
                        <wps:cNvPr id="21" name="AutoShape 108"/>
                        <wps:cNvCnPr>
                          <a:cxnSpLocks noChangeShapeType="1"/>
                        </wps:cNvCnPr>
                        <wps:spPr bwMode="auto">
                          <a:xfrm>
                            <a:off x="7612" y="9210"/>
                            <a:ext cx="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09"/>
                        <wps:cNvCnPr>
                          <a:cxnSpLocks noChangeShapeType="1"/>
                        </wps:cNvCnPr>
                        <wps:spPr bwMode="auto">
                          <a:xfrm>
                            <a:off x="8272" y="9212"/>
                            <a:ext cx="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10"/>
                        <wps:cNvCnPr>
                          <a:cxnSpLocks noChangeShapeType="1"/>
                        </wps:cNvCnPr>
                        <wps:spPr bwMode="auto">
                          <a:xfrm>
                            <a:off x="8077" y="9197"/>
                            <a:ext cx="136" cy="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11"/>
                        <wpg:cNvGrpSpPr>
                          <a:grpSpLocks/>
                        </wpg:cNvGrpSpPr>
                        <wpg:grpSpPr bwMode="auto">
                          <a:xfrm>
                            <a:off x="8765" y="8595"/>
                            <a:ext cx="1164" cy="705"/>
                            <a:chOff x="3134" y="5224"/>
                            <a:chExt cx="1005" cy="705"/>
                          </a:xfrm>
                        </wpg:grpSpPr>
                        <wps:wsp>
                          <wps:cNvPr id="25" name="Rectangle 112" descr="25%"/>
                          <wps:cNvSpPr>
                            <a:spLocks noChangeArrowheads="1"/>
                          </wps:cNvSpPr>
                          <wps:spPr bwMode="auto">
                            <a:xfrm>
                              <a:off x="3509" y="5224"/>
                              <a:ext cx="270" cy="159"/>
                            </a:xfrm>
                            <a:prstGeom prst="rect">
                              <a:avLst/>
                            </a:prstGeom>
                            <a:pattFill prst="pct25">
                              <a:fgClr>
                                <a:srgbClr val="666699"/>
                              </a:fgClr>
                              <a:bgClr>
                                <a:srgbClr val="CCFFFF"/>
                              </a:bgClr>
                            </a:pattFill>
                            <a:ln w="9525">
                              <a:solidFill>
                                <a:srgbClr val="000000"/>
                              </a:solidFill>
                              <a:miter lim="800000"/>
                              <a:headEnd/>
                              <a:tailEnd/>
                            </a:ln>
                          </wps:spPr>
                          <wps:txbx>
                            <w:txbxContent>
                              <w:p w:rsidR="00806576" w:rsidRPr="00714D7E" w:rsidRDefault="00806576" w:rsidP="0014282B">
                                <w:pPr>
                                  <w:rPr>
                                    <w:lang w:val="nl-NL"/>
                                  </w:rPr>
                                </w:pPr>
                              </w:p>
                            </w:txbxContent>
                          </wps:txbx>
                          <wps:bodyPr rot="0" vert="horz" wrap="square" lIns="91440" tIns="45720" rIns="91440" bIns="45720" anchor="t" anchorCtr="0" upright="1">
                            <a:noAutofit/>
                          </wps:bodyPr>
                        </wps:wsp>
                        <wps:wsp>
                          <wps:cNvPr id="26" name="Rectangle 113" descr="25%"/>
                          <wps:cNvSpPr>
                            <a:spLocks noChangeArrowheads="1"/>
                          </wps:cNvSpPr>
                          <wps:spPr bwMode="auto">
                            <a:xfrm>
                              <a:off x="3494" y="5770"/>
                              <a:ext cx="270" cy="159"/>
                            </a:xfrm>
                            <a:prstGeom prst="rect">
                              <a:avLst/>
                            </a:prstGeom>
                            <a:pattFill prst="pct25">
                              <a:fgClr>
                                <a:srgbClr val="666699"/>
                              </a:fgClr>
                              <a:bgClr>
                                <a:srgbClr val="CCFFFF"/>
                              </a:bgClr>
                            </a:pattFill>
                            <a:ln w="9525">
                              <a:solidFill>
                                <a:srgbClr val="000000"/>
                              </a:solidFill>
                              <a:miter lim="800000"/>
                              <a:headEnd/>
                              <a:tailEnd/>
                            </a:ln>
                          </wps:spPr>
                          <wps:txbx>
                            <w:txbxContent>
                              <w:p w:rsidR="00806576" w:rsidRPr="00714D7E" w:rsidRDefault="00806576" w:rsidP="0014282B">
                                <w:pPr>
                                  <w:rPr>
                                    <w:lang w:val="nl-NL"/>
                                  </w:rPr>
                                </w:pPr>
                              </w:p>
                            </w:txbxContent>
                          </wps:txbx>
                          <wps:bodyPr rot="0" vert="horz" wrap="square" lIns="91440" tIns="45720" rIns="91440" bIns="45720" anchor="t" anchorCtr="0" upright="1">
                            <a:noAutofit/>
                          </wps:bodyPr>
                        </wps:wsp>
                        <wps:wsp>
                          <wps:cNvPr id="27" name="Line 114"/>
                          <wps:cNvCnPr>
                            <a:cxnSpLocks noChangeShapeType="1"/>
                          </wps:cNvCnPr>
                          <wps:spPr bwMode="auto">
                            <a:xfrm>
                              <a:off x="3134" y="52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5"/>
                          <wps:cNvCnPr>
                            <a:cxnSpLocks noChangeShapeType="1"/>
                          </wps:cNvCnPr>
                          <wps:spPr bwMode="auto">
                            <a:xfrm>
                              <a:off x="3134" y="583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16"/>
                          <wps:cNvCnPr>
                            <a:cxnSpLocks noChangeShapeType="1"/>
                          </wps:cNvCnPr>
                          <wps:spPr bwMode="auto">
                            <a:xfrm>
                              <a:off x="3779" y="53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17"/>
                          <wps:cNvCnPr>
                            <a:cxnSpLocks noChangeShapeType="1"/>
                          </wps:cNvCnPr>
                          <wps:spPr bwMode="auto">
                            <a:xfrm>
                              <a:off x="3134" y="529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18"/>
                          <wps:cNvCnPr>
                            <a:cxnSpLocks noChangeShapeType="1"/>
                          </wps:cNvCnPr>
                          <wps:spPr bwMode="auto">
                            <a:xfrm>
                              <a:off x="4139" y="53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119"/>
                          <wps:cNvCnPr>
                            <a:cxnSpLocks noChangeShapeType="1"/>
                          </wps:cNvCnPr>
                          <wps:spPr bwMode="auto">
                            <a:xfrm>
                              <a:off x="3779" y="586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 name="Group 120"/>
                        <wpg:cNvGrpSpPr>
                          <a:grpSpLocks/>
                        </wpg:cNvGrpSpPr>
                        <wpg:grpSpPr bwMode="auto">
                          <a:xfrm>
                            <a:off x="8909" y="9490"/>
                            <a:ext cx="161" cy="380"/>
                            <a:chOff x="8504" y="5644"/>
                            <a:chExt cx="60" cy="306"/>
                          </a:xfrm>
                        </wpg:grpSpPr>
                        <wps:wsp>
                          <wps:cNvPr id="675" name="Line 121"/>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6" name="Line 122"/>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677" name="Group 123"/>
                        <wpg:cNvGrpSpPr>
                          <a:grpSpLocks/>
                        </wpg:cNvGrpSpPr>
                        <wpg:grpSpPr bwMode="auto">
                          <a:xfrm>
                            <a:off x="7621" y="8872"/>
                            <a:ext cx="1146" cy="159"/>
                            <a:chOff x="3104" y="3124"/>
                            <a:chExt cx="990" cy="159"/>
                          </a:xfrm>
                        </wpg:grpSpPr>
                        <wps:wsp>
                          <wps:cNvPr id="678" name="Rectangle 124" descr="25%"/>
                          <wps:cNvSpPr>
                            <a:spLocks noChangeArrowheads="1"/>
                          </wps:cNvSpPr>
                          <wps:spPr bwMode="auto">
                            <a:xfrm>
                              <a:off x="3464" y="3124"/>
                              <a:ext cx="270" cy="159"/>
                            </a:xfrm>
                            <a:prstGeom prst="rect">
                              <a:avLst/>
                            </a:prstGeom>
                            <a:pattFill prst="pct25">
                              <a:fgClr>
                                <a:srgbClr val="666699"/>
                              </a:fgClr>
                              <a:bgClr>
                                <a:srgbClr val="CCFFFF"/>
                              </a:bgClr>
                            </a:pattFill>
                            <a:ln w="9525">
                              <a:solidFill>
                                <a:srgbClr val="000000"/>
                              </a:solidFill>
                              <a:miter lim="800000"/>
                              <a:headEnd/>
                              <a:tailEnd/>
                            </a:ln>
                          </wps:spPr>
                          <wps:txbx>
                            <w:txbxContent>
                              <w:p w:rsidR="00806576" w:rsidRPr="00714D7E" w:rsidRDefault="00806576" w:rsidP="0014282B">
                                <w:pPr>
                                  <w:rPr>
                                    <w:lang w:val="nl-NL"/>
                                  </w:rPr>
                                </w:pPr>
                              </w:p>
                            </w:txbxContent>
                          </wps:txbx>
                          <wps:bodyPr rot="0" vert="horz" wrap="square" lIns="91440" tIns="45720" rIns="91440" bIns="45720" anchor="t" anchorCtr="0" upright="1">
                            <a:noAutofit/>
                          </wps:bodyPr>
                        </wps:wsp>
                        <wps:wsp>
                          <wps:cNvPr id="680" name="Line 125"/>
                          <wps:cNvCnPr>
                            <a:cxnSpLocks noChangeShapeType="1"/>
                          </wps:cNvCnPr>
                          <wps:spPr bwMode="auto">
                            <a:xfrm>
                              <a:off x="3104" y="32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126"/>
                          <wps:cNvCnPr>
                            <a:cxnSpLocks noChangeShapeType="1"/>
                          </wps:cNvCnPr>
                          <wps:spPr bwMode="auto">
                            <a:xfrm>
                              <a:off x="3734" y="32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6" name="Line 127"/>
                        <wps:cNvCnPr>
                          <a:cxnSpLocks noChangeShapeType="1"/>
                        </wps:cNvCnPr>
                        <wps:spPr bwMode="auto">
                          <a:xfrm>
                            <a:off x="7616" y="9721"/>
                            <a:ext cx="1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128"/>
                        <wps:cNvCnPr>
                          <a:cxnSpLocks noChangeShapeType="1"/>
                        </wps:cNvCnPr>
                        <wps:spPr bwMode="auto">
                          <a:xfrm>
                            <a:off x="7621" y="8957"/>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129"/>
                        <wps:cNvCnPr>
                          <a:cxnSpLocks noChangeShapeType="1"/>
                        </wps:cNvCnPr>
                        <wps:spPr bwMode="auto">
                          <a:xfrm>
                            <a:off x="9928" y="8957"/>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130"/>
                        <wps:cNvCnPr>
                          <a:cxnSpLocks noChangeShapeType="1"/>
                        </wps:cNvCnPr>
                        <wps:spPr bwMode="auto">
                          <a:xfrm>
                            <a:off x="10243" y="8957"/>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131"/>
                        <wps:cNvCnPr>
                          <a:cxnSpLocks noChangeShapeType="1"/>
                        </wps:cNvCnPr>
                        <wps:spPr bwMode="auto">
                          <a:xfrm>
                            <a:off x="9080" y="9719"/>
                            <a:ext cx="11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Text Box 132"/>
                        <wps:cNvSpPr txBox="1">
                          <a:spLocks noChangeArrowheads="1"/>
                        </wps:cNvSpPr>
                        <wps:spPr bwMode="auto">
                          <a:xfrm>
                            <a:off x="8700" y="9755"/>
                            <a:ext cx="97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sidRPr="00714D7E">
                                <w:rPr>
                                  <w:lang w:val="nl-NL"/>
                                </w:rPr>
                                <w:t>E,r</w:t>
                              </w:r>
                            </w:p>
                          </w:txbxContent>
                        </wps:txbx>
                        <wps:bodyPr rot="0" vert="horz" wrap="square" lIns="91440" tIns="45720" rIns="91440" bIns="45720" anchor="t" anchorCtr="0" upright="1">
                          <a:noAutofit/>
                        </wps:bodyPr>
                      </wps:wsp>
                      <wps:wsp>
                        <wps:cNvPr id="697" name="Text Box 133"/>
                        <wps:cNvSpPr txBox="1">
                          <a:spLocks noChangeArrowheads="1"/>
                        </wps:cNvSpPr>
                        <wps:spPr bwMode="auto">
                          <a:xfrm>
                            <a:off x="7899" y="8475"/>
                            <a:ext cx="81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sidRPr="00714D7E">
                                <w:rPr>
                                  <w:lang w:val="nl-NL"/>
                                </w:rPr>
                                <w:t>R</w:t>
                              </w:r>
                              <w:r w:rsidRPr="00714D7E">
                                <w:rPr>
                                  <w:vertAlign w:val="subscript"/>
                                  <w:lang w:val="nl-NL"/>
                                </w:rPr>
                                <w:t>1</w:t>
                              </w:r>
                            </w:p>
                          </w:txbxContent>
                        </wps:txbx>
                        <wps:bodyPr rot="0" vert="horz" wrap="square" lIns="91440" tIns="45720" rIns="91440" bIns="45720" anchor="t" anchorCtr="0" upright="1">
                          <a:noAutofit/>
                        </wps:bodyPr>
                      </wps:wsp>
                      <wps:wsp>
                        <wps:cNvPr id="698" name="Text Box 134"/>
                        <wps:cNvSpPr txBox="1">
                          <a:spLocks noChangeArrowheads="1"/>
                        </wps:cNvSpPr>
                        <wps:spPr bwMode="auto">
                          <a:xfrm>
                            <a:off x="9055" y="8195"/>
                            <a:ext cx="811"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sidRPr="00714D7E">
                                <w:rPr>
                                  <w:lang w:val="nl-NL"/>
                                </w:rPr>
                                <w:t>R</w:t>
                              </w:r>
                              <w:r w:rsidRPr="00714D7E">
                                <w:rPr>
                                  <w:vertAlign w:val="subscript"/>
                                  <w:lang w:val="nl-NL"/>
                                </w:rPr>
                                <w:t>2</w:t>
                              </w:r>
                            </w:p>
                          </w:txbxContent>
                        </wps:txbx>
                        <wps:bodyPr rot="0" vert="horz" wrap="square" lIns="91440" tIns="45720" rIns="91440" bIns="45720" anchor="t" anchorCtr="0" upright="1">
                          <a:noAutofit/>
                        </wps:bodyPr>
                      </wps:wsp>
                      <wps:wsp>
                        <wps:cNvPr id="699" name="Text Box 135"/>
                        <wps:cNvSpPr txBox="1">
                          <a:spLocks noChangeArrowheads="1"/>
                        </wps:cNvSpPr>
                        <wps:spPr bwMode="auto">
                          <a:xfrm>
                            <a:off x="9071" y="8739"/>
                            <a:ext cx="81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sidRPr="00714D7E">
                                <w:rPr>
                                  <w:lang w:val="nl-NL"/>
                                </w:rPr>
                                <w:t>R</w:t>
                              </w:r>
                              <w:r w:rsidRPr="00714D7E">
                                <w:rPr>
                                  <w:vertAlign w:val="subscript"/>
                                  <w:lang w:val="nl-NL"/>
                                </w:rPr>
                                <w:t>3</w:t>
                              </w:r>
                            </w:p>
                          </w:txbxContent>
                        </wps:txbx>
                        <wps:bodyPr rot="0" vert="horz" wrap="square" lIns="91440" tIns="45720" rIns="91440" bIns="45720" anchor="t" anchorCtr="0" upright="1">
                          <a:noAutofit/>
                        </wps:bodyPr>
                      </wps:wsp>
                      <wps:wsp>
                        <wps:cNvPr id="700" name="Text Box 136"/>
                        <wps:cNvSpPr txBox="1">
                          <a:spLocks noChangeArrowheads="1"/>
                        </wps:cNvSpPr>
                        <wps:spPr bwMode="auto">
                          <a:xfrm>
                            <a:off x="8015" y="9157"/>
                            <a:ext cx="81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Pr>
                                  <w:lang w:val="nl-NL"/>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left:0;text-align:left;margin-left:361.9pt;margin-top:11.65pt;width:132pt;height:106.1pt;z-index:251667968" coordorigin="7612,8195" coordsize="2640,23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8AEsSggAAMZTAAAOAAAAZHJzL2Uyb0RvYy54bWzsXFtv2zYUfh+w/yAI2KNrUXcadYrWjosB 3Vas3Q9QZNkWJosapcTOiv33HV4tyWmSNrGSbPSDLZsSTR2ey3duev1mvy2sq4zWOSmnNnrl2FZW pmSZl+up/cfnxSi2rbpJymVSkDKb2tdZbb85+/GH17tqkrlkQ4plRi2YpKwnu2pqb5qmmozHdbrJ tkn9ilRZCYMrQrdJA1/perykyQ5m3xZj13HC8Y7QZUVJmtU1/DoXg/YZn3+1ytLmt9WqzhqrmNqw toa/U/5+wd7HZ6+TyZom1SZP5TKS71jFNslL+FM91TxpEuuS5kdTbfOUkpqsmlcp2Y7JapWnGb8H uBvk9O7mPSWXFb+X9WS3rjSZgLQ9On33tOmvVx+plS+ntgvkKZMt7BH/Wwu+A3F21XoC57yn1afq IxV3CIcfSPpnDcPj/jj7vhYnWxe7X8gS5ksuG8KJs1/RLZsCbtva8z241nuQ7RsrhR9RGIW+A2tJ YQx5fuRHcpfSDWwluy4KkWtbMBwjHIgdTDfn8noXrhYXu57rstFxMhF/zBcrF8fuDDiuPhC1fhhR P22SKuN7VTOCKaIiRdS3QAR+joWcWFCWnzgrBVnTfSnJapVktknKdcZP/3xdAQkRvxG2ZJhbXMK+ 1LAnd5JZkwu7SJJSEduPQTwZofnvmlDJpKJ18z4jW4sdTO26oUm+3jQzUpYgUoQivp/J1Ye6ERRW F7DtLckiLwr4PZkUpbWb2jhwA35BTYp8yQbZWE3XF7OCWlcJk03+ktvVOQ1koFzyyTZZsjyXx02S F+IYVl2UbD64KViOPBLC9wU7+Dw+j/2R74bnI9+Zz0dvFzN/FC5QFMy9+Ww2R/+wpSF/ssmXy6xk q1OKAPn34wmpkoQIa1WgyTDuzs45EharPvmigTfFdgrGvCDL64+UkVay6VD8CoIllECbX/Gg/Bq7 kRBv4FcuwHxruXIw/Gr4VehApV+9G/hVaLmOskwmp9OvsRNF3BxhhCMmKQd+RV4o9GvIRcgo2Oet YCV00ahHMZmvmEwgI4S4Oe5DHwb+HgsaxVEYCIgTKIijbDZCIayHGe3I0ehHIiMPABO/LHBdX7Di ARkhB85vX6jZ8SmAESxFGJrfAVAA2ikyCzFYt8zqFPC5G/zUMjoKe9YCeGqE9JZSsmOwAMBbByKJ C5RNvRMieYGDe3RT5HYBfgosGtwhwxRu5DZYVCVNw9GFwFRV2khUtFoDDGJqo4OIQnhh9Zf6lIsb z53NFvBiBIM9lafAkfpHNvcjILFt3oCvVuRbQN4ariWTW2FZD9c0+4s99zYQ15RsgwTUsSgRvhn4 knCwIfRv29qBXwbg86/LhGa2VfxcwjZj5DOA3/AvfhAxt4W2Ry7aI0mZwlRTu7EtcThrhPN3WVEG aBnbMOqUhOGdVc7R7GFVw+MvsBfHYgFG7mnEwsdSnUTKCTNiwUSs46A8qlho19CIRduNBoAlxOJD XjJDwY3bYAivZVaFRj4gPC+U5uEOD7qAdd9mHLSz+Cia2vjMLLQzlM8MMZQOc3JU9gTMGXscLhjm ZIJmAjoiqgu4tsOcYQtWnz726EWRBNae0NmGOQ1z6ui4B7azw5zaKdBR7lMGbm4x69KoB+BqCKdK pS5UnFsGxo1Z76Wy/juhcE+nbiTm1NB8EOb0EVhzluQKjjSnYc7nHUYcIK8YRjrwLbmTQ7/hQKe2 67EIbRu7/jLs+iHUK6LcPGTdD3iHEYR9hGGWEe/TFwPEkKrl+g77uJelRiGoYhbw9mI5oksB4sCR EarQPwp4K9fcczjofcpwdxjpeLeQV1emEFoJ/VNCnRvopCJ50pr0iXRUA/DNUAdhJ3B4zKMTLusE uU3a/1mk/aHmRgm8ZE+eeB/MnMQBy2kxsBMJWT2YE8meCHuPjMQRZHYMe+qaF1WNoj7vWZVyT3ui 47fKnvDdPGUGNQpBxfIisRjKSbpZeeTLtDwSOT3QvKq2zEPSoHjoOIOKwTLdmAs8UIEVczGxOXll WRjpsGMrgwprfqpUkZTgA92UgTEZVF3y9qipIo34TaqolSoKASN2gkqQZAfpH8yUHRSIK+o8D6bM 5IqM3x73okru0PF4WSDkGe58UdW/B4QxFL6I+y7BsMF5qFqHBYBLgCPhKx/0KHKhzpLjMBOd540z kOz8vxWqh7F2KaTHOmx4/uBe4KBX9Ct9BDjjkT1W00bRbtJQjqr6vKfDOoxzxvpq2plNV4P1QZJH GLuwAFCe8RF3esxFvEfLzzeH+wx3vhzu7BWFQB5+SBcJOa4P6asb2dMoT+MjsShbW3lCJn5I9sQO CyFw5Il6BXXQe2GQ5/+8RTLE2oX/zEKc78jeQl47X8KaT6xmDwOqveBUfSsxS2EIVg1kL5CKumJW IcC7hO7CoXf1rXRKk0WzhOzvhYzq82y9/XrCkfXJ6E6Z1mlf7dEVbidv5f+CISfgvHPxaAHux8hf +MEIR048chB+h0MHuiXmi243MfdNxNMNHuCkPbiH+hvjzrp2li1f4Wv1eRPO1m09qk7AtPV02lRD FrAQJq2lM2QOjJcADKczohh6GDj48qEooZMYi6Fz1ugMpuI6RQpGZ9yj2+8BOkPDO5PIaieysI4h tHRGu/FpOJ0BlTxQv8QcNv3EFYUzYmiGNjrD6Az+SJfhcIbG20ZndHSGjuy0dEY7AT6kzohkAU7U 70szOOPGZyAZnHFanKHxttEZLZ3BQwhHvkm7LGE4nRE7SOAMjPpZNa0zAkhMg9eiq7mPCpVNPANs sYlntB4Q9wDfROPtl6IzeKEIPCySS4h8sCV7GmX7Oxy3H7959i8AAAD//wMAUEsDBBQABgAIAAAA IQDkoZvo4AAAAAoBAAAPAAAAZHJzL2Rvd25yZXYueG1sTI9Na8JAEIbvhf6HZQq91c0HqRqzEZG2 JylUC6W3MRmTYHY3ZNck/vuOp3p8P3jnmWw96VYM1LvGGgXhLABBprBlYyoF34f3lwUI59GU2FpD Cq7kYJ0/PmSYlnY0XzTsfSV4xLgUFdTed6mUrqhJo5vZjgxnJ9tr9Cz7SpY9jjyuWxkFwavU2Bi+ UGNH25qK8/6iFXyMOG7i8G3YnU/b6+8h+fzZhaTU89O0WYHwNPn/MtzwGR1yZjraiymdaBXMo5jR vYIojkFwYbmYs3G8GUkCMs/k/Qv5HwAAAP//AwBQSwECLQAUAAYACAAAACEAtoM4kv4AAADhAQAA EwAAAAAAAAAAAAAAAAAAAAAAW0NvbnRlbnRfVHlwZXNdLnhtbFBLAQItABQABgAIAAAAIQA4/SH/ 1gAAAJQBAAALAAAAAAAAAAAAAAAAAC8BAABfcmVscy8ucmVsc1BLAQItABQABgAIAAAAIQD88AEs SggAAMZTAAAOAAAAAAAAAAAAAAAAAC4CAABkcnMvZTJvRG9jLnhtbFBLAQItABQABgAIAAAAIQDk oZvo4AAAAAoBAAAPAAAAAAAAAAAAAAAAAKQKAABkcnMvZG93bnJldi54bWxQSwUGAAAAAAQABADz AAAAsQsAAAAA ">
                <v:shapetype id="_x0000_t32" coordsize="21600,21600" o:spt="32" o:oned="t" path="m,l21600,21600e" filled="f">
                  <v:path arrowok="t" fillok="f" o:connecttype="none"/>
                  <o:lock v:ext="edit" shapetype="t"/>
                </v:shapetype>
                <v:shape id="AutoShape 108" o:spid="_x0000_s1027" type="#_x0000_t32" style="position:absolute;left:7612;top:9210;width:4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nlm8UAAADbAAAADwAAAGRycy9kb3ducmV2LnhtbESPzWrDMBCE74W+g9hCL6WWHWgIbpTg BgJJIYf89L61tpaotXItJXHfPgoEchxm5htmOh9cK07UB+tZQZHlIIhrry03Cg775esERIjIGlvP pOCfAsxnjw9TLLU/85ZOu9iIBOFQogITY1dKGWpDDkPmO+Lk/fjeYUyyb6Tu8ZzgrpWjPB9Lh5bT gsGOFobq393RKdisi4/q29j15/bPbt6WVXtsXr6Uen4aqncQkYZ4D9/aK61gVMD1S/oBcnY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nlm8UAAADbAAAADwAAAAAAAAAA AAAAAAChAgAAZHJzL2Rvd25yZXYueG1sUEsFBgAAAAAEAAQA+QAAAJMDAAAAAA== "/>
                <v:shape id="AutoShape 109" o:spid="_x0000_s1028" type="#_x0000_t32" style="position:absolute;left:8272;top:9212;width:4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77MQAAADbAAAADwAAAGRycy9kb3ducmV2LnhtbESPQWsCMRSE7wX/Q3iCl1KzLihla5S1 IFTBg7a9v25eN6Gbl3UTdf33RhB6HGbmG2a+7F0jztQF61nBZJyBIK68tlwr+Ppcv7yCCBFZY+OZ FFwpwHIxeJpjof2F93Q+xFokCIcCFZgY20LKUBlyGMa+JU7er+8cxiS7WuoOLwnuGpln2Uw6tJwW DLb0bqj6O5ycgt1msip/jN1s90e7m67L5lQ/fys1GvblG4hIffwPP9ofWkGew/1L+gF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3vsxAAAANsAAAAPAAAAAAAAAAAA AAAAAKECAABkcnMvZG93bnJldi54bWxQSwUGAAAAAAQABAD5AAAAkgMAAAAA "/>
                <v:shape id="AutoShape 110" o:spid="_x0000_s1029" type="#_x0000_t32" style="position:absolute;left:8077;top:9197;width:136;height:6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fed8QAAADbAAAADwAAAGRycy9kb3ducmV2LnhtbESPQWsCMRSE74L/ITzBi9SsiqVsjbIV BC140Lb3181zE9y8bDdRt/++KQgeh5n5hlmsOleLK7XBelYwGWcgiEuvLVcKPj82Ty8gQkTWWHsm Bb8UYLXs9xaYa3/jA12PsRIJwiFHBSbGJpcylIYchrFviJN38q3DmGRbSd3iLcFdLadZ9iwdWk4L BhtaGyrPx4tTsN9N3opvY3fvhx+7n2+K+lKNvpQaDrriFUSkLj7C9/ZWK5jO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t953xAAAANsAAAAPAAAAAAAAAAAA AAAAAKECAABkcnMvZG93bnJldi54bWxQSwUGAAAAAAQABAD5AAAAkgMAAAAA "/>
                <v:group id="Group 111" o:spid="_x0000_s1030" style="position:absolute;left:8765;top:8595;width:1164;height:705" coordorigin="3134,5224" coordsize="1005,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rect id="Rectangle 112" o:spid="_x0000_s1031" alt="25%" style="position:absolute;left:3509;top:5224;width:270;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fBNMQA AADbAAAADwAAAGRycy9kb3ducmV2LnhtbESPQWvCQBSE7wX/w/IK3ppNoy2SugkqCh4qtKkHvT2y zyQ0+zZkVxP/fbdQ6HGYmW+YZT6aVtyod41lBc9RDIK4tLrhSsHxa/e0AOE8ssbWMim4k4M8mzws MdV24E+6Fb4SAcIuRQW1910qpStrMugi2xEH72J7gz7IvpK6xyHATSuTOH6VBhsOCzV2tKmp/C6u RsGlmp3MYUsJ4eE87+T7x7pMBqWmj+PqDYSn0f+H/9p7rSB5gd8v4QfI7AcAAP//AwBQSwECLQAU AAYACAAAACEA8PeKu/0AAADiAQAAEwAAAAAAAAAAAAAAAAAAAAAAW0NvbnRlbnRfVHlwZXNdLnht bFBLAQItABQABgAIAAAAIQAx3V9h0gAAAI8BAAALAAAAAAAAAAAAAAAAAC4BAABfcmVscy8ucmVs c1BLAQItABQABgAIAAAAIQAzLwWeQQAAADkAAAAQAAAAAAAAAAAAAAAAACkCAABkcnMvc2hhcGV4 bWwueG1sUEsBAi0AFAAGAAgAAAAhAB7nwTTEAAAA2wAAAA8AAAAAAAAAAAAAAAAAmAIAAGRycy9k b3ducmV2LnhtbFBLBQYAAAAABAAEAPUAAACJAwAAAAA= " fillcolor="#669">
                    <v:fill r:id="rId8" o:title="" color2="#cff" type="pattern"/>
                    <v:textbox>
                      <w:txbxContent>
                        <w:p w:rsidR="00806576" w:rsidRPr="00714D7E" w:rsidRDefault="00806576" w:rsidP="0014282B">
                          <w:pPr>
                            <w:rPr>
                              <w:lang w:val="nl-NL"/>
                            </w:rPr>
                          </w:pPr>
                        </w:p>
                      </w:txbxContent>
                    </v:textbox>
                  </v:rect>
                  <v:rect id="Rectangle 113" o:spid="_x0000_s1032" alt="25%" style="position:absolute;left:3494;top:5770;width:270;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VfQ8MA AADbAAAADwAAAGRycy9kb3ducmV2LnhtbESPQYvCMBSE74L/ITzBm6bWRaQaRWUFDyto9aC3R/Ns i81LabK2++83Cwseh5n5hlmuO1OJFzWutKxgMo5AEGdWl5wruF72ozkI55E1VpZJwQ85WK/6vSUm 2rZ8plfqcxEg7BJUUHhfJ1K6rCCDbmxr4uA9bGPQB9nkUjfYBripZBxFM2mw5LBQYE27grJn+m0U PPLpzRw/KSY83j9q+XXaZnGr1HDQbRYgPHX+Hf5vH7SCeAZ/X8IP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7jVfQ8MAAADbAAAADwAAAAAAAAAAAAAAAACYAgAAZHJzL2Rv d25yZXYueG1sUEsFBgAAAAAEAAQA9QAAAIgDAAAAAA== " fillcolor="#669">
                    <v:fill r:id="rId8" o:title="" color2="#cff" type="pattern"/>
                    <v:textbox>
                      <w:txbxContent>
                        <w:p w:rsidR="00806576" w:rsidRPr="00714D7E" w:rsidRDefault="00806576" w:rsidP="0014282B">
                          <w:pPr>
                            <w:rPr>
                              <w:lang w:val="nl-NL"/>
                            </w:rPr>
                          </w:pPr>
                        </w:p>
                      </w:txbxContent>
                    </v:textbox>
                  </v:rect>
                  <v:line id="Line 114" o:spid="_x0000_s1033" style="position:absolute;visibility:visible;mso-wrap-style:square" from="3134,5299" to="3494,5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115" o:spid="_x0000_s1034" style="position:absolute;visibility:visible;mso-wrap-style:square" from="3134,5839" to="3494,5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116" o:spid="_x0000_s1035" style="position:absolute;visibility:visible;mso-wrap-style:square" from="3779,5314" to="4139,5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117" o:spid="_x0000_s1036" style="position:absolute;visibility:visible;mso-wrap-style:square" from="3134,5299" to="3134,5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line id="Line 118" o:spid="_x0000_s1037" style="position:absolute;visibility:visible;mso-wrap-style:square" from="4139,5314" to="4139,5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line id="Line 119" o:spid="_x0000_s1038" style="position:absolute;visibility:visible;mso-wrap-style:square" from="3779,5869" to="4139,5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gsccAAADcAAAADwAAAGRycy9kb3ducmV2LnhtbESPT2vCQBTE74LfYXlCb7qxQiq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yCxxwAAANwAAAAPAAAAAAAA AAAAAAAAAKECAABkcnMvZG93bnJldi54bWxQSwUGAAAAAAQABAD5AAAAlQMAAAAA "/>
                </v:group>
                <v:group id="Group 120" o:spid="_x0000_s1039" style="position:absolute;left:8909;top:9490;width:161;height:380" coordorigin="8504,5644" coordsize="60,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FMiR8YAAADcAAAADwAAAGRycy9kb3ducmV2LnhtbESPQWvCQBSE74L/YXlC b3UTa22JWUVEpQcpVAvF2yP7TEKyb0N2TeK/7xYKHoeZ+YZJ14OpRUetKy0riKcRCOLM6pJzBd/n /fM7COeRNdaWScGdHKxX41GKibY9f1F38rkIEHYJKii8bxIpXVaQQTe1DXHwrrY16INsc6lb7APc 1HIWRQtpsOSwUGBD24Ky6nQzCg499puXeNcdq+v2fjm/fv4cY1LqaTJsliA8Df4R/m9/aAWLt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UyJHxgAAANwA AAAPAAAAAAAAAAAAAAAAAKoCAABkcnMvZG93bnJldi54bWxQSwUGAAAAAAQABAD6AAAAnQMAAAAA ">
                  <v:line id="Line 121" o:spid="_x0000_s1040" style="position:absolute;visibility:visible;mso-wrap-style:square" from="8504,5644" to="8504,5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rw5cUAAADcAAAADwAAAGRycy9kb3ducmV2LnhtbESPQWvCQBSE74L/YXkFb7pppbZEV5GC tXgzFqG3R/aZxGTfprsbTf99VxA8DjPzDbNY9aYRF3K+sqzgeZKAIM6trrhQ8H3YjN9B+ICssbFM Cv7Iw2o5HCww1fbKe7pkoRARwj5FBWUIbSqlz0sy6Ce2JY7eyTqDIUpXSO3wGuGmkS9JMpMGK44L Jbb0UVJeZ51RcOwy/jnXG9dg97ndno6/tZ/ulBo99es5iEB9eITv7S+tYPb2Crcz8Qj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Xrw5cUAAADcAAAADwAAAAAAAAAA AAAAAAChAgAAZHJzL2Rvd25yZXYueG1sUEsFBgAAAAAEAAQA+QAAAJMDAAAAAA== " strokeweight="1.5pt"/>
                  <v:line id="Line 122" o:spid="_x0000_s1041" style="position:absolute;visibility:visible;mso-wrap-style:square" from="8564,5706" to="8564,5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klkMUAAADcAAAADwAAAGRycy9kb3ducmV2LnhtbESPzW7CMBCE70h9B2srcQOHHkIbMAj1 RwJxqJr2AZZ4iQPxOrJdCH36GgmJ42hmvtHMl71txYl8aBwrmIwzEMSV0w3XCn6+P0bPIEJE1tg6 JgUXCrBcPAzmWGh35i86lbEWCcKhQAUmxq6QMlSGLIax64iTt3feYkzS11J7PCe4beVTluXSYsNp wWBHr4aqY/lrFWz8bnuc/NVG7njj39vPt5dgD0oNH/vVDESkPt7Dt/ZaK8inOVzPpCM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klkMUAAADcAAAADwAAAAAAAAAA AAAAAAChAgAAZHJzL2Rvd25yZXYueG1sUEsFBgAAAAAEAAQA+QAAAJMDAAAAAA== " strokeweight="1pt"/>
                </v:group>
                <v:group id="Group 123" o:spid="_x0000_s1042" style="position:absolute;left:7621;top:8872;width:1146;height:159" coordorigin="3104,3124" coordsize="990,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G8MMYAAADcAAAADwAAAGRycy9kb3ducmV2LnhtbESPT2vCQBTE7wW/w/KE 3uomSlWiq4jU0kMoNBFKb4/sMwlm34bsNn++fbdQ6HGYmd8w++NoGtFT52rLCuJFBIK4sLrmUsE1 vzxtQTiPrLGxTAomcnA8zB72mGg78Af1mS9FgLBLUEHlfZtI6YqKDLqFbYmDd7OdQR9kV0rd4RDg ppHLKFpLgzWHhQpbOldU3LNvo+B1wOG0il/69H47T1/58/tnGpNSj/PxtAPhafT/4b/2m1aw3mz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gbwwxgAAANwA AAAPAAAAAAAAAAAAAAAAAKoCAABkcnMvZG93bnJldi54bWxQSwUGAAAAAAQABAD6AAAAnQMAAAAA ">
                  <v:rect id="Rectangle 124" o:spid="_x0000_s1043" alt="25%" style="position:absolute;left:3464;top:3124;width:270;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j8B8EA AADcAAAADwAAAGRycy9kb3ducmV2LnhtbERPTYvCMBC9C/sfwgjeNLUrKl2jrLKChxW0etDb0Ixt 2WZSmmjrv98cBI+P971YdaYSD2pcaVnBeBSBIM6sLjlXcD5th3MQziNrrCyTgic5WC0/egtMtG35 SI/U5yKEsEtQQeF9nUjpsoIMupGtiQN3s41BH2CTS91gG8JNJeMomkqDJYeGAmvaFJT9pXej4JZ/ Xsz+h2LC/XVSy9/DOotbpQb97vsLhKfOv8Uv904rmM7C2nAmHAG5/AcAAP//AwBQSwECLQAUAAYA CAAAACEA8PeKu/0AAADiAQAAEwAAAAAAAAAAAAAAAAAAAAAAW0NvbnRlbnRfVHlwZXNdLnhtbFBL AQItABQABgAIAAAAIQAx3V9h0gAAAI8BAAALAAAAAAAAAAAAAAAAAC4BAABfcmVscy8ucmVsc1BL AQItABQABgAIAAAAIQAzLwWeQQAAADkAAAAQAAAAAAAAAAAAAAAAACkCAABkcnMvc2hhcGV4bWwu eG1sUEsBAi0AFAAGAAgAAAAhAJko/AfBAAAA3AAAAA8AAAAAAAAAAAAAAAAAmAIAAGRycy9kb3du cmV2LnhtbFBLBQYAAAAABAAEAPUAAACGAwAAAAA= " fillcolor="#669">
                    <v:fill r:id="rId8" o:title="" color2="#cff" type="pattern"/>
                    <v:textbox>
                      <w:txbxContent>
                        <w:p w:rsidR="00806576" w:rsidRPr="00714D7E" w:rsidRDefault="00806576" w:rsidP="0014282B">
                          <w:pPr>
                            <w:rPr>
                              <w:lang w:val="nl-NL"/>
                            </w:rPr>
                          </w:pPr>
                        </w:p>
                      </w:txbxContent>
                    </v:textbox>
                  </v:rect>
                  <v:line id="Line 125" o:spid="_x0000_s1044" style="position:absolute;visibility:visible;mso-wrap-style:square" from="3104,3208" to="3464,3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DO4cMAAADcAAAADwAAAGRycy9kb3ducmV2LnhtbERPy2rCQBTdC/2H4Rbc6cQWgkRHEUtB uyj1Abq8Zq5JNHMnzIxJ+vedRcHl4bzny97UoiXnK8sKJuMEBHFudcWFguPhczQF4QOyxtoyKfgl D8vFy2COmbYd76jdh0LEEPYZKihDaDIpfV6SQT+2DXHkrtYZDBG6QmqHXQw3tXxLklQarDg2lNjQ uqT8vn8YBd/vP2m72n5t+tM2veQfu8v51jmlhq/9agYiUB+e4n/3RitIp3F+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AzuHDAAAA3AAAAA8AAAAAAAAAAAAA AAAAoQIAAGRycy9kb3ducmV2LnhtbFBLBQYAAAAABAAEAPkAAACRAwAAAAA= "/>
                  <v:line id="Line 126" o:spid="_x0000_s1045" style="position:absolute;visibility:visible;mso-wrap-style:square" from="3734,3208" to="4094,3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xresYAAADcAAAADwAAAGRycy9kb3ducmV2LnhtbESPT2vCQBTE7wW/w/IKvdWNFoKkriIV QXso/oN6fGafSTT7Nuxuk/Tbu4WCx2FmfsNM572pRUvOV5YVjIYJCOLc6ooLBcfD6nUCwgdkjbVl UvBLHuazwdMUM2073lG7D4WIEPYZKihDaDIpfV6SQT+0DXH0LtYZDFG6QmqHXYSbWo6TJJUGK44L JTb0UVJ+2/8YBV9v27RdbD7X/fcmPefL3fl07ZxSL8/94h1EoD48wv/ttVaQTkb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TMa3rGAAAA3AAAAA8AAAAAAAAA AAAAAAAAoQIAAGRycy9kb3ducmV2LnhtbFBLBQYAAAAABAAEAPkAAACUAwAAAAA= "/>
                </v:group>
                <v:line id="Line 127" o:spid="_x0000_s1046" style="position:absolute;visibility:visible;mso-wrap-style:square" from="7616,9721" to="8913,97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XzDsYAAADcAAAADwAAAGRycy9kb3ducmV2LnhtbESPQUvDQBSE74L/YXlCb3ajhaWk3YSi CG0PYqtgj6/ZZxLNvg272yT+e1cQPA4z8w2zLifbiYF8aB1ruJtnIIgrZ1quNby9Pt0uQYSIbLBz TBq+KUBZXF+tMTdu5AMNx1iLBOGQo4Ymxj6XMlQNWQxz1xMn78N5izFJX0vjcUxw28n7LFPSYstp ocGeHhqqvo4Xq+F58aKGzW6/nd536lw9Hs6nz9FrPbuZNisQkab4H/5rb40GtVTweyYdAVn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sl8w7GAAAA3AAAAA8AAAAAAAAA AAAAAAAAoQIAAGRycy9kb3ducmV2LnhtbFBLBQYAAAAABAAEAPkAAACUAwAAAAA= "/>
                <v:line id="Line 128" o:spid="_x0000_s1047" style="position:absolute;visibility:visible;mso-wrap-style:square" from="7621,8957" to="7621,9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lWlcYAAADcAAAADwAAAGRycy9kb3ducmV2LnhtbESPQWvCQBSE74L/YXmCN91YIZXUVaSl oD2UqoX2+Mw+k2j2bdjdJum/7xYEj8PMfMMs172pRUvOV5YVzKYJCOLc6ooLBZ/H18kChA/IGmvL pOCXPKxXw8ESM2073lN7CIWIEPYZKihDaDIpfV6SQT+1DXH0ztYZDFG6QmqHXYSbWj4kSSoNVhwX SmzouaT8evgxCt7nH2m72b1t+69despf9qfvS+eUGo/6zROIQH24h2/trVaQLh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pVpXGAAAA3AAAAA8AAAAAAAAA AAAAAAAAoQIAAGRycy9kb3ducmV2LnhtbFBLBQYAAAAABAAEAPkAAACUAwAAAAA= "/>
                <v:line id="Line 129" o:spid="_x0000_s1048" style="position:absolute;visibility:visible;mso-wrap-style:square" from="9928,8957" to="10252,8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bC58MAAADcAAAADwAAAGRycy9kb3ducmV2LnhtbERPy2rCQBTdC/2H4Rbc6cQWgkRHEUtB uyj1Abq8Zq5JNHMnzIxJ+vedRcHl4bzny97UoiXnK8sKJuMEBHFudcWFguPhczQF4QOyxtoyKfgl D8vFy2COmbYd76jdh0LEEPYZKihDaDIpfV6SQT+2DXHkrtYZDBG6QmqHXQw3tXxLklQarDg2lNjQ uqT8vn8YBd/vP2m72n5t+tM2veQfu8v51jmlhq/9agYiUB+e4n/3RitIp3Ft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2wufDAAAA3AAAAA8AAAAAAAAAAAAA AAAAoQIAAGRycy9kb3ducmV2LnhtbFBLBQYAAAAABAAEAPkAAACRAwAAAAA= "/>
                <v:line id="Line 130" o:spid="_x0000_s1049" style="position:absolute;visibility:visible;mso-wrap-style:square" from="10243,8957" to="10243,9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pnfMYAAADcAAAADwAAAGRycy9kb3ducmV2LnhtbESPQWvCQBSE7wX/w/KE3upGhaCpq0hF 0B6k2kJ7fGZfk9js27C7TdJ/3xUEj8PMfMMsVr2pRUvOV5YVjEcJCOLc6ooLBR/v26cZCB+QNdaW ScEfeVgtBw8LzLTt+EjtKRQiQthnqKAMocmk9HlJBv3INsTR+7bOYIjSFVI77CLc1HKSJKk0WHFc KLGhl5Lyn9OvUXCYvqXtev+66z/36TnfHM9fl84p9Tjs188gAvXhHr61d1pBOpvD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q6Z3zGAAAA3AAAAA8AAAAAAAAA AAAAAAAAoQIAAGRycy9kb3ducmV2LnhtbFBLBQYAAAAABAAEAPkAAACUAwAAAAA= "/>
                <v:line id="Line 131" o:spid="_x0000_s1050" style="position:absolute;visibility:visible;mso-wrap-style:square" from="9080,9719" to="10247,9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lYPMQAAADcAAAADwAAAGRycy9kb3ducmV2LnhtbERPy2rCQBTdF/yH4Qru6sQKoUZHkZaC dlHqA3R5zVyTaOZOmJkm6d93FgWXh/NerHpTi5acrywrmIwTEMS51RUXCo6Hj+dXED4ga6wtk4Jf 8rBaDp4WmGnb8Y7afShEDGGfoYIyhCaT0uclGfRj2xBH7mqdwRChK6R22MVwU8uXJEmlwYpjQ4kN vZWU3/c/RsHX9Dtt19vPTX/appf8fXc53zqn1GjYr+cgAvXhIf53b7SCdBb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Vg8xAAAANwAAAAPAAAAAAAAAAAA AAAAAKECAABkcnMvZG93bnJldi54bWxQSwUGAAAAAAQABAD5AAAAkgMAAAAA "/>
                <v:shapetype id="_x0000_t202" coordsize="21600,21600" o:spt="202" path="m,l,21600r21600,l21600,xe">
                  <v:stroke joinstyle="miter"/>
                  <v:path gradientshapeok="t" o:connecttype="rect"/>
                </v:shapetype>
                <v:shape id="Text Box 132" o:spid="_x0000_s1051" type="#_x0000_t202" style="position:absolute;left:8700;top:9755;width:973;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zimcQA AADcAAAADwAAAGRycy9kb3ducmV2LnhtbESPQWvCQBSE7wX/w/KE3uquxQaNboJUhJ5amqrg7ZF9 JsHs25BdTfrvu4VCj8PMfMNs8tG24k69bxxrmM8UCOLSmYYrDYev/dMShA/IBlvHpOGbPOTZ5GGD qXEDf9K9CJWIEPYpaqhD6FIpfVmTRT9zHXH0Lq63GKLsK2l6HCLctvJZqURabDgu1NjRa03ltbhZ Dcf3y/m0UB/Vzr50gxuVZLuSWj9Ox+0aRKAx/If/2m9GQ7Ka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Ku84pnEAAAA3AAAAA8AAAAAAAAAAAAAAAAAmAIAAGRycy9k b3ducmV2LnhtbFBLBQYAAAAABAAEAPUAAACJAwAAAAA= " filled="f" stroked="f">
                  <v:textbox>
                    <w:txbxContent>
                      <w:p w:rsidR="00806576" w:rsidRPr="00714D7E" w:rsidRDefault="00806576" w:rsidP="0014282B">
                        <w:pPr>
                          <w:rPr>
                            <w:lang w:val="nl-NL"/>
                          </w:rPr>
                        </w:pPr>
                        <w:r w:rsidRPr="00714D7E">
                          <w:rPr>
                            <w:lang w:val="nl-NL"/>
                          </w:rPr>
                          <w:t>E,r</w:t>
                        </w:r>
                      </w:p>
                    </w:txbxContent>
                  </v:textbox>
                </v:shape>
                <v:shape id="Text Box 133" o:spid="_x0000_s1052" type="#_x0000_t202" style="position:absolute;left:7899;top:8475;width:81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nfdsQA AADcAAAADwAAAGRycy9kb3ducmV2LnhtbESPT2vCQBTE74LfYXmCN91V6r/UVcRS6KliWgu9PbLP JDT7NmRXE799VxA8DjPzG2a97WwlrtT40rGGyViBIM6cKTnX8P31PlqC8AHZYOWYNNzIw3bT760x Ma7lI13TkIsIYZ+ghiKEOpHSZwVZ9GNXE0fv7BqLIcoml6bBNsJtJadKzaXFkuNCgTXtC8r+0ovV cPo8//68qEP+Zmd16zol2a6k1sNBt3sFEagLz/Cj/WE0zFcL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EsZ33bEAAAA3AAAAA8AAAAAAAAAAAAAAAAAmAIAAGRycy9k b3ducmV2LnhtbFBLBQYAAAAABAAEAPUAAACJAwAAAAA= " filled="f" stroked="f">
                  <v:textbox>
                    <w:txbxContent>
                      <w:p w:rsidR="00806576" w:rsidRPr="00714D7E" w:rsidRDefault="00806576" w:rsidP="0014282B">
                        <w:pPr>
                          <w:rPr>
                            <w:lang w:val="nl-NL"/>
                          </w:rPr>
                        </w:pPr>
                        <w:r w:rsidRPr="00714D7E">
                          <w:rPr>
                            <w:lang w:val="nl-NL"/>
                          </w:rPr>
                          <w:t>R</w:t>
                        </w:r>
                        <w:r w:rsidRPr="00714D7E">
                          <w:rPr>
                            <w:vertAlign w:val="subscript"/>
                            <w:lang w:val="nl-NL"/>
                          </w:rPr>
                          <w:t>1</w:t>
                        </w:r>
                      </w:p>
                    </w:txbxContent>
                  </v:textbox>
                </v:shape>
                <v:shape id="Text Box 134" o:spid="_x0000_s1053" type="#_x0000_t202" style="position:absolute;left:9055;top:8195;width:811;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ZLBMEA AADcAAAADwAAAGRycy9kb3ducmV2LnhtbERPz2vCMBS+D/wfwhN2WxNFZe1MiziEnZQ5Hez2aJ5t WfNSmszW/94chB0/vt/rYrStuFLvG8caZokCQVw603Cl4fS1e3kF4QOywdYxabiRhyKfPK0xM27g T7oeQyViCPsMNdQhdJmUvqzJok9cRxy5i+sthgj7SpoehxhuWzlXaiUtNhwbauxoW1P5e/yzGs77 y8/3Qh2qd7vsBjcqyTaVWj9Px80biEBj+Bc/3B9GwyqNa+OZeARkfgcAAP//AwBQSwECLQAUAAYA CAAAACEA8PeKu/0AAADiAQAAEwAAAAAAAAAAAAAAAAAAAAAAW0NvbnRlbnRfVHlwZXNdLnhtbFBL AQItABQABgAIAAAAIQAx3V9h0gAAAI8BAAALAAAAAAAAAAAAAAAAAC4BAABfcmVscy8ucmVsc1BL AQItABQABgAIAAAAIQAzLwWeQQAAADkAAAAQAAAAAAAAAAAAAAAAACkCAABkcnMvc2hhcGV4bWwu eG1sUEsBAi0AFAAGAAgAAAAhADqGSwTBAAAA3AAAAA8AAAAAAAAAAAAAAAAAmAIAAGRycy9kb3du cmV2LnhtbFBLBQYAAAAABAAEAPUAAACGAwAAAAA= " filled="f" stroked="f">
                  <v:textbox>
                    <w:txbxContent>
                      <w:p w:rsidR="00806576" w:rsidRPr="00714D7E" w:rsidRDefault="00806576" w:rsidP="0014282B">
                        <w:pPr>
                          <w:rPr>
                            <w:lang w:val="nl-NL"/>
                          </w:rPr>
                        </w:pPr>
                        <w:r w:rsidRPr="00714D7E">
                          <w:rPr>
                            <w:lang w:val="nl-NL"/>
                          </w:rPr>
                          <w:t>R</w:t>
                        </w:r>
                        <w:r w:rsidRPr="00714D7E">
                          <w:rPr>
                            <w:vertAlign w:val="subscript"/>
                            <w:lang w:val="nl-NL"/>
                          </w:rPr>
                          <w:t>2</w:t>
                        </w:r>
                      </w:p>
                    </w:txbxContent>
                  </v:textbox>
                </v:shape>
                <v:shape id="Text Box 135" o:spid="_x0000_s1054" type="#_x0000_t202" style="position:absolute;left:9071;top:8739;width:81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run8QA AADcAAAADwAAAGRycy9kb3ducmV2LnhtbESPT4vCMBTE7wt+h/AEb2viomK7RpEVwZOy/lnY26N5 tmWbl9JEW7+9ERY8DjPzG2a+7GwlbtT40rGG0VCBIM6cKTnXcDpu3mcgfEA2WDkmDXfysFz03uaY GtfyN90OIRcRwj5FDUUIdSqlzwqy6IeuJo7exTUWQ5RNLk2DbYTbSn4oNZUWS44LBdb0VVD2d7ha Defd5fdnrPb52k7q1nVKsk2k1oN+t/oEEagLr/B/e2s0TJME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FXK7p/EAAAA3AAAAA8AAAAAAAAAAAAAAAAAmAIAAGRycy9k b3ducmV2LnhtbFBLBQYAAAAABAAEAPUAAACJAwAAAAA= " filled="f" stroked="f">
                  <v:textbox>
                    <w:txbxContent>
                      <w:p w:rsidR="00806576" w:rsidRPr="00714D7E" w:rsidRDefault="00806576" w:rsidP="0014282B">
                        <w:pPr>
                          <w:rPr>
                            <w:lang w:val="nl-NL"/>
                          </w:rPr>
                        </w:pPr>
                        <w:r w:rsidRPr="00714D7E">
                          <w:rPr>
                            <w:lang w:val="nl-NL"/>
                          </w:rPr>
                          <w:t>R</w:t>
                        </w:r>
                        <w:r w:rsidRPr="00714D7E">
                          <w:rPr>
                            <w:vertAlign w:val="subscript"/>
                            <w:lang w:val="nl-NL"/>
                          </w:rPr>
                          <w:t>3</w:t>
                        </w:r>
                      </w:p>
                    </w:txbxContent>
                  </v:textbox>
                </v:shape>
                <v:shape id="Text Box 136" o:spid="_x0000_s1055" type="#_x0000_t202" style="position:absolute;left:8015;top:9157;width:810;height:5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vdGMEA AADcAAAADwAAAGRycy9kb3ducmV2LnhtbERPz2vCMBS+D/Y/hCfstiaKbrMzylAGOyl2U/D2aJ5t WfMSmszW/94chB0/vt+L1WBbcaEuNI41jDMFgrh0puFKw8/35/MbiBCRDbaOScOVAqyWjw8LzI3r eU+XIlYihXDIUUMdo8+lDGVNFkPmPHHizq6zGBPsKmk67FO4beVEqRdpseHUUKOndU3lb/FnNRy2 59NxqnbVxs587wYl2c6l1k+j4eMdRKQh/ovv7i+j4VWl+elMOgJyeQMAAP//AwBQSwECLQAUAAYA CAAAACEA8PeKu/0AAADiAQAAEwAAAAAAAAAAAAAAAAAAAAAAW0NvbnRlbnRfVHlwZXNdLnhtbFBL AQItABQABgAIAAAAIQAx3V9h0gAAAI8BAAALAAAAAAAAAAAAAAAAAC4BAABfcmVscy8ucmVsc1BL AQItABQABgAIAAAAIQAzLwWeQQAAADkAAAAQAAAAAAAAAAAAAAAAACkCAABkcnMvc2hhcGV4bWwu eG1sUEsBAi0AFAAGAAgAAAAhAFob3RjBAAAA3AAAAA8AAAAAAAAAAAAAAAAAmAIAAGRycy9kb3du cmV2LnhtbFBLBQYAAAAABAAEAPUAAACGAwAAAAA= " filled="f" stroked="f">
                  <v:textbox>
                    <w:txbxContent>
                      <w:p w:rsidR="00806576" w:rsidRPr="00714D7E" w:rsidRDefault="00806576" w:rsidP="0014282B">
                        <w:pPr>
                          <w:rPr>
                            <w:lang w:val="nl-NL"/>
                          </w:rPr>
                        </w:pPr>
                        <w:r>
                          <w:rPr>
                            <w:lang w:val="nl-NL"/>
                          </w:rPr>
                          <w:t>K</w:t>
                        </w:r>
                      </w:p>
                    </w:txbxContent>
                  </v:textbox>
                </v:shape>
              </v:group>
            </w:pict>
          </mc:Fallback>
        </mc:AlternateContent>
      </w:r>
      <w:r w:rsidR="0014282B" w:rsidRPr="000550EF">
        <w:rPr>
          <w:color w:val="000000" w:themeColor="text1"/>
          <w:sz w:val="24"/>
          <w:szCs w:val="24"/>
          <w:lang w:val="nl-NL"/>
        </w:rPr>
        <w:t>trong r = 1</w:t>
      </w:r>
      <w:r w:rsidR="00841F03" w:rsidRPr="000550EF">
        <w:rPr>
          <w:noProof/>
          <w:color w:val="000000" w:themeColor="text1"/>
          <w:position w:val="-4"/>
          <w:sz w:val="24"/>
          <w:szCs w:val="24"/>
        </w:rPr>
        <w:drawing>
          <wp:inline distT="0" distB="0" distL="0" distR="0" wp14:anchorId="65BC2745" wp14:editId="7E3B5ED3">
            <wp:extent cx="184150" cy="184150"/>
            <wp:effectExtent l="0" t="0" r="6350" b="635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14282B" w:rsidRPr="000550EF">
        <w:rPr>
          <w:color w:val="000000" w:themeColor="text1"/>
          <w:sz w:val="24"/>
          <w:szCs w:val="24"/>
          <w:lang w:val="nl-NL"/>
        </w:rPr>
        <w:t>, R</w:t>
      </w:r>
      <w:r w:rsidR="0014282B" w:rsidRPr="000550EF">
        <w:rPr>
          <w:color w:val="000000" w:themeColor="text1"/>
          <w:sz w:val="24"/>
          <w:szCs w:val="24"/>
          <w:vertAlign w:val="subscript"/>
          <w:lang w:val="nl-NL"/>
        </w:rPr>
        <w:t>1</w:t>
      </w:r>
      <w:r w:rsidR="0014282B" w:rsidRPr="000550EF">
        <w:rPr>
          <w:color w:val="000000" w:themeColor="text1"/>
          <w:sz w:val="24"/>
          <w:szCs w:val="24"/>
          <w:lang w:val="nl-NL"/>
        </w:rPr>
        <w:t xml:space="preserve"> = 2</w:t>
      </w:r>
      <w:r w:rsidR="00841F03" w:rsidRPr="000550EF">
        <w:rPr>
          <w:noProof/>
          <w:color w:val="000000" w:themeColor="text1"/>
          <w:position w:val="-4"/>
          <w:sz w:val="24"/>
          <w:szCs w:val="24"/>
        </w:rPr>
        <w:drawing>
          <wp:inline distT="0" distB="0" distL="0" distR="0" wp14:anchorId="3C5EEC57" wp14:editId="209D9F4C">
            <wp:extent cx="184150" cy="184150"/>
            <wp:effectExtent l="0" t="0" r="6350" b="6350"/>
            <wp:docPr id="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14282B" w:rsidRPr="000550EF">
        <w:rPr>
          <w:color w:val="000000" w:themeColor="text1"/>
          <w:sz w:val="24"/>
          <w:szCs w:val="24"/>
          <w:lang w:val="nl-NL"/>
        </w:rPr>
        <w:t>, R</w:t>
      </w:r>
      <w:r w:rsidR="0014282B" w:rsidRPr="000550EF">
        <w:rPr>
          <w:color w:val="000000" w:themeColor="text1"/>
          <w:sz w:val="24"/>
          <w:szCs w:val="24"/>
          <w:vertAlign w:val="subscript"/>
          <w:lang w:val="nl-NL"/>
        </w:rPr>
        <w:t xml:space="preserve">2 </w:t>
      </w:r>
      <w:r w:rsidR="0014282B" w:rsidRPr="000550EF">
        <w:rPr>
          <w:color w:val="000000" w:themeColor="text1"/>
          <w:sz w:val="24"/>
          <w:szCs w:val="24"/>
          <w:lang w:val="nl-NL"/>
        </w:rPr>
        <w:t>= 3</w:t>
      </w:r>
      <w:r w:rsidR="00841F03" w:rsidRPr="000550EF">
        <w:rPr>
          <w:noProof/>
          <w:color w:val="000000" w:themeColor="text1"/>
          <w:position w:val="-4"/>
          <w:sz w:val="24"/>
          <w:szCs w:val="24"/>
        </w:rPr>
        <w:drawing>
          <wp:inline distT="0" distB="0" distL="0" distR="0" wp14:anchorId="110FC3BC" wp14:editId="24D4BA12">
            <wp:extent cx="184150" cy="184150"/>
            <wp:effectExtent l="0" t="0" r="6350" b="6350"/>
            <wp:docPr id="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14282B" w:rsidRPr="000550EF">
        <w:rPr>
          <w:color w:val="000000" w:themeColor="text1"/>
          <w:sz w:val="24"/>
          <w:szCs w:val="24"/>
          <w:lang w:val="nl-NL"/>
        </w:rPr>
        <w:t>, R</w:t>
      </w:r>
      <w:r w:rsidR="0014282B" w:rsidRPr="000550EF">
        <w:rPr>
          <w:color w:val="000000" w:themeColor="text1"/>
          <w:sz w:val="24"/>
          <w:szCs w:val="24"/>
          <w:vertAlign w:val="subscript"/>
          <w:lang w:val="nl-NL"/>
        </w:rPr>
        <w:t>3</w:t>
      </w:r>
      <w:r w:rsidR="0014282B" w:rsidRPr="000550EF">
        <w:rPr>
          <w:color w:val="000000" w:themeColor="text1"/>
          <w:sz w:val="24"/>
          <w:szCs w:val="24"/>
          <w:lang w:val="nl-NL"/>
        </w:rPr>
        <w:t xml:space="preserve"> = 6</w:t>
      </w:r>
      <w:r w:rsidR="00841F03" w:rsidRPr="000550EF">
        <w:rPr>
          <w:noProof/>
          <w:color w:val="000000" w:themeColor="text1"/>
          <w:position w:val="-4"/>
          <w:sz w:val="24"/>
          <w:szCs w:val="24"/>
        </w:rPr>
        <w:drawing>
          <wp:inline distT="0" distB="0" distL="0" distR="0" wp14:anchorId="1EAA1232" wp14:editId="7D88C860">
            <wp:extent cx="184150" cy="184150"/>
            <wp:effectExtent l="0" t="0" r="6350" b="6350"/>
            <wp:docPr id="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14282B" w:rsidRPr="000550EF">
        <w:rPr>
          <w:color w:val="000000" w:themeColor="text1"/>
          <w:sz w:val="24"/>
          <w:szCs w:val="24"/>
          <w:lang w:val="nl-NL"/>
        </w:rPr>
        <w:t xml:space="preserve">.Tỉ số cường </w:t>
      </w:r>
    </w:p>
    <w:p w:rsidR="0014282B" w:rsidRPr="000550EF" w:rsidRDefault="0014282B" w:rsidP="0014282B">
      <w:pPr>
        <w:spacing w:before="60" w:after="60" w:line="240" w:lineRule="auto"/>
        <w:ind w:left="0" w:firstLine="0"/>
        <w:jc w:val="both"/>
        <w:rPr>
          <w:color w:val="000000" w:themeColor="text1"/>
          <w:sz w:val="24"/>
          <w:szCs w:val="24"/>
          <w:lang w:val="nl-NL"/>
        </w:rPr>
      </w:pPr>
      <w:r w:rsidRPr="000550EF">
        <w:rPr>
          <w:color w:val="000000" w:themeColor="text1"/>
          <w:sz w:val="24"/>
          <w:szCs w:val="24"/>
          <w:lang w:val="nl-NL"/>
        </w:rPr>
        <w:t>độ dòng điện mạch ngoài khi K ngắt và khi K đóng là</w:t>
      </w:r>
      <w:r w:rsidR="009704D6" w:rsidRPr="000550EF">
        <w:rPr>
          <w:color w:val="000000" w:themeColor="text1"/>
          <w:position w:val="-30"/>
          <w:sz w:val="24"/>
          <w:szCs w:val="24"/>
          <w:lang w:val="nl-NL"/>
        </w:rPr>
        <w:object w:dxaOrig="4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29.65pt" o:ole="">
            <v:imagedata r:id="rId10" o:title=""/>
          </v:shape>
          <o:OLEObject Type="Embed" ProgID="Equation.DSMT4" ShapeID="_x0000_i1025" DrawAspect="Content" ObjectID="_1676462978" r:id="rId11"/>
        </w:object>
      </w:r>
      <w:r w:rsidRPr="000550EF">
        <w:rPr>
          <w:color w:val="000000" w:themeColor="text1"/>
          <w:sz w:val="24"/>
          <w:szCs w:val="24"/>
          <w:lang w:val="nl-NL"/>
        </w:rPr>
        <w:t xml:space="preserve"> bằng.</w:t>
      </w:r>
    </w:p>
    <w:p w:rsidR="0014282B" w:rsidRPr="000550EF" w:rsidRDefault="0014282B" w:rsidP="0014282B">
      <w:pPr>
        <w:tabs>
          <w:tab w:val="left" w:pos="284"/>
          <w:tab w:val="left" w:pos="2552"/>
          <w:tab w:val="left" w:pos="4820"/>
          <w:tab w:val="left" w:pos="7088"/>
        </w:tabs>
        <w:spacing w:before="60" w:after="60" w:line="240" w:lineRule="auto"/>
        <w:ind w:left="0" w:right="-329" w:firstLine="0"/>
        <w:jc w:val="both"/>
        <w:rPr>
          <w:rFonts w:eastAsia="Calibri"/>
          <w:color w:val="000000" w:themeColor="text1"/>
          <w:sz w:val="24"/>
          <w:szCs w:val="24"/>
          <w:lang w:val="nl-NL"/>
        </w:rPr>
      </w:pPr>
      <w:r w:rsidRPr="000550EF">
        <w:rPr>
          <w:rFonts w:eastAsia="Calibri"/>
          <w:color w:val="000000" w:themeColor="text1"/>
          <w:sz w:val="24"/>
          <w:szCs w:val="24"/>
          <w:lang w:val="nl-NL"/>
        </w:rPr>
        <w:tab/>
      </w:r>
      <w:r w:rsidRPr="000550EF">
        <w:rPr>
          <w:rFonts w:eastAsia="Calibri"/>
          <w:b/>
          <w:color w:val="000000" w:themeColor="text1"/>
          <w:sz w:val="24"/>
          <w:szCs w:val="24"/>
          <w:lang w:val="nl-NL"/>
        </w:rPr>
        <w:t>A.</w:t>
      </w:r>
      <w:r w:rsidRPr="000550EF">
        <w:rPr>
          <w:rFonts w:eastAsia="Calibri"/>
          <w:color w:val="000000" w:themeColor="text1"/>
          <w:sz w:val="24"/>
          <w:szCs w:val="24"/>
          <w:lang w:val="nl-NL"/>
        </w:rPr>
        <w:t xml:space="preserve"> 1.</w:t>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B.</w:t>
      </w:r>
      <w:r w:rsidRPr="000550EF">
        <w:rPr>
          <w:rFonts w:eastAsia="Calibri"/>
          <w:color w:val="000000" w:themeColor="text1"/>
          <w:sz w:val="24"/>
          <w:szCs w:val="24"/>
          <w:lang w:val="nl-NL"/>
        </w:rPr>
        <w:t xml:space="preserve"> </w:t>
      </w:r>
      <w:r w:rsidR="008D0319" w:rsidRPr="000550EF">
        <w:rPr>
          <w:rFonts w:eastAsia="Calibri"/>
          <w:color w:val="000000" w:themeColor="text1"/>
          <w:position w:val="-22"/>
          <w:sz w:val="24"/>
          <w:szCs w:val="24"/>
          <w:lang w:val="nl-NL"/>
        </w:rPr>
        <w:object w:dxaOrig="220" w:dyaOrig="580">
          <v:shape id="_x0000_i1026" type="#_x0000_t75" style="width:7.25pt;height:29.05pt" o:ole="">
            <v:imagedata r:id="rId12" o:title=""/>
          </v:shape>
          <o:OLEObject Type="Embed" ProgID="Equation.DSMT4" ShapeID="_x0000_i1026" DrawAspect="Content" ObjectID="_1676462979" r:id="rId13"/>
        </w:object>
      </w:r>
      <w:r w:rsidRPr="000550EF">
        <w:rPr>
          <w:rFonts w:eastAsia="Calibri"/>
          <w:color w:val="000000" w:themeColor="text1"/>
          <w:sz w:val="24"/>
          <w:szCs w:val="24"/>
          <w:lang w:val="nl-NL"/>
        </w:rPr>
        <w:t>.</w:t>
      </w:r>
      <w:r w:rsidRPr="000550EF">
        <w:rPr>
          <w:rFonts w:eastAsia="Calibri"/>
          <w:color w:val="000000" w:themeColor="text1"/>
          <w:sz w:val="24"/>
          <w:szCs w:val="24"/>
          <w:lang w:val="nl-NL"/>
        </w:rPr>
        <w:tab/>
      </w:r>
    </w:p>
    <w:p w:rsidR="005F45B0" w:rsidRPr="000550EF" w:rsidRDefault="0014282B" w:rsidP="0014282B">
      <w:pPr>
        <w:tabs>
          <w:tab w:val="left" w:pos="284"/>
          <w:tab w:val="left" w:pos="2552"/>
          <w:tab w:val="left" w:pos="4820"/>
          <w:tab w:val="left" w:pos="7088"/>
        </w:tabs>
        <w:spacing w:before="60" w:after="60" w:line="240" w:lineRule="auto"/>
        <w:ind w:left="0" w:right="-329" w:firstLine="0"/>
        <w:jc w:val="both"/>
        <w:rPr>
          <w:rFonts w:eastAsia="Calibri"/>
          <w:color w:val="000000" w:themeColor="text1"/>
          <w:sz w:val="24"/>
          <w:szCs w:val="24"/>
          <w:lang w:val="nl-NL"/>
        </w:rPr>
      </w:pPr>
      <w:r w:rsidRPr="000550EF">
        <w:rPr>
          <w:rFonts w:eastAsia="Calibri"/>
          <w:color w:val="000000" w:themeColor="text1"/>
          <w:sz w:val="24"/>
          <w:szCs w:val="24"/>
          <w:lang w:val="nl-NL"/>
        </w:rPr>
        <w:t xml:space="preserve">    </w:t>
      </w:r>
      <w:r w:rsidRPr="000550EF">
        <w:rPr>
          <w:rFonts w:eastAsia="Calibri"/>
          <w:b/>
          <w:color w:val="000000" w:themeColor="text1"/>
          <w:sz w:val="24"/>
          <w:szCs w:val="24"/>
          <w:lang w:val="nl-NL"/>
        </w:rPr>
        <w:t>C.</w:t>
      </w:r>
      <w:r w:rsidRPr="000550EF">
        <w:rPr>
          <w:rFonts w:eastAsia="Calibri"/>
          <w:color w:val="000000" w:themeColor="text1"/>
          <w:sz w:val="24"/>
          <w:szCs w:val="24"/>
          <w:lang w:val="nl-NL"/>
        </w:rPr>
        <w:t xml:space="preserve"> </w:t>
      </w:r>
      <w:r w:rsidR="008D0319" w:rsidRPr="000550EF">
        <w:rPr>
          <w:rFonts w:eastAsia="Calibri"/>
          <w:color w:val="000000" w:themeColor="text1"/>
          <w:position w:val="-22"/>
          <w:sz w:val="24"/>
          <w:szCs w:val="24"/>
          <w:lang w:val="nl-NL"/>
        </w:rPr>
        <w:object w:dxaOrig="220" w:dyaOrig="580">
          <v:shape id="_x0000_i1027" type="#_x0000_t75" style="width:7.25pt;height:29.05pt" o:ole="">
            <v:imagedata r:id="rId14" o:title=""/>
          </v:shape>
          <o:OLEObject Type="Embed" ProgID="Equation.DSMT4" ShapeID="_x0000_i1027" DrawAspect="Content" ObjectID="_1676462980" r:id="rId15"/>
        </w:object>
      </w:r>
      <w:r w:rsidRPr="000550EF">
        <w:rPr>
          <w:rFonts w:eastAsia="Calibri"/>
          <w:color w:val="000000" w:themeColor="text1"/>
          <w:sz w:val="24"/>
          <w:szCs w:val="24"/>
          <w:lang w:val="nl-NL"/>
        </w:rPr>
        <w:t xml:space="preserve"> .</w:t>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D.</w:t>
      </w:r>
      <w:r w:rsidRPr="000550EF">
        <w:rPr>
          <w:rFonts w:eastAsia="Calibri"/>
          <w:color w:val="000000" w:themeColor="text1"/>
          <w:sz w:val="24"/>
          <w:szCs w:val="24"/>
          <w:lang w:val="nl-NL"/>
        </w:rPr>
        <w:t xml:space="preserve"> 1,5.</w:t>
      </w:r>
    </w:p>
    <w:p w:rsidR="009704D6" w:rsidRPr="000550EF" w:rsidRDefault="005F45B0" w:rsidP="009704D6">
      <w:pPr>
        <w:widowControl w:val="0"/>
        <w:spacing w:before="120" w:after="0" w:line="276" w:lineRule="auto"/>
        <w:jc w:val="both"/>
        <w:rPr>
          <w:rFonts w:eastAsia="Microsoft Sans Serif"/>
          <w:b/>
          <w:color w:val="000000" w:themeColor="text1"/>
          <w:sz w:val="24"/>
          <w:szCs w:val="24"/>
          <w:lang w:val="nl-NL" w:eastAsia="vi-VN" w:bidi="vi-VN"/>
        </w:rPr>
      </w:pPr>
      <w:r w:rsidRPr="000550EF">
        <w:rPr>
          <w:b/>
          <w:bCs/>
          <w:color w:val="000000" w:themeColor="text1"/>
          <w:sz w:val="24"/>
          <w:szCs w:val="24"/>
          <w:lang w:val="nl-NL"/>
        </w:rPr>
        <w:t xml:space="preserve">Câu 3: </w:t>
      </w:r>
      <w:r w:rsidR="009704D6" w:rsidRPr="000550EF">
        <w:rPr>
          <w:rFonts w:eastAsia="Microsoft Sans Serif"/>
          <w:color w:val="000000" w:themeColor="text1"/>
          <w:sz w:val="24"/>
          <w:szCs w:val="24"/>
          <w:lang w:val="nl-NL" w:eastAsia="vi-VN" w:bidi="vi-VN"/>
        </w:rPr>
        <w:t xml:space="preserve">Theo mẫu nguyên tử Bo, trong nguyên tử hiđrô, chuyển động của êlectron quanh hạt nhân là chuyển động tròn đều. Gọi </w:t>
      </w:r>
      <w:r w:rsidR="009704D6" w:rsidRPr="000550EF">
        <w:rPr>
          <w:rFonts w:eastAsia="Arial"/>
          <w:color w:val="000000" w:themeColor="text1"/>
          <w:position w:val="-6"/>
          <w:sz w:val="27"/>
          <w:szCs w:val="27"/>
          <w:lang w:val="vi-VN" w:eastAsia="vi-VN" w:bidi="vi-VN"/>
        </w:rPr>
        <w:object w:dxaOrig="180" w:dyaOrig="220">
          <v:shape id="_x0000_i1028" type="#_x0000_t75" style="width:10.3pt;height:10.9pt" o:ole="">
            <v:imagedata r:id="rId16" o:title=""/>
          </v:shape>
          <o:OLEObject Type="Embed" ProgID="Equation.DSMT4" ShapeID="_x0000_i1028" DrawAspect="Content" ObjectID="_1676462981" r:id="rId17"/>
        </w:object>
      </w:r>
      <w:r w:rsidR="009704D6" w:rsidRPr="000550EF">
        <w:rPr>
          <w:rFonts w:eastAsia="Microsoft Sans Serif"/>
          <w:color w:val="000000" w:themeColor="text1"/>
          <w:sz w:val="24"/>
          <w:szCs w:val="24"/>
          <w:lang w:val="nl-NL" w:eastAsia="vi-VN" w:bidi="vi-VN"/>
        </w:rPr>
        <w:t xml:space="preserve"> là tốc độ của electron trên quỹ đạo K. Khi nhảy lên quỹ đạo N, electron có tốc độ bằng</w:t>
      </w:r>
    </w:p>
    <w:p w:rsidR="005F45B0" w:rsidRPr="000550EF" w:rsidRDefault="009704D6" w:rsidP="009704D6">
      <w:pPr>
        <w:widowControl w:val="0"/>
        <w:tabs>
          <w:tab w:val="left" w:pos="284"/>
          <w:tab w:val="left" w:pos="2835"/>
          <w:tab w:val="left" w:pos="5386"/>
          <w:tab w:val="left" w:pos="7937"/>
        </w:tabs>
        <w:spacing w:after="0" w:line="240" w:lineRule="auto"/>
        <w:ind w:left="0" w:firstLine="284"/>
        <w:jc w:val="both"/>
        <w:rPr>
          <w:rFonts w:eastAsia="Microsoft Sans Serif"/>
          <w:b/>
          <w:color w:val="000000" w:themeColor="text1"/>
          <w:sz w:val="24"/>
          <w:szCs w:val="27"/>
          <w:lang w:val="nl-NL" w:eastAsia="vi-VN" w:bidi="vi-VN"/>
        </w:rPr>
      </w:pPr>
      <w:r w:rsidRPr="000550EF">
        <w:rPr>
          <w:rFonts w:eastAsia="Microsoft Sans Serif"/>
          <w:b/>
          <w:color w:val="000000" w:themeColor="text1"/>
          <w:sz w:val="24"/>
          <w:szCs w:val="27"/>
          <w:lang w:val="nl-NL" w:eastAsia="vi-VN" w:bidi="vi-VN"/>
        </w:rPr>
        <w:t xml:space="preserve">A. </w:t>
      </w:r>
      <w:r w:rsidRPr="000550EF">
        <w:rPr>
          <w:rFonts w:eastAsia="Microsoft Sans Serif"/>
          <w:b/>
          <w:color w:val="000000" w:themeColor="text1"/>
          <w:position w:val="-24"/>
          <w:sz w:val="24"/>
          <w:szCs w:val="27"/>
          <w:lang w:val="vi-VN" w:eastAsia="vi-VN" w:bidi="vi-VN"/>
        </w:rPr>
        <w:object w:dxaOrig="300" w:dyaOrig="620">
          <v:shape id="_x0000_i1029" type="#_x0000_t75" style="width:15.75pt;height:30.85pt" o:ole="">
            <v:imagedata r:id="rId18" o:title=""/>
          </v:shape>
          <o:OLEObject Type="Embed" ProgID="Equation.DSMT4" ShapeID="_x0000_i1029" DrawAspect="Content" ObjectID="_1676462982" r:id="rId19"/>
        </w:object>
      </w:r>
      <w:r w:rsidRPr="000550EF">
        <w:rPr>
          <w:rFonts w:eastAsia="Microsoft Sans Serif"/>
          <w:b/>
          <w:color w:val="000000" w:themeColor="text1"/>
          <w:sz w:val="24"/>
          <w:szCs w:val="27"/>
          <w:lang w:val="nl-NL" w:eastAsia="vi-VN" w:bidi="vi-VN"/>
        </w:rPr>
        <w:tab/>
        <w:t xml:space="preserve">B. </w:t>
      </w:r>
      <w:r w:rsidRPr="000550EF">
        <w:rPr>
          <w:rFonts w:eastAsia="Microsoft Sans Serif"/>
          <w:b/>
          <w:color w:val="000000" w:themeColor="text1"/>
          <w:position w:val="-6"/>
          <w:sz w:val="24"/>
          <w:szCs w:val="27"/>
          <w:lang w:val="vi-VN" w:eastAsia="vi-VN" w:bidi="vi-VN"/>
        </w:rPr>
        <w:object w:dxaOrig="360" w:dyaOrig="279">
          <v:shape id="_x0000_i1030" type="#_x0000_t75" style="width:18.15pt;height:13.3pt" o:ole="">
            <v:imagedata r:id="rId20" o:title=""/>
          </v:shape>
          <o:OLEObject Type="Embed" ProgID="Equation.DSMT4" ShapeID="_x0000_i1030" DrawAspect="Content" ObjectID="_1676462983" r:id="rId21"/>
        </w:object>
      </w:r>
      <w:r w:rsidRPr="000550EF">
        <w:rPr>
          <w:rFonts w:eastAsia="Microsoft Sans Serif"/>
          <w:b/>
          <w:color w:val="000000" w:themeColor="text1"/>
          <w:sz w:val="24"/>
          <w:szCs w:val="27"/>
          <w:lang w:val="nl-NL" w:eastAsia="vi-VN" w:bidi="vi-VN"/>
        </w:rPr>
        <w:tab/>
        <w:t xml:space="preserve">C. </w:t>
      </w:r>
      <w:r w:rsidRPr="000550EF">
        <w:rPr>
          <w:rFonts w:eastAsia="Microsoft Sans Serif"/>
          <w:b/>
          <w:color w:val="000000" w:themeColor="text1"/>
          <w:position w:val="-24"/>
          <w:sz w:val="24"/>
          <w:szCs w:val="27"/>
          <w:lang w:val="vi-VN" w:eastAsia="vi-VN" w:bidi="vi-VN"/>
        </w:rPr>
        <w:object w:dxaOrig="300" w:dyaOrig="620">
          <v:shape id="_x0000_i1031" type="#_x0000_t75" style="width:15.75pt;height:30.85pt" o:ole="">
            <v:imagedata r:id="rId22" o:title=""/>
          </v:shape>
          <o:OLEObject Type="Embed" ProgID="Equation.DSMT4" ShapeID="_x0000_i1031" DrawAspect="Content" ObjectID="_1676462984" r:id="rId23"/>
        </w:object>
      </w:r>
      <w:r w:rsidRPr="000550EF">
        <w:rPr>
          <w:rFonts w:eastAsia="Microsoft Sans Serif"/>
          <w:b/>
          <w:color w:val="000000" w:themeColor="text1"/>
          <w:sz w:val="24"/>
          <w:szCs w:val="27"/>
          <w:lang w:val="nl-NL" w:eastAsia="vi-VN" w:bidi="vi-VN"/>
        </w:rPr>
        <w:tab/>
        <w:t xml:space="preserve">D. </w:t>
      </w:r>
      <w:r w:rsidRPr="000550EF">
        <w:rPr>
          <w:rFonts w:eastAsia="Century Gothic"/>
          <w:b/>
          <w:color w:val="000000" w:themeColor="text1"/>
          <w:position w:val="-24"/>
          <w:sz w:val="24"/>
          <w:szCs w:val="27"/>
          <w:lang w:val="vi-VN" w:eastAsia="vi-VN" w:bidi="vi-VN"/>
        </w:rPr>
        <w:object w:dxaOrig="300" w:dyaOrig="620">
          <v:shape id="_x0000_i1032" type="#_x0000_t75" style="width:15.75pt;height:30.85pt" o:ole="">
            <v:imagedata r:id="rId24" o:title=""/>
          </v:shape>
          <o:OLEObject Type="Embed" ProgID="Equation.DSMT4" ShapeID="_x0000_i1032" DrawAspect="Content" ObjectID="_1676462985" r:id="rId25"/>
        </w:object>
      </w:r>
    </w:p>
    <w:p w:rsidR="005B2C27" w:rsidRPr="000550EF" w:rsidRDefault="005F45B0" w:rsidP="005B2C27">
      <w:pPr>
        <w:rPr>
          <w:rFonts w:eastAsia="Calibri"/>
          <w:color w:val="000000" w:themeColor="text1"/>
          <w:sz w:val="24"/>
          <w:szCs w:val="24"/>
          <w:lang w:val="nl-NL"/>
        </w:rPr>
      </w:pPr>
      <w:r w:rsidRPr="000550EF">
        <w:rPr>
          <w:b/>
          <w:color w:val="000000" w:themeColor="text1"/>
          <w:sz w:val="24"/>
          <w:szCs w:val="24"/>
          <w:lang w:val="nl-NL"/>
        </w:rPr>
        <w:t xml:space="preserve">Câu 4: </w:t>
      </w:r>
      <w:r w:rsidR="005B2C27" w:rsidRPr="000550EF">
        <w:rPr>
          <w:rFonts w:eastAsia="Calibri"/>
          <w:color w:val="000000" w:themeColor="text1"/>
          <w:sz w:val="24"/>
          <w:szCs w:val="24"/>
          <w:lang w:val="nl-NL"/>
        </w:rPr>
        <w:t xml:space="preserve">Cho biết khối lượng hạt nhân </w:t>
      </w:r>
      <w:r w:rsidR="005B2C27" w:rsidRPr="000550EF">
        <w:rPr>
          <w:rFonts w:eastAsia="Calibri"/>
          <w:color w:val="000000" w:themeColor="text1"/>
          <w:position w:val="-12"/>
          <w:sz w:val="24"/>
          <w:szCs w:val="24"/>
        </w:rPr>
        <w:object w:dxaOrig="480" w:dyaOrig="380">
          <v:shape id="_x0000_i1033" type="#_x0000_t75" style="width:21.8pt;height:21.8pt" o:ole="">
            <v:imagedata r:id="rId26" o:title=""/>
          </v:shape>
          <o:OLEObject Type="Embed" ProgID="Equation.DSMT4" ShapeID="_x0000_i1033" DrawAspect="Content" ObjectID="_1676462986" r:id="rId27"/>
        </w:object>
      </w:r>
      <w:r w:rsidR="005B2C27" w:rsidRPr="000550EF">
        <w:rPr>
          <w:rFonts w:eastAsia="Calibri"/>
          <w:color w:val="000000" w:themeColor="text1"/>
          <w:sz w:val="24"/>
          <w:szCs w:val="24"/>
          <w:lang w:val="nl-NL"/>
        </w:rPr>
        <w:t xml:space="preserve"> là 233,9904 u. Biết khối lượng của hạt prôtôn và nơtrôn lần lượt là m</w:t>
      </w:r>
      <w:r w:rsidR="005B2C27" w:rsidRPr="000550EF">
        <w:rPr>
          <w:rFonts w:eastAsia="Calibri"/>
          <w:color w:val="000000" w:themeColor="text1"/>
          <w:sz w:val="24"/>
          <w:szCs w:val="24"/>
          <w:vertAlign w:val="subscript"/>
          <w:lang w:val="nl-NL"/>
        </w:rPr>
        <w:t>p</w:t>
      </w:r>
      <w:r w:rsidR="005B2C27" w:rsidRPr="000550EF">
        <w:rPr>
          <w:rFonts w:eastAsia="Calibri"/>
          <w:color w:val="000000" w:themeColor="text1"/>
          <w:sz w:val="24"/>
          <w:szCs w:val="24"/>
          <w:lang w:val="nl-NL"/>
        </w:rPr>
        <w:t>= 1,007276 u và m</w:t>
      </w:r>
      <w:r w:rsidR="005B2C27" w:rsidRPr="000550EF">
        <w:rPr>
          <w:rFonts w:eastAsia="Calibri"/>
          <w:color w:val="000000" w:themeColor="text1"/>
          <w:sz w:val="24"/>
          <w:szCs w:val="24"/>
          <w:vertAlign w:val="subscript"/>
          <w:lang w:val="nl-NL"/>
        </w:rPr>
        <w:t>n</w:t>
      </w:r>
      <w:r w:rsidR="005B2C27" w:rsidRPr="000550EF">
        <w:rPr>
          <w:rFonts w:eastAsia="Calibri"/>
          <w:color w:val="000000" w:themeColor="text1"/>
          <w:sz w:val="24"/>
          <w:szCs w:val="24"/>
          <w:lang w:val="nl-NL"/>
        </w:rPr>
        <w:t xml:space="preserve">= l,008665 u. Độ hụt khối của hạt nhân </w:t>
      </w:r>
      <w:r w:rsidR="005B2C27" w:rsidRPr="000550EF">
        <w:rPr>
          <w:rFonts w:eastAsia="Calibri"/>
          <w:color w:val="000000" w:themeColor="text1"/>
          <w:position w:val="-12"/>
          <w:sz w:val="24"/>
          <w:szCs w:val="24"/>
        </w:rPr>
        <w:object w:dxaOrig="480" w:dyaOrig="380">
          <v:shape id="_x0000_i1034" type="#_x0000_t75" style="width:21.8pt;height:21.8pt" o:ole="">
            <v:imagedata r:id="rId28" o:title=""/>
          </v:shape>
          <o:OLEObject Type="Embed" ProgID="Equation.DSMT4" ShapeID="_x0000_i1034" DrawAspect="Content" ObjectID="_1676462987" r:id="rId29"/>
        </w:object>
      </w:r>
      <w:r w:rsidR="005B2C27" w:rsidRPr="000550EF">
        <w:rPr>
          <w:rFonts w:eastAsia="Calibri"/>
          <w:color w:val="000000" w:themeColor="text1"/>
          <w:sz w:val="24"/>
          <w:szCs w:val="24"/>
          <w:lang w:val="nl-NL"/>
        </w:rPr>
        <w:t xml:space="preserve"> bằng</w:t>
      </w:r>
    </w:p>
    <w:p w:rsidR="005F45B0" w:rsidRPr="000550EF" w:rsidRDefault="005B2C27" w:rsidP="005B2C27">
      <w:pPr>
        <w:tabs>
          <w:tab w:val="left" w:pos="284"/>
          <w:tab w:val="left" w:pos="2694"/>
          <w:tab w:val="left" w:pos="5245"/>
          <w:tab w:val="left" w:pos="7797"/>
        </w:tabs>
        <w:jc w:val="both"/>
        <w:rPr>
          <w:color w:val="000000" w:themeColor="text1"/>
          <w:sz w:val="24"/>
          <w:szCs w:val="24"/>
          <w:lang w:val="nl-NL"/>
        </w:rPr>
      </w:pPr>
      <w:r w:rsidRPr="000550EF">
        <w:rPr>
          <w:rFonts w:eastAsia="Calibri"/>
          <w:b/>
          <w:bCs/>
          <w:color w:val="000000" w:themeColor="text1"/>
          <w:sz w:val="24"/>
          <w:szCs w:val="24"/>
          <w:lang w:val="nl-NL"/>
        </w:rPr>
        <w:t xml:space="preserve">   A.</w:t>
      </w:r>
      <w:r w:rsidRPr="000550EF">
        <w:rPr>
          <w:rFonts w:eastAsia="Calibri"/>
          <w:color w:val="000000" w:themeColor="text1"/>
          <w:sz w:val="24"/>
          <w:szCs w:val="24"/>
          <w:lang w:val="nl-NL"/>
        </w:rPr>
        <w:t xml:space="preserve"> 1,909422u.</w:t>
      </w:r>
      <w:r w:rsidRPr="000550EF">
        <w:rPr>
          <w:rFonts w:eastAsia="Calibri"/>
          <w:color w:val="000000" w:themeColor="text1"/>
          <w:sz w:val="24"/>
          <w:szCs w:val="24"/>
          <w:lang w:val="nl-NL"/>
        </w:rPr>
        <w:tab/>
      </w:r>
      <w:r w:rsidRPr="000550EF">
        <w:rPr>
          <w:rFonts w:eastAsia="Calibri"/>
          <w:b/>
          <w:bCs/>
          <w:color w:val="000000" w:themeColor="text1"/>
          <w:sz w:val="24"/>
          <w:szCs w:val="24"/>
          <w:lang w:val="nl-NL"/>
        </w:rPr>
        <w:t>B.</w:t>
      </w:r>
      <w:r w:rsidRPr="000550EF">
        <w:rPr>
          <w:rFonts w:eastAsia="Calibri"/>
          <w:color w:val="000000" w:themeColor="text1"/>
          <w:sz w:val="24"/>
          <w:szCs w:val="24"/>
          <w:lang w:val="nl-NL"/>
        </w:rPr>
        <w:t xml:space="preserve"> 3,460u.</w:t>
      </w:r>
      <w:r w:rsidRPr="000550EF">
        <w:rPr>
          <w:rFonts w:eastAsia="Calibri"/>
          <w:color w:val="000000" w:themeColor="text1"/>
          <w:sz w:val="24"/>
          <w:szCs w:val="24"/>
          <w:lang w:val="nl-NL"/>
        </w:rPr>
        <w:tab/>
      </w:r>
      <w:r w:rsidRPr="000550EF">
        <w:rPr>
          <w:rFonts w:eastAsia="Calibri"/>
          <w:b/>
          <w:bCs/>
          <w:color w:val="000000" w:themeColor="text1"/>
          <w:sz w:val="24"/>
          <w:szCs w:val="24"/>
          <w:lang w:val="nl-NL"/>
        </w:rPr>
        <w:t>C.</w:t>
      </w:r>
      <w:r w:rsidRPr="000550EF">
        <w:rPr>
          <w:rFonts w:eastAsia="Calibri"/>
          <w:color w:val="000000" w:themeColor="text1"/>
          <w:sz w:val="24"/>
          <w:szCs w:val="24"/>
          <w:lang w:val="nl-NL"/>
        </w:rPr>
        <w:t xml:space="preserve"> 0.</w:t>
      </w:r>
      <w:r w:rsidRPr="000550EF">
        <w:rPr>
          <w:rFonts w:eastAsia="Calibri"/>
          <w:color w:val="000000" w:themeColor="text1"/>
          <w:sz w:val="24"/>
          <w:szCs w:val="24"/>
          <w:lang w:val="nl-NL"/>
        </w:rPr>
        <w:tab/>
      </w:r>
      <w:r w:rsidRPr="000550EF">
        <w:rPr>
          <w:rFonts w:eastAsia="Calibri"/>
          <w:b/>
          <w:bCs/>
          <w:color w:val="000000" w:themeColor="text1"/>
          <w:sz w:val="24"/>
          <w:szCs w:val="24"/>
          <w:lang w:val="nl-NL"/>
        </w:rPr>
        <w:t>D.</w:t>
      </w:r>
      <w:r w:rsidRPr="000550EF">
        <w:rPr>
          <w:rFonts w:eastAsia="Calibri"/>
          <w:color w:val="000000" w:themeColor="text1"/>
          <w:sz w:val="24"/>
          <w:szCs w:val="24"/>
          <w:lang w:val="nl-NL"/>
        </w:rPr>
        <w:t xml:space="preserve"> 2,056u.</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z w:val="24"/>
          <w:szCs w:val="24"/>
          <w:lang w:val="nl-NL"/>
        </w:rPr>
        <w:t xml:space="preserve">Câu 5: </w:t>
      </w:r>
      <w:r w:rsidRPr="000550EF">
        <w:rPr>
          <w:color w:val="000000" w:themeColor="text1"/>
          <w:sz w:val="24"/>
          <w:szCs w:val="24"/>
          <w:lang w:val="nl-NL"/>
        </w:rPr>
        <w:t xml:space="preserve">Đặt điện áp </w:t>
      </w:r>
      <w:r w:rsidRPr="000550EF">
        <w:rPr>
          <w:noProof/>
          <w:color w:val="000000" w:themeColor="text1"/>
          <w:position w:val="-14"/>
          <w:sz w:val="24"/>
          <w:szCs w:val="24"/>
          <w:lang w:eastAsia="zh-CN"/>
        </w:rPr>
        <w:object w:dxaOrig="2260" w:dyaOrig="420">
          <v:shape id="_x0000_i1035" type="#_x0000_t75" style="width:114.95pt;height:21.8pt" o:ole="">
            <v:imagedata r:id="rId30" o:title=""/>
          </v:shape>
          <o:OLEObject Type="Embed" ProgID="Equation.DSMT4" ShapeID="_x0000_i1035" DrawAspect="Content" ObjectID="_1676462988" r:id="rId31"/>
        </w:object>
      </w:r>
      <w:r w:rsidRPr="000550EF">
        <w:rPr>
          <w:color w:val="000000" w:themeColor="text1"/>
          <w:sz w:val="24"/>
          <w:szCs w:val="24"/>
          <w:lang w:val="nl-NL"/>
        </w:rPr>
        <w:t xml:space="preserve"> vào hai đầu mạch điện gồm cuộn dây thuần cảm có độ tự cảm L=</w:t>
      </w:r>
      <w:r w:rsidRPr="000550EF">
        <w:rPr>
          <w:color w:val="000000" w:themeColor="text1"/>
          <w:position w:val="-24"/>
          <w:sz w:val="24"/>
          <w:szCs w:val="24"/>
        </w:rPr>
        <w:object w:dxaOrig="480" w:dyaOrig="620">
          <v:shape id="_x0000_i1036" type="#_x0000_t75" style="width:21.8pt;height:29.05pt" o:ole="">
            <v:imagedata r:id="rId32" o:title=""/>
          </v:shape>
          <o:OLEObject Type="Embed" ProgID="Equation.DSMT4" ShapeID="_x0000_i1036" DrawAspect="Content" ObjectID="_1676462989" r:id="rId33"/>
        </w:object>
      </w:r>
      <w:r w:rsidRPr="000550EF">
        <w:rPr>
          <w:color w:val="000000" w:themeColor="text1"/>
          <w:sz w:val="24"/>
          <w:szCs w:val="24"/>
          <w:lang w:val="nl-NL"/>
        </w:rPr>
        <w:t xml:space="preserve"> nối tiếp với tụ điện có điện dung </w:t>
      </w:r>
      <w:r w:rsidRPr="000550EF">
        <w:rPr>
          <w:color w:val="000000" w:themeColor="text1"/>
          <w:position w:val="-24"/>
          <w:sz w:val="24"/>
          <w:szCs w:val="24"/>
        </w:rPr>
        <w:object w:dxaOrig="1240" w:dyaOrig="660">
          <v:shape id="_x0000_i1037" type="#_x0000_t75" style="width:64.75pt;height:36.3pt" o:ole="">
            <v:imagedata r:id="rId34" o:title=""/>
          </v:shape>
          <o:OLEObject Type="Embed" ProgID="Equation.DSMT4" ShapeID="_x0000_i1037" DrawAspect="Content" ObjectID="_1676462990" r:id="rId35"/>
        </w:object>
      </w:r>
      <w:r w:rsidRPr="000550EF">
        <w:rPr>
          <w:color w:val="000000" w:themeColor="text1"/>
          <w:sz w:val="24"/>
          <w:szCs w:val="24"/>
          <w:lang w:val="nl-NL"/>
        </w:rPr>
        <w:t>. Công suất tiêu thụ của mạch điện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color w:val="000000" w:themeColor="text1"/>
          <w:sz w:val="24"/>
          <w:szCs w:val="24"/>
          <w:lang w:val="nl-NL"/>
        </w:rPr>
        <w:tab/>
      </w:r>
      <w:r w:rsidRPr="000550EF">
        <w:rPr>
          <w:color w:val="000000" w:themeColor="text1"/>
          <w:sz w:val="24"/>
          <w:szCs w:val="24"/>
          <w:lang w:val="nl-NL"/>
        </w:rPr>
        <w:tab/>
      </w:r>
      <w:r w:rsidRPr="000550EF">
        <w:rPr>
          <w:b/>
          <w:color w:val="000000" w:themeColor="text1"/>
          <w:sz w:val="24"/>
          <w:szCs w:val="24"/>
          <w:lang w:val="nl-NL"/>
        </w:rPr>
        <w:t xml:space="preserve">A. </w:t>
      </w:r>
      <w:r w:rsidRPr="000550EF">
        <w:rPr>
          <w:color w:val="000000" w:themeColor="text1"/>
          <w:sz w:val="24"/>
          <w:szCs w:val="24"/>
          <w:lang w:val="nl-NL"/>
        </w:rPr>
        <w:t>100</w:t>
      </w:r>
      <w:r w:rsidRPr="000550EF">
        <w:rPr>
          <w:noProof/>
          <w:color w:val="000000" w:themeColor="text1"/>
          <w:sz w:val="24"/>
          <w:szCs w:val="24"/>
          <w:lang w:val="nl-NL" w:eastAsia="zh-CN"/>
        </w:rPr>
        <w:t xml:space="preserve"> W</w:t>
      </w:r>
      <w:r w:rsidRPr="000550EF">
        <w:rPr>
          <w:color w:val="000000" w:themeColor="text1"/>
          <w:sz w:val="24"/>
          <w:szCs w:val="24"/>
          <w:lang w:val="nl-NL"/>
        </w:rPr>
        <w:t>.</w:t>
      </w:r>
      <w:r w:rsidRPr="000550EF">
        <w:rPr>
          <w:color w:val="000000" w:themeColor="text1"/>
          <w:sz w:val="24"/>
          <w:szCs w:val="24"/>
          <w:lang w:val="nl-NL"/>
        </w:rPr>
        <w:tab/>
      </w:r>
      <w:r w:rsidRPr="000550EF">
        <w:rPr>
          <w:b/>
          <w:color w:val="000000" w:themeColor="text1"/>
          <w:sz w:val="24"/>
          <w:szCs w:val="24"/>
          <w:lang w:val="nl-NL"/>
        </w:rPr>
        <w:t xml:space="preserve">B. </w:t>
      </w:r>
      <w:r w:rsidRPr="000550EF">
        <w:rPr>
          <w:color w:val="000000" w:themeColor="text1"/>
          <w:sz w:val="24"/>
          <w:szCs w:val="24"/>
          <w:lang w:val="nl-NL"/>
        </w:rPr>
        <w:t>50</w:t>
      </w:r>
      <w:r w:rsidRPr="000550EF">
        <w:rPr>
          <w:noProof/>
          <w:color w:val="000000" w:themeColor="text1"/>
          <w:sz w:val="24"/>
          <w:szCs w:val="24"/>
          <w:lang w:val="nl-NL" w:eastAsia="zh-CN"/>
        </w:rPr>
        <w:t xml:space="preserve"> W.</w:t>
      </w:r>
      <w:r w:rsidRPr="000550EF">
        <w:rPr>
          <w:color w:val="000000" w:themeColor="text1"/>
          <w:sz w:val="24"/>
          <w:szCs w:val="24"/>
          <w:lang w:val="nl-NL"/>
        </w:rPr>
        <w:tab/>
      </w:r>
      <w:r w:rsidRPr="000550EF">
        <w:rPr>
          <w:b/>
          <w:color w:val="000000" w:themeColor="text1"/>
          <w:sz w:val="24"/>
          <w:szCs w:val="24"/>
          <w:lang w:val="nl-NL"/>
        </w:rPr>
        <w:t xml:space="preserve">C. </w:t>
      </w:r>
      <w:r w:rsidRPr="000550EF">
        <w:rPr>
          <w:color w:val="000000" w:themeColor="text1"/>
          <w:sz w:val="24"/>
          <w:szCs w:val="24"/>
          <w:lang w:val="nl-NL"/>
        </w:rPr>
        <w:t>200</w:t>
      </w:r>
      <w:r w:rsidRPr="000550EF">
        <w:rPr>
          <w:noProof/>
          <w:color w:val="000000" w:themeColor="text1"/>
          <w:sz w:val="24"/>
          <w:szCs w:val="24"/>
          <w:lang w:val="nl-NL" w:eastAsia="zh-CN"/>
        </w:rPr>
        <w:t xml:space="preserve"> W</w:t>
      </w:r>
      <w:r w:rsidRPr="000550EF">
        <w:rPr>
          <w:color w:val="000000" w:themeColor="text1"/>
          <w:sz w:val="24"/>
          <w:szCs w:val="24"/>
          <w:lang w:val="nl-NL"/>
        </w:rPr>
        <w:t>.</w:t>
      </w:r>
      <w:r w:rsidRPr="000550EF">
        <w:rPr>
          <w:color w:val="000000" w:themeColor="text1"/>
          <w:sz w:val="24"/>
          <w:szCs w:val="24"/>
          <w:lang w:val="nl-NL"/>
        </w:rPr>
        <w:tab/>
      </w:r>
      <w:r w:rsidRPr="000550EF">
        <w:rPr>
          <w:b/>
          <w:color w:val="000000" w:themeColor="text1"/>
          <w:sz w:val="24"/>
          <w:szCs w:val="24"/>
          <w:lang w:val="nl-NL"/>
        </w:rPr>
        <w:t xml:space="preserve">D. </w:t>
      </w:r>
      <w:r w:rsidRPr="000550EF">
        <w:rPr>
          <w:color w:val="000000" w:themeColor="text1"/>
          <w:sz w:val="24"/>
          <w:szCs w:val="24"/>
          <w:lang w:val="nl-NL"/>
        </w:rPr>
        <w:t>0</w:t>
      </w:r>
      <w:r w:rsidRPr="000550EF">
        <w:rPr>
          <w:noProof/>
          <w:color w:val="000000" w:themeColor="text1"/>
          <w:sz w:val="24"/>
          <w:szCs w:val="24"/>
          <w:lang w:val="nl-NL" w:eastAsia="zh-CN"/>
        </w:rPr>
        <w:t xml:space="preserve"> W</w:t>
      </w:r>
      <w:r w:rsidRPr="000550EF">
        <w:rPr>
          <w:color w:val="000000" w:themeColor="text1"/>
          <w:sz w:val="24"/>
          <w:szCs w:val="24"/>
          <w:lang w:val="nl-NL"/>
        </w:rPr>
        <w:t>.</w:t>
      </w:r>
    </w:p>
    <w:p w:rsidR="003B375B" w:rsidRPr="000550EF" w:rsidRDefault="005F45B0" w:rsidP="003B375B">
      <w:pPr>
        <w:spacing w:line="240" w:lineRule="auto"/>
        <w:ind w:firstLine="0"/>
        <w:jc w:val="both"/>
        <w:rPr>
          <w:rFonts w:eastAsia="Calibri"/>
          <w:color w:val="000000" w:themeColor="text1"/>
          <w:sz w:val="24"/>
          <w:szCs w:val="24"/>
          <w:lang w:val="nl-NL"/>
        </w:rPr>
      </w:pPr>
      <w:r w:rsidRPr="000550EF">
        <w:rPr>
          <w:b/>
          <w:color w:val="000000" w:themeColor="text1"/>
          <w:sz w:val="24"/>
          <w:szCs w:val="24"/>
          <w:lang w:val="nl-NL"/>
        </w:rPr>
        <w:t xml:space="preserve">Câu 6: </w:t>
      </w:r>
      <w:r w:rsidR="003B375B" w:rsidRPr="000550EF">
        <w:rPr>
          <w:rFonts w:eastAsia="Calibri"/>
          <w:color w:val="000000" w:themeColor="text1"/>
          <w:sz w:val="24"/>
          <w:szCs w:val="24"/>
          <w:lang w:val="nl-NL"/>
        </w:rPr>
        <w:t>Một bức xạ hồng ngoại truyền trong môi trường có chiết suất 1,4 thì có bước sóng 3 µm và một bức xạ tử ngoại truyền trong môi trường có chiết suất 1,5 có bước sóng 0,14 µm. Tỉ số năng lượ</w:t>
      </w:r>
      <w:r w:rsidR="00806576" w:rsidRPr="000550EF">
        <w:rPr>
          <w:rFonts w:eastAsia="Calibri"/>
          <w:color w:val="000000" w:themeColor="text1"/>
          <w:sz w:val="24"/>
          <w:szCs w:val="24"/>
          <w:lang w:val="nl-NL"/>
        </w:rPr>
        <w:t>ng pho</w:t>
      </w:r>
      <w:r w:rsidR="003B375B" w:rsidRPr="000550EF">
        <w:rPr>
          <w:rFonts w:eastAsia="Calibri"/>
          <w:color w:val="000000" w:themeColor="text1"/>
          <w:sz w:val="24"/>
          <w:szCs w:val="24"/>
          <w:lang w:val="nl-NL"/>
        </w:rPr>
        <w:t>t</w:t>
      </w:r>
      <w:r w:rsidR="00806576" w:rsidRPr="000550EF">
        <w:rPr>
          <w:rFonts w:eastAsia="Calibri"/>
          <w:color w:val="000000" w:themeColor="text1"/>
          <w:sz w:val="24"/>
          <w:szCs w:val="24"/>
          <w:lang w:val="nl-NL"/>
        </w:rPr>
        <w:t>ô</w:t>
      </w:r>
      <w:r w:rsidR="003B375B" w:rsidRPr="000550EF">
        <w:rPr>
          <w:rFonts w:eastAsia="Calibri"/>
          <w:color w:val="000000" w:themeColor="text1"/>
          <w:sz w:val="24"/>
          <w:szCs w:val="24"/>
          <w:lang w:val="nl-NL"/>
        </w:rPr>
        <w:t>n 2 và pho</w:t>
      </w:r>
      <w:r w:rsidR="00806576" w:rsidRPr="000550EF">
        <w:rPr>
          <w:rFonts w:eastAsia="Calibri"/>
          <w:color w:val="000000" w:themeColor="text1"/>
          <w:sz w:val="24"/>
          <w:szCs w:val="24"/>
          <w:lang w:val="nl-NL"/>
        </w:rPr>
        <w:t>tô</w:t>
      </w:r>
      <w:r w:rsidR="003B375B" w:rsidRPr="000550EF">
        <w:rPr>
          <w:rFonts w:eastAsia="Calibri"/>
          <w:color w:val="000000" w:themeColor="text1"/>
          <w:sz w:val="24"/>
          <w:szCs w:val="24"/>
          <w:lang w:val="nl-NL"/>
        </w:rPr>
        <w:t xml:space="preserve">n 1 là </w:t>
      </w:r>
    </w:p>
    <w:p w:rsidR="003B375B" w:rsidRPr="000550EF" w:rsidRDefault="003B375B" w:rsidP="003B375B">
      <w:pPr>
        <w:spacing w:after="0" w:line="240" w:lineRule="auto"/>
        <w:ind w:left="0" w:firstLine="284"/>
        <w:jc w:val="both"/>
        <w:rPr>
          <w:rFonts w:eastAsia="Calibri"/>
          <w:color w:val="000000" w:themeColor="text1"/>
          <w:sz w:val="24"/>
          <w:szCs w:val="24"/>
          <w:lang w:val="nl-NL"/>
        </w:rPr>
      </w:pPr>
      <w:r w:rsidRPr="000550EF">
        <w:rPr>
          <w:rFonts w:eastAsia="Calibri"/>
          <w:b/>
          <w:color w:val="000000" w:themeColor="text1"/>
          <w:sz w:val="24"/>
          <w:szCs w:val="24"/>
          <w:lang w:val="nl-NL"/>
        </w:rPr>
        <w:t xml:space="preserve">A. </w:t>
      </w:r>
      <w:r w:rsidRPr="000550EF">
        <w:rPr>
          <w:rFonts w:eastAsia="Calibri"/>
          <w:color w:val="000000" w:themeColor="text1"/>
          <w:sz w:val="24"/>
          <w:szCs w:val="24"/>
          <w:lang w:val="nl-NL"/>
        </w:rPr>
        <w:t>24 lần.</w:t>
      </w:r>
      <w:r w:rsidRPr="000550EF">
        <w:rPr>
          <w:rFonts w:eastAsia="Calibri"/>
          <w:color w:val="000000" w:themeColor="text1"/>
          <w:sz w:val="24"/>
          <w:szCs w:val="24"/>
          <w:lang w:val="nl-NL"/>
        </w:rPr>
        <w:tab/>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 xml:space="preserve">B. </w:t>
      </w:r>
      <w:r w:rsidRPr="000550EF">
        <w:rPr>
          <w:rFonts w:eastAsia="Calibri"/>
          <w:color w:val="000000" w:themeColor="text1"/>
          <w:sz w:val="24"/>
          <w:szCs w:val="24"/>
          <w:lang w:val="nl-NL"/>
        </w:rPr>
        <w:t>50 lần.</w:t>
      </w:r>
      <w:r w:rsidRPr="000550EF">
        <w:rPr>
          <w:rFonts w:eastAsia="Calibri"/>
          <w:color w:val="000000" w:themeColor="text1"/>
          <w:sz w:val="24"/>
          <w:szCs w:val="24"/>
          <w:lang w:val="nl-NL"/>
        </w:rPr>
        <w:tab/>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 xml:space="preserve">C. </w:t>
      </w:r>
      <w:r w:rsidRPr="000550EF">
        <w:rPr>
          <w:rFonts w:eastAsia="Calibri"/>
          <w:color w:val="000000" w:themeColor="text1"/>
          <w:sz w:val="24"/>
          <w:szCs w:val="24"/>
          <w:lang w:val="nl-NL"/>
        </w:rPr>
        <w:t>20 lần.</w:t>
      </w:r>
      <w:r w:rsidRPr="000550EF">
        <w:rPr>
          <w:rFonts w:eastAsia="Calibri"/>
          <w:color w:val="000000" w:themeColor="text1"/>
          <w:sz w:val="24"/>
          <w:szCs w:val="24"/>
          <w:lang w:val="nl-NL"/>
        </w:rPr>
        <w:tab/>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 xml:space="preserve">D. </w:t>
      </w:r>
      <w:r w:rsidRPr="000550EF">
        <w:rPr>
          <w:rFonts w:eastAsia="Calibri"/>
          <w:color w:val="000000" w:themeColor="text1"/>
          <w:sz w:val="24"/>
          <w:szCs w:val="24"/>
          <w:lang w:val="nl-NL"/>
        </w:rPr>
        <w:t>230 lần.</w:t>
      </w:r>
    </w:p>
    <w:p w:rsidR="005F45B0" w:rsidRPr="000550EF" w:rsidRDefault="005F45B0" w:rsidP="00A74B95">
      <w:pPr>
        <w:spacing w:before="60"/>
        <w:jc w:val="both"/>
        <w:rPr>
          <w:color w:val="000000" w:themeColor="text1"/>
          <w:sz w:val="24"/>
          <w:szCs w:val="24"/>
          <w:lang w:val="vi-VN" w:eastAsia="vi-VN"/>
        </w:rPr>
      </w:pPr>
      <w:r w:rsidRPr="000550EF">
        <w:rPr>
          <w:b/>
          <w:color w:val="000000" w:themeColor="text1"/>
          <w:sz w:val="24"/>
          <w:szCs w:val="24"/>
          <w:lang w:val="nl-NL"/>
        </w:rPr>
        <w:t>Câu 7:</w:t>
      </w:r>
      <w:r w:rsidRPr="000550EF">
        <w:rPr>
          <w:color w:val="000000" w:themeColor="text1"/>
          <w:sz w:val="24"/>
          <w:szCs w:val="24"/>
          <w:lang w:val="nl-NL"/>
        </w:rPr>
        <w:t xml:space="preserve"> Một đoạn mạch gồm điện trở thuần mắc nối tiếp với tụ điện. Đặt vào hai đầu đoạn mạch một điện áp xoay chiều có giá trị hiệu dụng </w:t>
      </w:r>
      <w:r w:rsidRPr="000550EF">
        <w:rPr>
          <w:i/>
          <w:iCs/>
          <w:color w:val="000000" w:themeColor="text1"/>
          <w:sz w:val="24"/>
          <w:szCs w:val="24"/>
          <w:lang w:val="nl-NL"/>
        </w:rPr>
        <w:t>U</w:t>
      </w:r>
      <w:r w:rsidRPr="000550EF">
        <w:rPr>
          <w:color w:val="000000" w:themeColor="text1"/>
          <w:sz w:val="24"/>
          <w:szCs w:val="24"/>
          <w:lang w:val="nl-NL"/>
        </w:rPr>
        <w:t xml:space="preserve">. Nếu điện áp hiệu dụng giữa hai đầu tụ điện </w:t>
      </w:r>
      <w:r w:rsidRPr="000550EF">
        <w:rPr>
          <w:i/>
          <w:iCs/>
          <w:color w:val="000000" w:themeColor="text1"/>
          <w:sz w:val="24"/>
          <w:szCs w:val="24"/>
          <w:lang w:val="nl-NL"/>
        </w:rPr>
        <w:t>U</w:t>
      </w:r>
      <w:r w:rsidRPr="000550EF">
        <w:rPr>
          <w:i/>
          <w:iCs/>
          <w:color w:val="000000" w:themeColor="text1"/>
          <w:sz w:val="24"/>
          <w:szCs w:val="24"/>
          <w:vertAlign w:val="subscript"/>
          <w:lang w:val="nl-NL"/>
        </w:rPr>
        <w:t>C</w:t>
      </w:r>
      <w:r w:rsidRPr="000550EF">
        <w:rPr>
          <w:i/>
          <w:iCs/>
          <w:color w:val="000000" w:themeColor="text1"/>
          <w:sz w:val="24"/>
          <w:szCs w:val="24"/>
          <w:lang w:val="nl-NL"/>
        </w:rPr>
        <w:t xml:space="preserve"> =</w:t>
      </w:r>
      <w:r w:rsidRPr="000550EF">
        <w:rPr>
          <w:color w:val="000000" w:themeColor="text1"/>
          <w:sz w:val="24"/>
          <w:szCs w:val="24"/>
          <w:lang w:val="nl-NL"/>
        </w:rPr>
        <w:t>0,5</w:t>
      </w:r>
      <w:r w:rsidRPr="000550EF">
        <w:rPr>
          <w:i/>
          <w:iCs/>
          <w:color w:val="000000" w:themeColor="text1"/>
          <w:sz w:val="24"/>
          <w:szCs w:val="24"/>
          <w:lang w:val="nl-NL"/>
        </w:rPr>
        <w:t>U</w:t>
      </w:r>
      <w:r w:rsidRPr="000550EF">
        <w:rPr>
          <w:color w:val="000000" w:themeColor="text1"/>
          <w:sz w:val="24"/>
          <w:szCs w:val="24"/>
          <w:lang w:val="nl-NL"/>
        </w:rPr>
        <w:t xml:space="preserve"> thì điện áp hiệu dụng hai đầu điện trở thuần </w:t>
      </w:r>
      <w:r w:rsidRPr="000550EF">
        <w:rPr>
          <w:i/>
          <w:iCs/>
          <w:color w:val="000000" w:themeColor="text1"/>
          <w:sz w:val="24"/>
          <w:szCs w:val="24"/>
          <w:lang w:val="nl-NL"/>
        </w:rPr>
        <w:t>U</w:t>
      </w:r>
      <w:r w:rsidRPr="000550EF">
        <w:rPr>
          <w:i/>
          <w:iCs/>
          <w:color w:val="000000" w:themeColor="text1"/>
          <w:sz w:val="24"/>
          <w:szCs w:val="24"/>
          <w:vertAlign w:val="subscript"/>
          <w:lang w:val="nl-NL"/>
        </w:rPr>
        <w:t>R</w:t>
      </w:r>
      <w:r w:rsidRPr="000550EF">
        <w:rPr>
          <w:i/>
          <w:iCs/>
          <w:color w:val="000000" w:themeColor="text1"/>
          <w:sz w:val="24"/>
          <w:szCs w:val="24"/>
          <w:lang w:val="nl-NL"/>
        </w:rPr>
        <w:t>= x.U</w:t>
      </w:r>
      <w:r w:rsidRPr="000550EF">
        <w:rPr>
          <w:color w:val="000000" w:themeColor="text1"/>
          <w:sz w:val="24"/>
          <w:szCs w:val="24"/>
          <w:lang w:val="nl-NL"/>
        </w:rPr>
        <w:t xml:space="preserve">. Giá trị </w:t>
      </w:r>
      <w:r w:rsidRPr="000550EF">
        <w:rPr>
          <w:i/>
          <w:iCs/>
          <w:color w:val="000000" w:themeColor="text1"/>
          <w:sz w:val="24"/>
          <w:szCs w:val="24"/>
          <w:lang w:val="nl-NL"/>
        </w:rPr>
        <w:t>x</w:t>
      </w:r>
      <w:r w:rsidRPr="000550EF">
        <w:rPr>
          <w:color w:val="000000" w:themeColor="text1"/>
          <w:sz w:val="24"/>
          <w:szCs w:val="24"/>
          <w:lang w:val="nl-NL"/>
        </w:rPr>
        <w:t xml:space="preserve"> là</w:t>
      </w:r>
    </w:p>
    <w:p w:rsidR="005F45B0" w:rsidRPr="000550EF" w:rsidRDefault="005F45B0" w:rsidP="00A74B95">
      <w:pPr>
        <w:tabs>
          <w:tab w:val="left" w:pos="2708"/>
          <w:tab w:val="left" w:pos="5138"/>
          <w:tab w:val="left" w:pos="7569"/>
        </w:tabs>
        <w:ind w:firstLine="283"/>
        <w:jc w:val="both"/>
        <w:rPr>
          <w:color w:val="000000" w:themeColor="text1"/>
          <w:sz w:val="24"/>
          <w:szCs w:val="24"/>
          <w:lang w:val="vi-VN"/>
        </w:rPr>
      </w:pPr>
      <w:r w:rsidRPr="000550EF">
        <w:rPr>
          <w:b/>
          <w:color w:val="000000" w:themeColor="text1"/>
          <w:sz w:val="24"/>
          <w:szCs w:val="24"/>
          <w:lang w:val="vi-VN"/>
        </w:rPr>
        <w:t xml:space="preserve">A. </w:t>
      </w:r>
      <w:r w:rsidRPr="000550EF">
        <w:rPr>
          <w:color w:val="000000" w:themeColor="text1"/>
          <w:sz w:val="24"/>
          <w:szCs w:val="24"/>
          <w:lang w:val="vi-VN"/>
        </w:rPr>
        <w:t>0,5.</w:t>
      </w:r>
      <w:r w:rsidRPr="000550EF">
        <w:rPr>
          <w:color w:val="000000" w:themeColor="text1"/>
          <w:sz w:val="24"/>
          <w:szCs w:val="24"/>
          <w:lang w:val="vi-VN"/>
        </w:rPr>
        <w:tab/>
      </w:r>
      <w:r w:rsidRPr="000550EF">
        <w:rPr>
          <w:b/>
          <w:color w:val="000000" w:themeColor="text1"/>
          <w:sz w:val="24"/>
          <w:szCs w:val="24"/>
          <w:lang w:val="vi-VN"/>
        </w:rPr>
        <w:t xml:space="preserve">B. </w:t>
      </w:r>
      <w:r w:rsidRPr="000550EF">
        <w:rPr>
          <w:color w:val="000000" w:themeColor="text1"/>
          <w:sz w:val="24"/>
          <w:szCs w:val="24"/>
          <w:lang w:val="vi-VN"/>
        </w:rPr>
        <w:t>0,5</w:t>
      </w:r>
      <w:r w:rsidRPr="000550EF">
        <w:rPr>
          <w:color w:val="000000" w:themeColor="text1"/>
          <w:position w:val="-6"/>
          <w:sz w:val="24"/>
          <w:szCs w:val="24"/>
        </w:rPr>
        <w:object w:dxaOrig="380" w:dyaOrig="340">
          <v:shape id="_x0000_i1038" type="#_x0000_t75" style="width:21.8pt;height:14.5pt" o:ole="">
            <v:imagedata r:id="rId36" o:title=""/>
          </v:shape>
          <o:OLEObject Type="Embed" ProgID="Equation.DSMT4" ShapeID="_x0000_i1038" DrawAspect="Content" ObjectID="_1676462991" r:id="rId37"/>
        </w:object>
      </w:r>
      <w:r w:rsidRPr="000550EF">
        <w:rPr>
          <w:color w:val="000000" w:themeColor="text1"/>
          <w:sz w:val="24"/>
          <w:szCs w:val="24"/>
          <w:lang w:val="vi-VN"/>
        </w:rPr>
        <w:t>.</w:t>
      </w:r>
      <w:r w:rsidRPr="000550EF">
        <w:rPr>
          <w:color w:val="000000" w:themeColor="text1"/>
          <w:sz w:val="24"/>
          <w:szCs w:val="24"/>
          <w:lang w:val="vi-VN"/>
        </w:rPr>
        <w:tab/>
      </w:r>
      <w:r w:rsidRPr="000550EF">
        <w:rPr>
          <w:b/>
          <w:color w:val="000000" w:themeColor="text1"/>
          <w:sz w:val="24"/>
          <w:szCs w:val="24"/>
          <w:lang w:val="vi-VN"/>
        </w:rPr>
        <w:t xml:space="preserve">C. </w:t>
      </w:r>
      <w:r w:rsidRPr="000550EF">
        <w:rPr>
          <w:color w:val="000000" w:themeColor="text1"/>
          <w:sz w:val="24"/>
          <w:szCs w:val="24"/>
          <w:lang w:val="vi-VN"/>
        </w:rPr>
        <w:t>0,5</w:t>
      </w:r>
      <w:r w:rsidRPr="000550EF">
        <w:rPr>
          <w:color w:val="000000" w:themeColor="text1"/>
          <w:position w:val="-8"/>
          <w:sz w:val="24"/>
          <w:szCs w:val="24"/>
        </w:rPr>
        <w:object w:dxaOrig="360" w:dyaOrig="360">
          <v:shape id="_x0000_i1039" type="#_x0000_t75" style="width:21.8pt;height:21.8pt" o:ole="">
            <v:imagedata r:id="rId38" o:title=""/>
          </v:shape>
          <o:OLEObject Type="Embed" ProgID="Equation.DSMT4" ShapeID="_x0000_i1039" DrawAspect="Content" ObjectID="_1676462992" r:id="rId39"/>
        </w:object>
      </w:r>
      <w:r w:rsidRPr="000550EF">
        <w:rPr>
          <w:color w:val="000000" w:themeColor="text1"/>
          <w:sz w:val="24"/>
          <w:szCs w:val="24"/>
          <w:lang w:val="vi-VN"/>
        </w:rPr>
        <w:t>.</w:t>
      </w:r>
      <w:r w:rsidRPr="000550EF">
        <w:rPr>
          <w:color w:val="000000" w:themeColor="text1"/>
          <w:sz w:val="24"/>
          <w:szCs w:val="24"/>
          <w:lang w:val="vi-VN"/>
        </w:rPr>
        <w:tab/>
      </w:r>
      <w:r w:rsidR="003B375B" w:rsidRPr="000550EF">
        <w:rPr>
          <w:color w:val="000000" w:themeColor="text1"/>
          <w:sz w:val="24"/>
          <w:szCs w:val="24"/>
          <w:lang w:val="vi-VN"/>
        </w:rPr>
        <w:t xml:space="preserve">  </w:t>
      </w:r>
      <w:r w:rsidRPr="000550EF">
        <w:rPr>
          <w:b/>
          <w:color w:val="000000" w:themeColor="text1"/>
          <w:sz w:val="24"/>
          <w:szCs w:val="24"/>
          <w:lang w:val="vi-VN"/>
        </w:rPr>
        <w:t>D</w:t>
      </w:r>
      <w:r w:rsidRPr="000550EF">
        <w:rPr>
          <w:color w:val="000000" w:themeColor="text1"/>
          <w:sz w:val="24"/>
          <w:szCs w:val="24"/>
          <w:lang w:val="vi-VN"/>
        </w:rPr>
        <w:t>. 0,8.</w:t>
      </w:r>
    </w:p>
    <w:p w:rsidR="005F45B0" w:rsidRPr="000550EF" w:rsidRDefault="005F45B0" w:rsidP="00F91618">
      <w:pPr>
        <w:tabs>
          <w:tab w:val="left" w:pos="284"/>
          <w:tab w:val="left" w:pos="2694"/>
          <w:tab w:val="left" w:pos="5245"/>
          <w:tab w:val="left" w:pos="7797"/>
        </w:tabs>
        <w:jc w:val="both"/>
        <w:rPr>
          <w:color w:val="000000" w:themeColor="text1"/>
          <w:sz w:val="24"/>
          <w:szCs w:val="24"/>
          <w:lang w:val="vi-VN"/>
        </w:rPr>
      </w:pPr>
      <w:r w:rsidRPr="000550EF">
        <w:rPr>
          <w:b/>
          <w:color w:val="000000" w:themeColor="text1"/>
          <w:sz w:val="24"/>
          <w:szCs w:val="24"/>
          <w:lang w:val="nl-NL"/>
        </w:rPr>
        <w:t>Câu 8</w:t>
      </w:r>
      <w:r w:rsidRPr="000550EF">
        <w:rPr>
          <w:color w:val="000000" w:themeColor="text1"/>
          <w:sz w:val="24"/>
          <w:szCs w:val="24"/>
          <w:lang w:val="nl-NL"/>
        </w:rPr>
        <w:t xml:space="preserve">. Một con lắc lò xo gồm lò xo có độ cứng 100 N/m và vật nhỏ có khối lượng m. Tác dụng lên vật ngoại lực </w:t>
      </w:r>
      <w:r w:rsidRPr="000550EF">
        <w:rPr>
          <w:i/>
          <w:color w:val="000000" w:themeColor="text1"/>
          <w:sz w:val="24"/>
          <w:szCs w:val="24"/>
          <w:lang w:val="nl-NL"/>
        </w:rPr>
        <w:t>F = 20cos10</w:t>
      </w:r>
      <w:r w:rsidRPr="000550EF">
        <w:rPr>
          <w:i/>
          <w:color w:val="000000" w:themeColor="text1"/>
          <w:sz w:val="24"/>
          <w:szCs w:val="24"/>
        </w:rPr>
        <w:t>π</w:t>
      </w:r>
      <w:r w:rsidRPr="000550EF">
        <w:rPr>
          <w:i/>
          <w:color w:val="000000" w:themeColor="text1"/>
          <w:sz w:val="24"/>
          <w:szCs w:val="24"/>
          <w:lang w:val="nl-NL"/>
        </w:rPr>
        <w:t>t (N)</w:t>
      </w:r>
      <w:r w:rsidRPr="000550EF">
        <w:rPr>
          <w:color w:val="000000" w:themeColor="text1"/>
          <w:sz w:val="24"/>
          <w:szCs w:val="24"/>
          <w:lang w:val="nl-NL"/>
        </w:rPr>
        <w:t xml:space="preserve"> (t tính </w:t>
      </w:r>
      <w:r w:rsidRPr="000550EF">
        <w:rPr>
          <w:color w:val="000000" w:themeColor="text1"/>
          <w:sz w:val="24"/>
          <w:szCs w:val="24"/>
          <w:lang w:val="vi-VN"/>
        </w:rPr>
        <w:t>bằng s) dọc theo trục lò xo thì xảy ra hiện tượng cộng hưởng. Lấy</w:t>
      </w:r>
      <w:r w:rsidRPr="000550EF">
        <w:rPr>
          <w:color w:val="000000" w:themeColor="text1"/>
          <w:position w:val="-6"/>
          <w:sz w:val="24"/>
          <w:szCs w:val="24"/>
        </w:rPr>
        <w:object w:dxaOrig="300" w:dyaOrig="300">
          <v:shape id="_x0000_i1040" type="#_x0000_t75" style="width:14.5pt;height:14.5pt" o:ole="">
            <v:imagedata r:id="rId40" o:title=""/>
          </v:shape>
          <o:OLEObject Type="Embed" ProgID="Equation.DSMT4" ShapeID="_x0000_i1040" DrawAspect="Content" ObjectID="_1676462993" r:id="rId41"/>
        </w:object>
      </w:r>
      <w:r w:rsidRPr="000550EF">
        <w:rPr>
          <w:color w:val="000000" w:themeColor="text1"/>
          <w:sz w:val="24"/>
          <w:szCs w:val="24"/>
          <w:lang w:val="vi-VN"/>
        </w:rPr>
        <w:t xml:space="preserve"> = 10. Giá trị của m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vi-VN"/>
        </w:rPr>
      </w:pPr>
      <w:r w:rsidRPr="000550EF">
        <w:rPr>
          <w:b/>
          <w:color w:val="000000" w:themeColor="text1"/>
          <w:sz w:val="24"/>
          <w:szCs w:val="24"/>
          <w:lang w:val="vi-VN"/>
        </w:rPr>
        <w:tab/>
      </w:r>
      <w:r w:rsidRPr="000550EF">
        <w:rPr>
          <w:b/>
          <w:color w:val="000000" w:themeColor="text1"/>
          <w:sz w:val="24"/>
          <w:szCs w:val="24"/>
          <w:lang w:val="vi-VN"/>
        </w:rPr>
        <w:tab/>
        <w:t>A</w:t>
      </w:r>
      <w:r w:rsidRPr="000550EF">
        <w:rPr>
          <w:color w:val="000000" w:themeColor="text1"/>
          <w:sz w:val="24"/>
          <w:szCs w:val="24"/>
          <w:lang w:val="vi-VN"/>
        </w:rPr>
        <w:t>. 0,4 kg.</w:t>
      </w:r>
      <w:r w:rsidRPr="000550EF">
        <w:rPr>
          <w:color w:val="000000" w:themeColor="text1"/>
          <w:sz w:val="24"/>
          <w:szCs w:val="24"/>
          <w:lang w:val="vi-VN"/>
        </w:rPr>
        <w:tab/>
      </w:r>
      <w:r w:rsidRPr="000550EF">
        <w:rPr>
          <w:b/>
          <w:color w:val="000000" w:themeColor="text1"/>
          <w:sz w:val="24"/>
          <w:szCs w:val="24"/>
          <w:lang w:val="vi-VN"/>
        </w:rPr>
        <w:t>B</w:t>
      </w:r>
      <w:r w:rsidRPr="000550EF">
        <w:rPr>
          <w:color w:val="000000" w:themeColor="text1"/>
          <w:sz w:val="24"/>
          <w:szCs w:val="24"/>
          <w:lang w:val="vi-VN"/>
        </w:rPr>
        <w:t>. 1 kg.</w:t>
      </w:r>
      <w:r w:rsidRPr="000550EF">
        <w:rPr>
          <w:color w:val="000000" w:themeColor="text1"/>
          <w:sz w:val="24"/>
          <w:szCs w:val="24"/>
          <w:lang w:val="vi-VN"/>
        </w:rPr>
        <w:tab/>
      </w:r>
      <w:r w:rsidRPr="000550EF">
        <w:rPr>
          <w:b/>
          <w:color w:val="000000" w:themeColor="text1"/>
          <w:sz w:val="24"/>
          <w:szCs w:val="24"/>
          <w:lang w:val="vi-VN"/>
        </w:rPr>
        <w:t>C</w:t>
      </w:r>
      <w:r w:rsidRPr="000550EF">
        <w:rPr>
          <w:color w:val="000000" w:themeColor="text1"/>
          <w:sz w:val="24"/>
          <w:szCs w:val="24"/>
          <w:lang w:val="vi-VN"/>
        </w:rPr>
        <w:t>. 250 g.</w:t>
      </w:r>
      <w:r w:rsidRPr="000550EF">
        <w:rPr>
          <w:color w:val="000000" w:themeColor="text1"/>
          <w:sz w:val="24"/>
          <w:szCs w:val="24"/>
          <w:lang w:val="vi-VN"/>
        </w:rPr>
        <w:tab/>
      </w:r>
      <w:r w:rsidRPr="000550EF">
        <w:rPr>
          <w:b/>
          <w:color w:val="000000" w:themeColor="text1"/>
          <w:sz w:val="24"/>
          <w:szCs w:val="24"/>
          <w:lang w:val="vi-VN"/>
        </w:rPr>
        <w:t>D</w:t>
      </w:r>
      <w:r w:rsidRPr="000550EF">
        <w:rPr>
          <w:color w:val="000000" w:themeColor="text1"/>
          <w:sz w:val="24"/>
          <w:szCs w:val="24"/>
          <w:lang w:val="vi-VN"/>
        </w:rPr>
        <w:t>. 100 g.</w:t>
      </w:r>
    </w:p>
    <w:p w:rsidR="003B375B" w:rsidRPr="000550EF" w:rsidRDefault="005F45B0" w:rsidP="003B375B">
      <w:pPr>
        <w:spacing w:line="240" w:lineRule="auto"/>
        <w:ind w:firstLine="0"/>
        <w:jc w:val="both"/>
        <w:rPr>
          <w:rFonts w:eastAsia="Calibri"/>
          <w:color w:val="000000" w:themeColor="text1"/>
          <w:sz w:val="24"/>
          <w:szCs w:val="24"/>
          <w:lang w:val="vi-VN"/>
        </w:rPr>
      </w:pPr>
      <w:r w:rsidRPr="000550EF">
        <w:rPr>
          <w:b/>
          <w:color w:val="000000" w:themeColor="text1"/>
          <w:sz w:val="24"/>
          <w:szCs w:val="24"/>
          <w:lang w:val="vi-VN"/>
        </w:rPr>
        <w:t xml:space="preserve">Câu 9: </w:t>
      </w:r>
      <w:r w:rsidR="003B375B" w:rsidRPr="000550EF">
        <w:rPr>
          <w:rFonts w:eastAsia="Calibri"/>
          <w:color w:val="000000" w:themeColor="text1"/>
          <w:sz w:val="24"/>
          <w:szCs w:val="24"/>
          <w:lang w:val="vi-VN"/>
        </w:rPr>
        <w:t xml:space="preserve">Biết h là hằng số Plăng, c là tốc độ ánh sáng trong chân không Nếu trong một môi trường ta biết được bước sóng của lượng tử bằng </w:t>
      </w:r>
      <w:r w:rsidR="003B375B" w:rsidRPr="000550EF">
        <w:rPr>
          <w:rFonts w:eastAsia="Calibri"/>
          <w:color w:val="000000" w:themeColor="text1"/>
          <w:sz w:val="24"/>
          <w:szCs w:val="24"/>
        </w:rPr>
        <w:t>λ</w:t>
      </w:r>
      <w:r w:rsidR="003B375B" w:rsidRPr="000550EF">
        <w:rPr>
          <w:rFonts w:eastAsia="Calibri"/>
          <w:color w:val="000000" w:themeColor="text1"/>
          <w:sz w:val="24"/>
          <w:szCs w:val="24"/>
          <w:lang w:val="vi-VN"/>
        </w:rPr>
        <w:t xml:space="preserve"> và năng lượng là </w:t>
      </w:r>
      <w:r w:rsidR="003B375B" w:rsidRPr="000550EF">
        <w:rPr>
          <w:rFonts w:eastAsia="Calibri"/>
          <w:color w:val="000000" w:themeColor="text1"/>
          <w:position w:val="-6"/>
          <w:sz w:val="24"/>
          <w:szCs w:val="24"/>
        </w:rPr>
        <w:object w:dxaOrig="180" w:dyaOrig="220">
          <v:shape id="_x0000_i1041" type="#_x0000_t75" style="width:7.25pt;height:14.5pt" o:ole="">
            <v:imagedata r:id="rId42" o:title=""/>
          </v:shape>
          <o:OLEObject Type="Embed" ProgID="Equation.DSMT4" ShapeID="_x0000_i1041" DrawAspect="Content" ObjectID="_1676462994" r:id="rId43"/>
        </w:object>
      </w:r>
      <w:r w:rsidR="003B375B" w:rsidRPr="000550EF">
        <w:rPr>
          <w:rFonts w:eastAsia="Calibri"/>
          <w:color w:val="000000" w:themeColor="text1"/>
          <w:sz w:val="24"/>
          <w:szCs w:val="24"/>
          <w:lang w:val="vi-VN"/>
        </w:rPr>
        <w:t xml:space="preserve">, thì chiết suất tuyệt đối của môi trường đó bằng </w:t>
      </w:r>
    </w:p>
    <w:p w:rsidR="003B375B" w:rsidRPr="000550EF" w:rsidRDefault="003B375B" w:rsidP="003B375B">
      <w:pPr>
        <w:spacing w:after="0" w:line="240" w:lineRule="auto"/>
        <w:ind w:left="0" w:firstLine="284"/>
        <w:jc w:val="both"/>
        <w:rPr>
          <w:rFonts w:eastAsia="Calibri"/>
          <w:color w:val="000000" w:themeColor="text1"/>
          <w:sz w:val="24"/>
          <w:szCs w:val="24"/>
          <w:lang w:val="vi-VN"/>
        </w:rPr>
      </w:pPr>
      <w:r w:rsidRPr="000550EF">
        <w:rPr>
          <w:rFonts w:eastAsia="Calibri"/>
          <w:b/>
          <w:color w:val="000000" w:themeColor="text1"/>
          <w:sz w:val="24"/>
          <w:szCs w:val="24"/>
          <w:lang w:val="vi-VN"/>
        </w:rPr>
        <w:t xml:space="preserve">A. </w:t>
      </w:r>
      <w:r w:rsidRPr="000550EF">
        <w:rPr>
          <w:rFonts w:eastAsia="Calibri"/>
          <w:color w:val="000000" w:themeColor="text1"/>
          <w:position w:val="-22"/>
          <w:sz w:val="24"/>
          <w:szCs w:val="24"/>
        </w:rPr>
        <w:object w:dxaOrig="680" w:dyaOrig="560">
          <v:shape id="_x0000_i1042" type="#_x0000_t75" style="width:36.3pt;height:29.05pt" o:ole="">
            <v:imagedata r:id="rId44" o:title=""/>
          </v:shape>
          <o:OLEObject Type="Embed" ProgID="Equation.DSMT4" ShapeID="_x0000_i1042" DrawAspect="Content" ObjectID="_1676462995" r:id="rId45"/>
        </w:objec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B. </w:t>
      </w:r>
      <w:r w:rsidRPr="000550EF">
        <w:rPr>
          <w:rFonts w:eastAsia="Calibri"/>
          <w:color w:val="000000" w:themeColor="text1"/>
          <w:position w:val="-22"/>
          <w:sz w:val="24"/>
          <w:szCs w:val="24"/>
        </w:rPr>
        <w:object w:dxaOrig="680" w:dyaOrig="560">
          <v:shape id="_x0000_i1043" type="#_x0000_t75" style="width:36.3pt;height:29.05pt" o:ole="">
            <v:imagedata r:id="rId46" o:title=""/>
          </v:shape>
          <o:OLEObject Type="Embed" ProgID="Equation.DSMT4" ShapeID="_x0000_i1043" DrawAspect="Content" ObjectID="_1676462996" r:id="rId47"/>
        </w:objec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C. </w:t>
      </w:r>
      <w:r w:rsidRPr="000550EF">
        <w:rPr>
          <w:rFonts w:eastAsia="Calibri"/>
          <w:color w:val="000000" w:themeColor="text1"/>
          <w:position w:val="-22"/>
          <w:sz w:val="24"/>
          <w:szCs w:val="24"/>
        </w:rPr>
        <w:object w:dxaOrig="620" w:dyaOrig="560">
          <v:shape id="_x0000_i1044" type="#_x0000_t75" style="width:29.05pt;height:29.05pt" o:ole="">
            <v:imagedata r:id="rId48" o:title=""/>
          </v:shape>
          <o:OLEObject Type="Embed" ProgID="Equation.DSMT4" ShapeID="_x0000_i1044" DrawAspect="Content" ObjectID="_1676462997" r:id="rId49"/>
        </w:objec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D. </w:t>
      </w:r>
      <w:r w:rsidRPr="000550EF">
        <w:rPr>
          <w:rFonts w:eastAsia="Calibri"/>
          <w:color w:val="000000" w:themeColor="text1"/>
          <w:position w:val="-22"/>
          <w:sz w:val="24"/>
          <w:szCs w:val="24"/>
        </w:rPr>
        <w:object w:dxaOrig="620" w:dyaOrig="560">
          <v:shape id="_x0000_i1045" type="#_x0000_t75" style="width:29.05pt;height:29.05pt" o:ole="">
            <v:imagedata r:id="rId50" o:title=""/>
          </v:shape>
          <o:OLEObject Type="Embed" ProgID="Equation.DSMT4" ShapeID="_x0000_i1045" DrawAspect="Content" ObjectID="_1676462998" r:id="rId51"/>
        </w:object>
      </w:r>
      <w:r w:rsidRPr="000550EF">
        <w:rPr>
          <w:rFonts w:eastAsia="Calibri"/>
          <w:color w:val="000000" w:themeColor="text1"/>
          <w:sz w:val="24"/>
          <w:szCs w:val="24"/>
          <w:lang w:val="vi-VN"/>
        </w:rPr>
        <w:t xml:space="preserve"> </w:t>
      </w:r>
    </w:p>
    <w:p w:rsidR="004D3071" w:rsidRPr="000550EF" w:rsidRDefault="005F45B0" w:rsidP="00A74B95">
      <w:pPr>
        <w:tabs>
          <w:tab w:val="left" w:pos="284"/>
          <w:tab w:val="left" w:pos="2694"/>
          <w:tab w:val="left" w:pos="5245"/>
          <w:tab w:val="left" w:pos="7797"/>
        </w:tabs>
        <w:jc w:val="both"/>
        <w:rPr>
          <w:b/>
          <w:color w:val="000000" w:themeColor="text1"/>
          <w:sz w:val="24"/>
          <w:szCs w:val="24"/>
          <w:lang w:val="vi-VN"/>
        </w:rPr>
      </w:pPr>
      <w:r w:rsidRPr="000550EF">
        <w:rPr>
          <w:b/>
          <w:color w:val="000000" w:themeColor="text1"/>
          <w:sz w:val="24"/>
          <w:szCs w:val="24"/>
          <w:lang w:val="vi-VN"/>
        </w:rPr>
        <w:lastRenderedPageBreak/>
        <w:t>Câu 10:</w:t>
      </w:r>
      <w:r w:rsidR="004D3071" w:rsidRPr="000550EF">
        <w:rPr>
          <w:rFonts w:eastAsia="Calibri"/>
          <w:color w:val="000000" w:themeColor="text1"/>
          <w:sz w:val="24"/>
          <w:szCs w:val="24"/>
          <w:lang w:val="pt-BR"/>
        </w:rPr>
        <w:t xml:space="preserve"> Tại hai điể</w:t>
      </w:r>
      <w:r w:rsidR="00AF559C" w:rsidRPr="000550EF">
        <w:rPr>
          <w:rFonts w:eastAsia="Calibri"/>
          <w:color w:val="000000" w:themeColor="text1"/>
          <w:sz w:val="24"/>
          <w:szCs w:val="24"/>
          <w:lang w:val="pt-BR"/>
        </w:rPr>
        <w:t>m A và B cách nhau 1</w:t>
      </w:r>
      <w:r w:rsidR="004D3071" w:rsidRPr="000550EF">
        <w:rPr>
          <w:rFonts w:eastAsia="Calibri"/>
          <w:color w:val="000000" w:themeColor="text1"/>
          <w:sz w:val="24"/>
          <w:szCs w:val="24"/>
          <w:lang w:val="pt-BR"/>
        </w:rPr>
        <w:t xml:space="preserve">0 cm trong không khí, đặt hai điện tích </w:t>
      </w:r>
      <w:r w:rsidR="00E63916" w:rsidRPr="000550EF">
        <w:rPr>
          <w:rFonts w:eastAsia="Calibri"/>
          <w:color w:val="000000" w:themeColor="text1"/>
          <w:position w:val="-10"/>
          <w:sz w:val="24"/>
          <w:szCs w:val="24"/>
          <w:lang w:val="pt-BR"/>
        </w:rPr>
        <w:object w:dxaOrig="1480" w:dyaOrig="340">
          <v:shape id="_x0000_i1046" type="#_x0000_t75" style="width:1in;height:15.75pt" o:ole="">
            <v:imagedata r:id="rId52" o:title=""/>
          </v:shape>
          <o:OLEObject Type="Embed" ProgID="Equation.DSMT4" ShapeID="_x0000_i1046" DrawAspect="Content" ObjectID="_1676462999" r:id="rId53"/>
        </w:object>
      </w:r>
      <w:r w:rsidR="004D3071" w:rsidRPr="000550EF">
        <w:rPr>
          <w:rFonts w:eastAsia="Calibri"/>
          <w:color w:val="000000" w:themeColor="text1"/>
          <w:sz w:val="24"/>
          <w:szCs w:val="24"/>
          <w:lang w:val="pt-BR"/>
        </w:rPr>
        <w:t>,</w:t>
      </w:r>
      <w:r w:rsidR="00E63916" w:rsidRPr="000550EF">
        <w:rPr>
          <w:rFonts w:eastAsia="Calibri"/>
          <w:color w:val="000000" w:themeColor="text1"/>
          <w:position w:val="-10"/>
          <w:sz w:val="24"/>
          <w:szCs w:val="24"/>
          <w:lang w:val="pt-BR"/>
        </w:rPr>
        <w:object w:dxaOrig="1380" w:dyaOrig="340">
          <v:shape id="_x0000_i1047" type="#_x0000_t75" style="width:1in;height:18.75pt" o:ole="">
            <v:imagedata r:id="rId54" o:title=""/>
          </v:shape>
          <o:OLEObject Type="Embed" ProgID="Equation.DSMT4" ShapeID="_x0000_i1047" DrawAspect="Content" ObjectID="_1676463000" r:id="rId55"/>
        </w:object>
      </w:r>
      <w:r w:rsidR="004D3071" w:rsidRPr="000550EF">
        <w:rPr>
          <w:rFonts w:eastAsia="Calibri"/>
          <w:color w:val="000000" w:themeColor="text1"/>
          <w:sz w:val="24"/>
          <w:szCs w:val="24"/>
          <w:lang w:val="pt-BR"/>
        </w:rPr>
        <w:t xml:space="preserve">. Xác định lực điện do hai điện tích này tác dụng lên </w:t>
      </w:r>
      <w:r w:rsidR="00E63916" w:rsidRPr="000550EF">
        <w:rPr>
          <w:rFonts w:eastAsia="Calibri"/>
          <w:color w:val="000000" w:themeColor="text1"/>
          <w:position w:val="-10"/>
          <w:sz w:val="24"/>
          <w:szCs w:val="24"/>
          <w:lang w:val="pt-BR"/>
        </w:rPr>
        <w:object w:dxaOrig="1200" w:dyaOrig="340">
          <v:shape id="_x0000_i1048" type="#_x0000_t75" style="width:57.5pt;height:18.15pt" o:ole="">
            <v:imagedata r:id="rId56" o:title=""/>
          </v:shape>
          <o:OLEObject Type="Embed" ProgID="Equation.DSMT4" ShapeID="_x0000_i1048" DrawAspect="Content" ObjectID="_1676463001" r:id="rId57"/>
        </w:object>
      </w:r>
      <w:r w:rsidR="004D3071" w:rsidRPr="000550EF">
        <w:rPr>
          <w:rFonts w:eastAsia="Calibri"/>
          <w:color w:val="000000" w:themeColor="text1"/>
          <w:sz w:val="24"/>
          <w:szCs w:val="24"/>
          <w:lang w:val="pt-BR"/>
        </w:rPr>
        <w:t xml:space="preserve"> đặt tại C. Biế</w:t>
      </w:r>
      <w:r w:rsidR="00AF559C" w:rsidRPr="000550EF">
        <w:rPr>
          <w:rFonts w:eastAsia="Calibri"/>
          <w:color w:val="000000" w:themeColor="text1"/>
          <w:sz w:val="24"/>
          <w:szCs w:val="24"/>
          <w:lang w:val="pt-BR"/>
        </w:rPr>
        <w:t>t AC = 6</w:t>
      </w:r>
      <w:r w:rsidR="004D3071" w:rsidRPr="000550EF">
        <w:rPr>
          <w:rFonts w:eastAsia="Calibri"/>
          <w:color w:val="000000" w:themeColor="text1"/>
          <w:sz w:val="24"/>
          <w:szCs w:val="24"/>
          <w:lang w:val="pt-BR"/>
        </w:rPr>
        <w:t xml:space="preserve"> </w:t>
      </w:r>
      <w:r w:rsidR="00AF559C" w:rsidRPr="000550EF">
        <w:rPr>
          <w:rFonts w:eastAsia="Calibri"/>
          <w:color w:val="000000" w:themeColor="text1"/>
          <w:sz w:val="24"/>
          <w:szCs w:val="24"/>
          <w:lang w:val="pt-BR"/>
        </w:rPr>
        <w:t>cm, BC = 8</w:t>
      </w:r>
      <w:r w:rsidR="004D3071" w:rsidRPr="000550EF">
        <w:rPr>
          <w:rFonts w:eastAsia="Calibri"/>
          <w:color w:val="000000" w:themeColor="text1"/>
          <w:sz w:val="24"/>
          <w:szCs w:val="24"/>
          <w:lang w:val="pt-BR"/>
        </w:rPr>
        <w:t xml:space="preserve"> cm.</w:t>
      </w:r>
    </w:p>
    <w:p w:rsidR="005F45B0" w:rsidRPr="000550EF" w:rsidRDefault="0082357A" w:rsidP="00A74B95">
      <w:pPr>
        <w:tabs>
          <w:tab w:val="left" w:pos="284"/>
          <w:tab w:val="left" w:pos="2694"/>
          <w:tab w:val="left" w:pos="5245"/>
          <w:tab w:val="left" w:pos="7797"/>
        </w:tabs>
        <w:jc w:val="both"/>
        <w:rPr>
          <w:color w:val="000000" w:themeColor="text1"/>
          <w:sz w:val="24"/>
          <w:szCs w:val="24"/>
          <w:lang w:val="vi-VN"/>
        </w:rPr>
      </w:pPr>
      <w:r w:rsidRPr="000550EF">
        <w:rPr>
          <w:b/>
          <w:bCs/>
          <w:color w:val="000000" w:themeColor="text1"/>
          <w:sz w:val="24"/>
          <w:szCs w:val="24"/>
          <w:lang w:val="vi-VN"/>
        </w:rPr>
        <w:tab/>
      </w:r>
      <w:r w:rsidRPr="000550EF">
        <w:rPr>
          <w:b/>
          <w:bCs/>
          <w:color w:val="000000" w:themeColor="text1"/>
          <w:sz w:val="24"/>
          <w:szCs w:val="24"/>
          <w:lang w:val="vi-VN"/>
        </w:rPr>
        <w:tab/>
        <w:t>A. 45</w:t>
      </w:r>
      <w:r w:rsidR="005F45B0" w:rsidRPr="000550EF">
        <w:rPr>
          <w:color w:val="000000" w:themeColor="text1"/>
          <w:sz w:val="24"/>
          <w:szCs w:val="24"/>
          <w:lang w:val="vi-VN"/>
        </w:rPr>
        <w:t xml:space="preserve"> </w:t>
      </w:r>
      <w:r w:rsidRPr="000550EF">
        <w:rPr>
          <w:color w:val="000000" w:themeColor="text1"/>
          <w:sz w:val="24"/>
          <w:szCs w:val="24"/>
          <w:lang w:val="vi-VN"/>
        </w:rPr>
        <w:t>N</w:t>
      </w:r>
      <w:r w:rsidR="005F45B0" w:rsidRPr="000550EF">
        <w:rPr>
          <w:color w:val="000000" w:themeColor="text1"/>
          <w:sz w:val="24"/>
          <w:szCs w:val="24"/>
          <w:lang w:val="vi-VN"/>
        </w:rPr>
        <w:t>.</w:t>
      </w:r>
      <w:r w:rsidR="005F45B0" w:rsidRPr="000550EF">
        <w:rPr>
          <w:color w:val="000000" w:themeColor="text1"/>
          <w:sz w:val="24"/>
          <w:szCs w:val="24"/>
          <w:lang w:val="vi-VN"/>
        </w:rPr>
        <w:tab/>
      </w:r>
      <w:r w:rsidR="005F45B0" w:rsidRPr="000550EF">
        <w:rPr>
          <w:b/>
          <w:bCs/>
          <w:color w:val="000000" w:themeColor="text1"/>
          <w:sz w:val="24"/>
          <w:szCs w:val="24"/>
          <w:lang w:val="vi-VN"/>
        </w:rPr>
        <w:t xml:space="preserve">B. </w:t>
      </w:r>
      <w:r w:rsidRPr="000550EF">
        <w:rPr>
          <w:color w:val="000000" w:themeColor="text1"/>
          <w:sz w:val="24"/>
          <w:szCs w:val="24"/>
          <w:lang w:val="vi-VN"/>
        </w:rPr>
        <w:t>50 N</w:t>
      </w:r>
      <w:r w:rsidR="005F45B0" w:rsidRPr="000550EF">
        <w:rPr>
          <w:color w:val="000000" w:themeColor="text1"/>
          <w:sz w:val="24"/>
          <w:szCs w:val="24"/>
          <w:lang w:val="vi-VN"/>
        </w:rPr>
        <w:t>.</w:t>
      </w:r>
      <w:r w:rsidR="005F45B0" w:rsidRPr="000550EF">
        <w:rPr>
          <w:color w:val="000000" w:themeColor="text1"/>
          <w:sz w:val="24"/>
          <w:szCs w:val="24"/>
          <w:lang w:val="vi-VN"/>
        </w:rPr>
        <w:tab/>
      </w:r>
      <w:r w:rsidR="005F45B0" w:rsidRPr="000550EF">
        <w:rPr>
          <w:b/>
          <w:bCs/>
          <w:color w:val="000000" w:themeColor="text1"/>
          <w:sz w:val="24"/>
          <w:szCs w:val="24"/>
          <w:lang w:val="vi-VN"/>
        </w:rPr>
        <w:t xml:space="preserve">C. </w:t>
      </w:r>
      <w:r w:rsidRPr="000550EF">
        <w:rPr>
          <w:color w:val="000000" w:themeColor="text1"/>
          <w:sz w:val="24"/>
          <w:szCs w:val="24"/>
          <w:lang w:val="vi-VN"/>
        </w:rPr>
        <w:t>5 N</w:t>
      </w:r>
      <w:r w:rsidR="005F45B0" w:rsidRPr="000550EF">
        <w:rPr>
          <w:color w:val="000000" w:themeColor="text1"/>
          <w:sz w:val="24"/>
          <w:szCs w:val="24"/>
          <w:lang w:val="vi-VN"/>
        </w:rPr>
        <w:t>.</w:t>
      </w:r>
      <w:r w:rsidR="005F45B0" w:rsidRPr="000550EF">
        <w:rPr>
          <w:color w:val="000000" w:themeColor="text1"/>
          <w:sz w:val="24"/>
          <w:szCs w:val="24"/>
          <w:lang w:val="vi-VN"/>
        </w:rPr>
        <w:tab/>
      </w:r>
      <w:r w:rsidR="005F45B0" w:rsidRPr="000550EF">
        <w:rPr>
          <w:b/>
          <w:bCs/>
          <w:color w:val="000000" w:themeColor="text1"/>
          <w:sz w:val="24"/>
          <w:szCs w:val="24"/>
          <w:lang w:val="vi-VN"/>
        </w:rPr>
        <w:t xml:space="preserve">D. </w:t>
      </w:r>
      <w:r w:rsidRPr="000550EF">
        <w:rPr>
          <w:color w:val="000000" w:themeColor="text1"/>
          <w:sz w:val="24"/>
          <w:szCs w:val="24"/>
          <w:lang w:val="vi-VN"/>
        </w:rPr>
        <w:t>4,5 N</w:t>
      </w:r>
      <w:r w:rsidR="005F45B0" w:rsidRPr="000550EF">
        <w:rPr>
          <w:color w:val="000000" w:themeColor="text1"/>
          <w:sz w:val="24"/>
          <w:szCs w:val="24"/>
          <w:lang w:val="vi-VN"/>
        </w:rPr>
        <w:t>.</w:t>
      </w:r>
    </w:p>
    <w:p w:rsidR="005F45B0" w:rsidRPr="000550EF" w:rsidRDefault="005F45B0" w:rsidP="00A74B95">
      <w:pPr>
        <w:tabs>
          <w:tab w:val="left" w:pos="284"/>
          <w:tab w:val="left" w:pos="2694"/>
          <w:tab w:val="left" w:pos="5245"/>
          <w:tab w:val="left" w:pos="7797"/>
        </w:tabs>
        <w:jc w:val="both"/>
        <w:rPr>
          <w:color w:val="000000" w:themeColor="text1"/>
          <w:sz w:val="24"/>
          <w:szCs w:val="24"/>
          <w:lang w:val="vi-VN"/>
        </w:rPr>
      </w:pPr>
      <w:r w:rsidRPr="000550EF">
        <w:rPr>
          <w:b/>
          <w:color w:val="000000" w:themeColor="text1"/>
          <w:sz w:val="24"/>
          <w:szCs w:val="24"/>
          <w:lang w:val="vi-VN"/>
        </w:rPr>
        <w:t xml:space="preserve">Câu 11: </w:t>
      </w:r>
      <w:r w:rsidRPr="000550EF">
        <w:rPr>
          <w:color w:val="000000" w:themeColor="text1"/>
          <w:sz w:val="24"/>
          <w:szCs w:val="24"/>
          <w:lang w:val="vi-VN"/>
        </w:rPr>
        <w:t xml:space="preserve">Một sóng cơ truyền dọc theo chiều trục Ox với phương trình </w:t>
      </w:r>
      <w:r w:rsidRPr="000550EF">
        <w:rPr>
          <w:noProof/>
          <w:color w:val="000000" w:themeColor="text1"/>
          <w:position w:val="-14"/>
          <w:sz w:val="24"/>
          <w:szCs w:val="24"/>
          <w:lang w:eastAsia="zh-CN"/>
        </w:rPr>
        <w:object w:dxaOrig="2178" w:dyaOrig="399">
          <v:shape id="Object 20" o:spid="_x0000_i1049" type="#_x0000_t75" style="width:108.3pt;height:21.8pt;mso-position-horizontal-relative:page;mso-position-vertical-relative:page" o:ole="">
            <v:imagedata r:id="rId58" o:title=""/>
          </v:shape>
          <o:OLEObject Type="Embed" ProgID="Equation.DSMT4" ShapeID="Object 20" DrawAspect="Content" ObjectID="_1676463002" r:id="rId59"/>
        </w:object>
      </w:r>
      <w:r w:rsidRPr="000550EF">
        <w:rPr>
          <w:color w:val="000000" w:themeColor="text1"/>
          <w:sz w:val="24"/>
          <w:szCs w:val="24"/>
          <w:lang w:val="vi-VN"/>
        </w:rPr>
        <w:t xml:space="preserve"> (mm) với x đo bằn</w:t>
      </w:r>
      <w:r w:rsidR="004312EB" w:rsidRPr="000550EF">
        <w:rPr>
          <w:color w:val="000000" w:themeColor="text1"/>
          <w:sz w:val="24"/>
          <w:szCs w:val="24"/>
          <w:lang w:val="vi-VN"/>
        </w:rPr>
        <w:t>g cm, t đo bằng giây(s). Chu kì dao động</w:t>
      </w:r>
      <w:r w:rsidRPr="000550EF">
        <w:rPr>
          <w:color w:val="000000" w:themeColor="text1"/>
          <w:sz w:val="24"/>
          <w:szCs w:val="24"/>
          <w:lang w:val="vi-VN"/>
        </w:rPr>
        <w:t xml:space="preserve"> của sóng cơ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vi-VN"/>
        </w:rPr>
      </w:pPr>
      <w:r w:rsidRPr="000550EF">
        <w:rPr>
          <w:color w:val="000000" w:themeColor="text1"/>
          <w:sz w:val="24"/>
          <w:szCs w:val="24"/>
          <w:lang w:val="vi-VN"/>
        </w:rPr>
        <w:tab/>
      </w:r>
      <w:r w:rsidRPr="000550EF">
        <w:rPr>
          <w:color w:val="000000" w:themeColor="text1"/>
          <w:sz w:val="24"/>
          <w:szCs w:val="24"/>
          <w:lang w:val="vi-VN"/>
        </w:rPr>
        <w:tab/>
      </w:r>
      <w:r w:rsidRPr="000550EF">
        <w:rPr>
          <w:b/>
          <w:color w:val="000000" w:themeColor="text1"/>
          <w:sz w:val="24"/>
          <w:szCs w:val="24"/>
          <w:lang w:val="vi-VN"/>
        </w:rPr>
        <w:t xml:space="preserve">A. </w:t>
      </w:r>
      <w:r w:rsidR="004312EB" w:rsidRPr="000550EF">
        <w:rPr>
          <w:color w:val="000000" w:themeColor="text1"/>
          <w:sz w:val="24"/>
          <w:szCs w:val="24"/>
          <w:lang w:val="vi-VN"/>
        </w:rPr>
        <w:t>0,04 s</w:t>
      </w:r>
      <w:r w:rsidRPr="000550EF">
        <w:rPr>
          <w:color w:val="000000" w:themeColor="text1"/>
          <w:sz w:val="24"/>
          <w:szCs w:val="24"/>
          <w:lang w:val="vi-VN"/>
        </w:rPr>
        <w:t>.</w:t>
      </w:r>
      <w:r w:rsidRPr="000550EF">
        <w:rPr>
          <w:color w:val="000000" w:themeColor="text1"/>
          <w:sz w:val="24"/>
          <w:szCs w:val="24"/>
          <w:lang w:val="vi-VN"/>
        </w:rPr>
        <w:tab/>
      </w:r>
      <w:r w:rsidRPr="000550EF">
        <w:rPr>
          <w:b/>
          <w:color w:val="000000" w:themeColor="text1"/>
          <w:sz w:val="24"/>
          <w:szCs w:val="24"/>
          <w:lang w:val="vi-VN"/>
        </w:rPr>
        <w:t xml:space="preserve">B. </w:t>
      </w:r>
      <w:r w:rsidR="004312EB" w:rsidRPr="000550EF">
        <w:rPr>
          <w:color w:val="000000" w:themeColor="text1"/>
          <w:sz w:val="24"/>
          <w:szCs w:val="24"/>
          <w:lang w:val="vi-VN"/>
        </w:rPr>
        <w:t>0,5 s</w:t>
      </w:r>
      <w:r w:rsidRPr="000550EF">
        <w:rPr>
          <w:color w:val="000000" w:themeColor="text1"/>
          <w:sz w:val="24"/>
          <w:szCs w:val="24"/>
          <w:lang w:val="vi-VN"/>
        </w:rPr>
        <w:t>.</w:t>
      </w:r>
      <w:r w:rsidRPr="000550EF">
        <w:rPr>
          <w:color w:val="000000" w:themeColor="text1"/>
          <w:sz w:val="24"/>
          <w:szCs w:val="24"/>
          <w:lang w:val="vi-VN"/>
        </w:rPr>
        <w:tab/>
      </w:r>
      <w:r w:rsidR="007628C4" w:rsidRPr="000550EF">
        <w:rPr>
          <w:color w:val="000000" w:themeColor="text1"/>
          <w:sz w:val="24"/>
          <w:szCs w:val="24"/>
          <w:lang w:val="vi-VN"/>
        </w:rPr>
        <w:t xml:space="preserve"> </w:t>
      </w:r>
      <w:r w:rsidRPr="000550EF">
        <w:rPr>
          <w:b/>
          <w:color w:val="000000" w:themeColor="text1"/>
          <w:sz w:val="24"/>
          <w:szCs w:val="24"/>
          <w:lang w:val="vi-VN"/>
        </w:rPr>
        <w:t xml:space="preserve">C. </w:t>
      </w:r>
      <w:r w:rsidR="004312EB" w:rsidRPr="000550EF">
        <w:rPr>
          <w:color w:val="000000" w:themeColor="text1"/>
          <w:sz w:val="24"/>
          <w:szCs w:val="24"/>
          <w:lang w:val="vi-VN"/>
        </w:rPr>
        <w:t>0,05 s</w:t>
      </w:r>
      <w:r w:rsidRPr="000550EF">
        <w:rPr>
          <w:color w:val="000000" w:themeColor="text1"/>
          <w:sz w:val="24"/>
          <w:szCs w:val="24"/>
          <w:lang w:val="vi-VN"/>
        </w:rPr>
        <w:t>.</w:t>
      </w:r>
      <w:r w:rsidRPr="000550EF">
        <w:rPr>
          <w:color w:val="000000" w:themeColor="text1"/>
          <w:sz w:val="24"/>
          <w:szCs w:val="24"/>
          <w:lang w:val="vi-VN"/>
        </w:rPr>
        <w:tab/>
      </w:r>
      <w:r w:rsidRPr="000550EF">
        <w:rPr>
          <w:b/>
          <w:color w:val="000000" w:themeColor="text1"/>
          <w:sz w:val="24"/>
          <w:szCs w:val="24"/>
          <w:lang w:val="vi-VN"/>
        </w:rPr>
        <w:t>D.</w:t>
      </w:r>
      <w:r w:rsidR="004312EB" w:rsidRPr="000550EF">
        <w:rPr>
          <w:noProof/>
          <w:color w:val="000000" w:themeColor="text1"/>
          <w:sz w:val="24"/>
          <w:szCs w:val="24"/>
          <w:lang w:val="vi-VN" w:eastAsia="zh-CN"/>
        </w:rPr>
        <w:t>0,02 s</w:t>
      </w:r>
      <w:r w:rsidRPr="000550EF">
        <w:rPr>
          <w:color w:val="000000" w:themeColor="text1"/>
          <w:sz w:val="24"/>
          <w:szCs w:val="24"/>
          <w:lang w:val="vi-VN"/>
        </w:rPr>
        <w:t>.</w:t>
      </w:r>
    </w:p>
    <w:p w:rsidR="007628C4" w:rsidRPr="000550EF" w:rsidRDefault="005F45B0" w:rsidP="007628C4">
      <w:pPr>
        <w:widowControl w:val="0"/>
        <w:spacing w:before="120" w:after="0" w:line="276" w:lineRule="auto"/>
        <w:jc w:val="both"/>
        <w:rPr>
          <w:rFonts w:eastAsia="Microsoft Sans Serif"/>
          <w:b/>
          <w:color w:val="000000" w:themeColor="text1"/>
          <w:sz w:val="24"/>
          <w:szCs w:val="24"/>
          <w:lang w:val="vi-VN" w:bidi="vi-VN"/>
        </w:rPr>
      </w:pPr>
      <w:r w:rsidRPr="000550EF">
        <w:rPr>
          <w:b/>
          <w:color w:val="000000" w:themeColor="text1"/>
          <w:sz w:val="24"/>
          <w:szCs w:val="24"/>
          <w:lang w:val="vi-VN"/>
        </w:rPr>
        <w:t xml:space="preserve">Câu 12: </w:t>
      </w:r>
      <w:r w:rsidR="007628C4" w:rsidRPr="000550EF">
        <w:rPr>
          <w:rFonts w:eastAsia="Microsoft Sans Serif"/>
          <w:color w:val="000000" w:themeColor="text1"/>
          <w:sz w:val="24"/>
          <w:szCs w:val="24"/>
          <w:lang w:val="vi-VN" w:bidi="vi-VN"/>
        </w:rPr>
        <w:t>So với trong chân không thì bước sóng của ánh sáng đơn sắc trong môi trường có chiết suất n đối với ánh sáng đơn sắc này sẽ</w:t>
      </w:r>
    </w:p>
    <w:p w:rsidR="004312EB" w:rsidRPr="000550EF" w:rsidRDefault="007628C4" w:rsidP="007628C4">
      <w:pPr>
        <w:widowControl w:val="0"/>
        <w:tabs>
          <w:tab w:val="left" w:pos="284"/>
          <w:tab w:val="left" w:pos="2694"/>
          <w:tab w:val="left" w:pos="5386"/>
          <w:tab w:val="left" w:pos="7937"/>
        </w:tabs>
        <w:spacing w:after="0" w:line="276" w:lineRule="auto"/>
        <w:ind w:left="0" w:firstLine="283"/>
        <w:jc w:val="both"/>
        <w:rPr>
          <w:rFonts w:eastAsia="Microsoft Sans Serif"/>
          <w:b/>
          <w:color w:val="000000" w:themeColor="text1"/>
          <w:sz w:val="24"/>
          <w:szCs w:val="24"/>
          <w:lang w:val="vi-VN" w:bidi="vi-VN"/>
        </w:rPr>
      </w:pPr>
      <w:r w:rsidRPr="000550EF">
        <w:rPr>
          <w:rFonts w:eastAsia="Microsoft Sans Serif"/>
          <w:b/>
          <w:color w:val="000000" w:themeColor="text1"/>
          <w:sz w:val="24"/>
          <w:szCs w:val="24"/>
          <w:lang w:val="vi-VN" w:bidi="vi-VN"/>
        </w:rPr>
        <w:t xml:space="preserve">A. </w:t>
      </w:r>
      <w:r w:rsidRPr="000550EF">
        <w:rPr>
          <w:rFonts w:eastAsia="Microsoft Sans Serif"/>
          <w:color w:val="000000" w:themeColor="text1"/>
          <w:sz w:val="24"/>
          <w:szCs w:val="24"/>
          <w:lang w:val="vi-VN" w:bidi="vi-VN"/>
        </w:rPr>
        <w:t>không đổi.</w:t>
      </w:r>
      <w:r w:rsidRPr="000550EF">
        <w:rPr>
          <w:rFonts w:eastAsia="Microsoft Sans Serif"/>
          <w:b/>
          <w:color w:val="000000" w:themeColor="text1"/>
          <w:sz w:val="24"/>
          <w:szCs w:val="24"/>
          <w:lang w:val="vi-VN" w:bidi="vi-VN"/>
        </w:rPr>
        <w:tab/>
        <w:t xml:space="preserve">B. </w:t>
      </w:r>
      <w:r w:rsidRPr="000550EF">
        <w:rPr>
          <w:rFonts w:eastAsia="Microsoft Sans Serif"/>
          <w:color w:val="000000" w:themeColor="text1"/>
          <w:sz w:val="24"/>
          <w:szCs w:val="24"/>
          <w:lang w:val="vi-VN" w:bidi="vi-VN"/>
        </w:rPr>
        <w:t>giảm n lần.</w:t>
      </w:r>
      <w:r w:rsidRPr="000550EF">
        <w:rPr>
          <w:rFonts w:eastAsia="Microsoft Sans Serif"/>
          <w:b/>
          <w:color w:val="000000" w:themeColor="text1"/>
          <w:sz w:val="24"/>
          <w:szCs w:val="24"/>
          <w:lang w:val="vi-VN" w:bidi="vi-VN"/>
        </w:rPr>
        <w:tab/>
        <w:t xml:space="preserve">C. </w:t>
      </w:r>
      <w:r w:rsidRPr="000550EF">
        <w:rPr>
          <w:rFonts w:eastAsia="Microsoft Sans Serif"/>
          <w:color w:val="000000" w:themeColor="text1"/>
          <w:sz w:val="24"/>
          <w:szCs w:val="24"/>
          <w:lang w:val="vi-VN" w:bidi="vi-VN"/>
        </w:rPr>
        <w:t>tăng n lần.</w:t>
      </w:r>
      <w:r w:rsidRPr="000550EF">
        <w:rPr>
          <w:rFonts w:eastAsia="Microsoft Sans Serif"/>
          <w:b/>
          <w:color w:val="000000" w:themeColor="text1"/>
          <w:sz w:val="24"/>
          <w:szCs w:val="24"/>
          <w:lang w:val="vi-VN" w:bidi="vi-VN"/>
        </w:rPr>
        <w:tab/>
        <w:t xml:space="preserve">D. </w:t>
      </w:r>
      <w:r w:rsidRPr="000550EF">
        <w:rPr>
          <w:rFonts w:eastAsia="Microsoft Sans Serif"/>
          <w:color w:val="000000" w:themeColor="text1"/>
          <w:sz w:val="24"/>
          <w:szCs w:val="24"/>
          <w:lang w:val="vi-VN" w:bidi="vi-VN"/>
        </w:rPr>
        <w:t>giảm n</w:t>
      </w:r>
      <w:r w:rsidRPr="000550EF">
        <w:rPr>
          <w:rFonts w:eastAsia="Microsoft Sans Serif"/>
          <w:color w:val="000000" w:themeColor="text1"/>
          <w:sz w:val="24"/>
          <w:szCs w:val="24"/>
          <w:vertAlign w:val="superscript"/>
          <w:lang w:val="vi-VN" w:bidi="vi-VN"/>
        </w:rPr>
        <w:t>2</w:t>
      </w:r>
      <w:r w:rsidRPr="000550EF">
        <w:rPr>
          <w:rFonts w:eastAsia="Microsoft Sans Serif"/>
          <w:color w:val="000000" w:themeColor="text1"/>
          <w:sz w:val="24"/>
          <w:szCs w:val="24"/>
          <w:lang w:val="vi-VN" w:bidi="vi-VN"/>
        </w:rPr>
        <w:t xml:space="preserve"> lần.</w:t>
      </w:r>
    </w:p>
    <w:p w:rsidR="003B375B" w:rsidRPr="000550EF" w:rsidRDefault="005F45B0" w:rsidP="003B375B">
      <w:pPr>
        <w:spacing w:line="240" w:lineRule="auto"/>
        <w:ind w:firstLine="0"/>
        <w:jc w:val="both"/>
        <w:rPr>
          <w:rFonts w:eastAsia="Calibri"/>
          <w:color w:val="000000" w:themeColor="text1"/>
          <w:sz w:val="24"/>
          <w:szCs w:val="24"/>
          <w:lang w:val="vi-VN"/>
        </w:rPr>
      </w:pPr>
      <w:r w:rsidRPr="000550EF">
        <w:rPr>
          <w:b/>
          <w:color w:val="000000" w:themeColor="text1"/>
          <w:sz w:val="24"/>
          <w:szCs w:val="24"/>
          <w:lang w:val="vi-VN"/>
        </w:rPr>
        <w:t>Câu 13:</w:t>
      </w:r>
      <w:r w:rsidRPr="000550EF">
        <w:rPr>
          <w:color w:val="000000" w:themeColor="text1"/>
          <w:sz w:val="24"/>
          <w:szCs w:val="24"/>
          <w:lang w:val="vi-VN"/>
        </w:rPr>
        <w:t xml:space="preserve"> </w:t>
      </w:r>
      <w:r w:rsidR="003B375B" w:rsidRPr="000550EF">
        <w:rPr>
          <w:rFonts w:eastAsia="Calibri"/>
          <w:color w:val="000000" w:themeColor="text1"/>
          <w:sz w:val="24"/>
          <w:szCs w:val="24"/>
          <w:lang w:val="vi-VN"/>
        </w:rPr>
        <w:t>Công thoát êlectrôn (êlectron) ra khỏi một kim loại là A = 1,88 eV. Biết hằng số Plăng h = 6,625.10</w:t>
      </w:r>
      <w:r w:rsidR="003B375B" w:rsidRPr="000550EF">
        <w:rPr>
          <w:rFonts w:eastAsia="Calibri"/>
          <w:color w:val="000000" w:themeColor="text1"/>
          <w:sz w:val="24"/>
          <w:szCs w:val="24"/>
          <w:vertAlign w:val="superscript"/>
          <w:lang w:val="vi-VN"/>
        </w:rPr>
        <w:t>−34</w:t>
      </w:r>
      <w:r w:rsidR="003B375B" w:rsidRPr="000550EF">
        <w:rPr>
          <w:rFonts w:eastAsia="Calibri"/>
          <w:color w:val="000000" w:themeColor="text1"/>
          <w:sz w:val="24"/>
          <w:szCs w:val="24"/>
          <w:lang w:val="vi-VN"/>
        </w:rPr>
        <w:t xml:space="preserve"> J.s, vận tốc ánh sáng trong chân không c = 3.10</w:t>
      </w:r>
      <w:r w:rsidR="003B375B" w:rsidRPr="000550EF">
        <w:rPr>
          <w:rFonts w:eastAsia="Calibri"/>
          <w:color w:val="000000" w:themeColor="text1"/>
          <w:sz w:val="24"/>
          <w:szCs w:val="24"/>
          <w:vertAlign w:val="superscript"/>
          <w:lang w:val="vi-VN"/>
        </w:rPr>
        <w:t>8</w:t>
      </w:r>
      <w:r w:rsidR="003B375B" w:rsidRPr="000550EF">
        <w:rPr>
          <w:rFonts w:eastAsia="Calibri"/>
          <w:color w:val="000000" w:themeColor="text1"/>
          <w:sz w:val="24"/>
          <w:szCs w:val="24"/>
          <w:lang w:val="vi-VN"/>
        </w:rPr>
        <w:t>m/s và 1 eV = 1,6.10</w:t>
      </w:r>
      <w:r w:rsidR="003B375B" w:rsidRPr="000550EF">
        <w:rPr>
          <w:rFonts w:eastAsia="Calibri"/>
          <w:color w:val="000000" w:themeColor="text1"/>
          <w:sz w:val="24"/>
          <w:szCs w:val="24"/>
          <w:vertAlign w:val="superscript"/>
          <w:lang w:val="vi-VN"/>
        </w:rPr>
        <w:t>−19</w:t>
      </w:r>
      <w:r w:rsidR="003B375B" w:rsidRPr="000550EF">
        <w:rPr>
          <w:rFonts w:eastAsia="Calibri"/>
          <w:color w:val="000000" w:themeColor="text1"/>
          <w:sz w:val="24"/>
          <w:szCs w:val="24"/>
          <w:lang w:val="vi-VN"/>
        </w:rPr>
        <w:t xml:space="preserve"> J. Giới hạn quang điện của kim loại đó là</w:t>
      </w:r>
    </w:p>
    <w:p w:rsidR="003B375B" w:rsidRPr="000550EF" w:rsidRDefault="003B375B" w:rsidP="003B375B">
      <w:pPr>
        <w:spacing w:after="0" w:line="240" w:lineRule="auto"/>
        <w:ind w:left="0" w:firstLine="284"/>
        <w:jc w:val="both"/>
        <w:rPr>
          <w:rFonts w:eastAsia="Calibri"/>
          <w:color w:val="000000" w:themeColor="text1"/>
          <w:sz w:val="24"/>
          <w:szCs w:val="24"/>
        </w:rPr>
      </w:pPr>
      <w:r w:rsidRPr="000550EF">
        <w:rPr>
          <w:rFonts w:eastAsia="Calibri"/>
          <w:b/>
          <w:color w:val="000000" w:themeColor="text1"/>
          <w:sz w:val="24"/>
          <w:szCs w:val="24"/>
        </w:rPr>
        <w:t xml:space="preserve">A. </w:t>
      </w:r>
      <w:r w:rsidRPr="000550EF">
        <w:rPr>
          <w:rFonts w:eastAsia="Calibri"/>
          <w:color w:val="000000" w:themeColor="text1"/>
          <w:sz w:val="24"/>
          <w:szCs w:val="24"/>
        </w:rPr>
        <w:t>0,33 µm.</w:t>
      </w:r>
      <w:r w:rsidRPr="000550EF">
        <w:rPr>
          <w:rFonts w:eastAsia="Calibri"/>
          <w:color w:val="000000" w:themeColor="text1"/>
          <w:sz w:val="24"/>
          <w:szCs w:val="24"/>
        </w:rPr>
        <w:tab/>
        <w:t xml:space="preserve">         </w:t>
      </w:r>
      <w:r w:rsidRPr="000550EF">
        <w:rPr>
          <w:rFonts w:eastAsia="Calibri"/>
          <w:b/>
          <w:color w:val="000000" w:themeColor="text1"/>
          <w:sz w:val="24"/>
          <w:szCs w:val="24"/>
        </w:rPr>
        <w:t xml:space="preserve">B. </w:t>
      </w:r>
      <w:r w:rsidRPr="000550EF">
        <w:rPr>
          <w:rFonts w:eastAsia="Calibri"/>
          <w:color w:val="000000" w:themeColor="text1"/>
          <w:sz w:val="24"/>
          <w:szCs w:val="24"/>
        </w:rPr>
        <w:t>0,22 µm.</w:t>
      </w:r>
      <w:r w:rsidRPr="000550EF">
        <w:rPr>
          <w:rFonts w:eastAsia="Calibri"/>
          <w:color w:val="000000" w:themeColor="text1"/>
          <w:sz w:val="24"/>
          <w:szCs w:val="24"/>
        </w:rPr>
        <w:tab/>
      </w:r>
      <w:r w:rsidRPr="000550EF">
        <w:rPr>
          <w:rFonts w:eastAsia="Calibri"/>
          <w:color w:val="000000" w:themeColor="text1"/>
          <w:sz w:val="24"/>
          <w:szCs w:val="24"/>
        </w:rPr>
        <w:tab/>
        <w:t xml:space="preserve">    </w:t>
      </w:r>
      <w:r w:rsidRPr="000550EF">
        <w:rPr>
          <w:rFonts w:eastAsia="Calibri"/>
          <w:b/>
          <w:color w:val="000000" w:themeColor="text1"/>
          <w:sz w:val="24"/>
          <w:szCs w:val="24"/>
        </w:rPr>
        <w:t xml:space="preserve">C. </w:t>
      </w:r>
      <w:r w:rsidRPr="000550EF">
        <w:rPr>
          <w:rFonts w:eastAsia="Calibri"/>
          <w:color w:val="000000" w:themeColor="text1"/>
          <w:sz w:val="24"/>
          <w:szCs w:val="24"/>
        </w:rPr>
        <w:t>0,66. 10</w:t>
      </w:r>
      <w:r w:rsidRPr="000550EF">
        <w:rPr>
          <w:rFonts w:eastAsia="Calibri"/>
          <w:color w:val="000000" w:themeColor="text1"/>
          <w:sz w:val="24"/>
          <w:szCs w:val="24"/>
          <w:vertAlign w:val="superscript"/>
        </w:rPr>
        <w:t>−19</w:t>
      </w:r>
      <w:r w:rsidRPr="000550EF">
        <w:rPr>
          <w:rFonts w:eastAsia="Calibri"/>
          <w:color w:val="000000" w:themeColor="text1"/>
          <w:sz w:val="24"/>
          <w:szCs w:val="24"/>
        </w:rPr>
        <w:t xml:space="preserve"> µm.</w:t>
      </w:r>
      <w:r w:rsidRPr="000550EF">
        <w:rPr>
          <w:rFonts w:eastAsia="Calibri"/>
          <w:color w:val="000000" w:themeColor="text1"/>
          <w:sz w:val="24"/>
          <w:szCs w:val="24"/>
        </w:rPr>
        <w:tab/>
        <w:t xml:space="preserve">          </w:t>
      </w:r>
      <w:r w:rsidRPr="000550EF">
        <w:rPr>
          <w:rFonts w:eastAsia="Calibri"/>
          <w:b/>
          <w:color w:val="000000" w:themeColor="text1"/>
          <w:sz w:val="24"/>
          <w:szCs w:val="24"/>
        </w:rPr>
        <w:t xml:space="preserve">D. </w:t>
      </w:r>
      <w:r w:rsidRPr="000550EF">
        <w:rPr>
          <w:rFonts w:eastAsia="Calibri"/>
          <w:color w:val="000000" w:themeColor="text1"/>
          <w:sz w:val="24"/>
          <w:szCs w:val="24"/>
        </w:rPr>
        <w:t>0,66 µm.</w:t>
      </w:r>
    </w:p>
    <w:p w:rsidR="004914FE" w:rsidRPr="000550EF" w:rsidRDefault="004914FE" w:rsidP="004914FE">
      <w:pPr>
        <w:rPr>
          <w:rFonts w:eastAsia="Arial"/>
          <w:color w:val="000000" w:themeColor="text1"/>
          <w:position w:val="-24"/>
          <w:lang w:val="vi-VN"/>
        </w:rPr>
      </w:pPr>
      <w:r w:rsidRPr="000550EF">
        <w:rPr>
          <w:rFonts w:eastAsia="Calibri"/>
          <w:b/>
          <w:noProof/>
          <w:color w:val="000000" w:themeColor="text1"/>
          <w:sz w:val="24"/>
          <w:szCs w:val="24"/>
        </w:rPr>
        <mc:AlternateContent>
          <mc:Choice Requires="wpg">
            <w:drawing>
              <wp:anchor distT="0" distB="0" distL="114300" distR="114300" simplePos="0" relativeHeight="251685376" behindDoc="0" locked="0" layoutInCell="1" allowOverlap="1" wp14:anchorId="6E44D4E9" wp14:editId="61A8DA8A">
                <wp:simplePos x="0" y="0"/>
                <wp:positionH relativeFrom="column">
                  <wp:posOffset>3021681</wp:posOffset>
                </wp:positionH>
                <wp:positionV relativeFrom="paragraph">
                  <wp:posOffset>358225</wp:posOffset>
                </wp:positionV>
                <wp:extent cx="3782312" cy="1828800"/>
                <wp:effectExtent l="0" t="0" r="0" b="1905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2312" cy="1828800"/>
                          <a:chOff x="5631" y="8298"/>
                          <a:chExt cx="6050" cy="3240"/>
                        </a:xfrm>
                      </wpg:grpSpPr>
                      <wps:wsp>
                        <wps:cNvPr id="5" name="Freeform 45"/>
                        <wps:cNvSpPr>
                          <a:spLocks/>
                        </wps:cNvSpPr>
                        <wps:spPr bwMode="auto">
                          <a:xfrm>
                            <a:off x="6171" y="8732"/>
                            <a:ext cx="4536" cy="2742"/>
                          </a:xfrm>
                          <a:custGeom>
                            <a:avLst/>
                            <a:gdLst>
                              <a:gd name="T0" fmla="*/ 0 w 4427"/>
                              <a:gd name="T1" fmla="*/ 433 h 2240"/>
                              <a:gd name="T2" fmla="*/ 759 w 4427"/>
                              <a:gd name="T3" fmla="*/ 62 h 2240"/>
                              <a:gd name="T4" fmla="*/ 1898 w 4427"/>
                              <a:gd name="T5" fmla="*/ 803 h 2240"/>
                              <a:gd name="T6" fmla="*/ 3038 w 4427"/>
                              <a:gd name="T7" fmla="*/ 62 h 2240"/>
                              <a:gd name="T8" fmla="*/ 4177 w 4427"/>
                              <a:gd name="T9" fmla="*/ 803 h 2240"/>
                              <a:gd name="T10" fmla="*/ 5316 w 4427"/>
                              <a:gd name="T11" fmla="*/ 62 h 2240"/>
                              <a:gd name="T12" fmla="*/ 6075 w 4427"/>
                              <a:gd name="T13" fmla="*/ 433 h 22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27" h="2240">
                                <a:moveTo>
                                  <a:pt x="4427" y="1424"/>
                                </a:moveTo>
                                <a:cubicBezTo>
                                  <a:pt x="4230" y="1207"/>
                                  <a:pt x="3756" y="0"/>
                                  <a:pt x="3244" y="120"/>
                                </a:cubicBezTo>
                                <a:cubicBezTo>
                                  <a:pt x="2733" y="240"/>
                                  <a:pt x="1899" y="2054"/>
                                  <a:pt x="1358" y="2147"/>
                                </a:cubicBezTo>
                                <a:cubicBezTo>
                                  <a:pt x="817" y="2240"/>
                                  <a:pt x="283" y="982"/>
                                  <a:pt x="0" y="675"/>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45"/>
                        <wps:cNvSpPr>
                          <a:spLocks/>
                        </wps:cNvSpPr>
                        <wps:spPr bwMode="auto">
                          <a:xfrm>
                            <a:off x="6182" y="8645"/>
                            <a:ext cx="4823" cy="2791"/>
                          </a:xfrm>
                          <a:custGeom>
                            <a:avLst/>
                            <a:gdLst>
                              <a:gd name="T0" fmla="*/ 0 w 4452"/>
                              <a:gd name="T1" fmla="*/ 433 h 3482"/>
                              <a:gd name="T2" fmla="*/ 759 w 4452"/>
                              <a:gd name="T3" fmla="*/ 62 h 3482"/>
                              <a:gd name="T4" fmla="*/ 1898 w 4452"/>
                              <a:gd name="T5" fmla="*/ 803 h 3482"/>
                              <a:gd name="T6" fmla="*/ 3038 w 4452"/>
                              <a:gd name="T7" fmla="*/ 62 h 3482"/>
                              <a:gd name="T8" fmla="*/ 4177 w 4452"/>
                              <a:gd name="T9" fmla="*/ 803 h 3482"/>
                              <a:gd name="T10" fmla="*/ 5316 w 4452"/>
                              <a:gd name="T11" fmla="*/ 62 h 3482"/>
                              <a:gd name="T12" fmla="*/ 6075 w 4452"/>
                              <a:gd name="T13" fmla="*/ 433 h 3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52" h="3482">
                                <a:moveTo>
                                  <a:pt x="4452" y="1448"/>
                                </a:moveTo>
                                <a:cubicBezTo>
                                  <a:pt x="4307" y="1261"/>
                                  <a:pt x="4016" y="0"/>
                                  <a:pt x="3581" y="328"/>
                                </a:cubicBezTo>
                                <a:cubicBezTo>
                                  <a:pt x="3149" y="654"/>
                                  <a:pt x="2383" y="3338"/>
                                  <a:pt x="1855" y="3410"/>
                                </a:cubicBezTo>
                                <a:cubicBezTo>
                                  <a:pt x="1326" y="3482"/>
                                  <a:pt x="720" y="1282"/>
                                  <a:pt x="411" y="759"/>
                                </a:cubicBezTo>
                                <a:cubicBezTo>
                                  <a:pt x="102" y="236"/>
                                  <a:pt x="86" y="371"/>
                                  <a:pt x="0" y="269"/>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utoShape 301"/>
                        <wps:cNvCnPr>
                          <a:cxnSpLocks noChangeShapeType="1"/>
                        </wps:cNvCnPr>
                        <wps:spPr bwMode="auto">
                          <a:xfrm flipV="1">
                            <a:off x="6171" y="10156"/>
                            <a:ext cx="5126" cy="4"/>
                          </a:xfrm>
                          <a:prstGeom prst="straightConnector1">
                            <a:avLst/>
                          </a:prstGeom>
                          <a:noFill/>
                          <a:ln w="12700">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10" name="AutoShape 302"/>
                        <wps:cNvCnPr>
                          <a:cxnSpLocks noChangeShapeType="1"/>
                        </wps:cNvCnPr>
                        <wps:spPr bwMode="auto">
                          <a:xfrm flipV="1">
                            <a:off x="6155" y="8367"/>
                            <a:ext cx="17" cy="317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 name="AutoShape 303"/>
                        <wps:cNvCnPr>
                          <a:cxnSpLocks noChangeShapeType="1"/>
                        </wps:cNvCnPr>
                        <wps:spPr bwMode="auto">
                          <a:xfrm>
                            <a:off x="6171" y="9742"/>
                            <a:ext cx="4864"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AutoShape 304"/>
                        <wps:cNvCnPr>
                          <a:cxnSpLocks noChangeShapeType="1"/>
                        </wps:cNvCnPr>
                        <wps:spPr bwMode="auto">
                          <a:xfrm>
                            <a:off x="6148" y="9322"/>
                            <a:ext cx="4887"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AutoShape 305"/>
                        <wps:cNvCnPr>
                          <a:cxnSpLocks noChangeShapeType="1"/>
                        </wps:cNvCnPr>
                        <wps:spPr bwMode="auto">
                          <a:xfrm>
                            <a:off x="6125" y="8873"/>
                            <a:ext cx="4910" cy="3"/>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AutoShape 306"/>
                        <wps:cNvCnPr>
                          <a:cxnSpLocks noChangeShapeType="1"/>
                        </wps:cNvCnPr>
                        <wps:spPr bwMode="auto">
                          <a:xfrm>
                            <a:off x="6155" y="10568"/>
                            <a:ext cx="4880"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utoShape 307"/>
                        <wps:cNvCnPr>
                          <a:cxnSpLocks noChangeShapeType="1"/>
                        </wps:cNvCnPr>
                        <wps:spPr bwMode="auto">
                          <a:xfrm>
                            <a:off x="6183" y="10991"/>
                            <a:ext cx="4852"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AutoShape 308"/>
                        <wps:cNvCnPr>
                          <a:cxnSpLocks noChangeShapeType="1"/>
                        </wps:cNvCnPr>
                        <wps:spPr bwMode="auto">
                          <a:xfrm>
                            <a:off x="6169" y="11378"/>
                            <a:ext cx="4866" cy="2"/>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309"/>
                        <wps:cNvCnPr>
                          <a:cxnSpLocks noChangeShapeType="1"/>
                        </wps:cNvCnPr>
                        <wps:spPr bwMode="auto">
                          <a:xfrm>
                            <a:off x="6488"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1" name="AutoShape 310"/>
                        <wps:cNvCnPr>
                          <a:cxnSpLocks noChangeShapeType="1"/>
                        </wps:cNvCnPr>
                        <wps:spPr bwMode="auto">
                          <a:xfrm>
                            <a:off x="6818" y="8836"/>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2" name="AutoShape 311"/>
                        <wps:cNvCnPr>
                          <a:cxnSpLocks noChangeShapeType="1"/>
                        </wps:cNvCnPr>
                        <wps:spPr bwMode="auto">
                          <a:xfrm>
                            <a:off x="7158" y="8843"/>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3" name="AutoShape 312"/>
                        <wps:cNvCnPr>
                          <a:cxnSpLocks noChangeShapeType="1"/>
                        </wps:cNvCnPr>
                        <wps:spPr bwMode="auto">
                          <a:xfrm>
                            <a:off x="7484" y="883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 name="AutoShape 313"/>
                        <wps:cNvCnPr>
                          <a:cxnSpLocks noChangeShapeType="1"/>
                        </wps:cNvCnPr>
                        <wps:spPr bwMode="auto">
                          <a:xfrm>
                            <a:off x="7840" y="882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3" name="AutoShape 314"/>
                        <wps:cNvCnPr>
                          <a:cxnSpLocks noChangeShapeType="1"/>
                        </wps:cNvCnPr>
                        <wps:spPr bwMode="auto">
                          <a:xfrm>
                            <a:off x="8180" y="8834"/>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4" name="AutoShape 315"/>
                        <wps:cNvCnPr>
                          <a:cxnSpLocks noChangeShapeType="1"/>
                        </wps:cNvCnPr>
                        <wps:spPr bwMode="auto">
                          <a:xfrm>
                            <a:off x="8517" y="8841"/>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5" name="AutoShape 316"/>
                        <wps:cNvCnPr>
                          <a:cxnSpLocks noChangeShapeType="1"/>
                        </wps:cNvCnPr>
                        <wps:spPr bwMode="auto">
                          <a:xfrm>
                            <a:off x="8861" y="8848"/>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6" name="AutoShape 317"/>
                        <wps:cNvCnPr>
                          <a:cxnSpLocks noChangeShapeType="1"/>
                        </wps:cNvCnPr>
                        <wps:spPr bwMode="auto">
                          <a:xfrm>
                            <a:off x="9201" y="8855"/>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7" name="AutoShape 318"/>
                        <wps:cNvCnPr>
                          <a:cxnSpLocks noChangeShapeType="1"/>
                        </wps:cNvCnPr>
                        <wps:spPr bwMode="auto">
                          <a:xfrm>
                            <a:off x="9568" y="884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8" name="AutoShape 319"/>
                        <wps:cNvCnPr>
                          <a:cxnSpLocks noChangeShapeType="1"/>
                        </wps:cNvCnPr>
                        <wps:spPr bwMode="auto">
                          <a:xfrm>
                            <a:off x="9886" y="8849"/>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9" name="AutoShape 320"/>
                        <wps:cNvCnPr>
                          <a:cxnSpLocks noChangeShapeType="1"/>
                        </wps:cNvCnPr>
                        <wps:spPr bwMode="auto">
                          <a:xfrm>
                            <a:off x="10212" y="884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0" name="AutoShape 321"/>
                        <wps:cNvCnPr>
                          <a:cxnSpLocks noChangeShapeType="1"/>
                        </wps:cNvCnPr>
                        <wps:spPr bwMode="auto">
                          <a:xfrm>
                            <a:off x="10516" y="8853"/>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1" name="AutoShape 322"/>
                        <wps:cNvCnPr>
                          <a:cxnSpLocks noChangeShapeType="1"/>
                        </wps:cNvCnPr>
                        <wps:spPr bwMode="auto">
                          <a:xfrm>
                            <a:off x="10861"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2" name="Text Box 323"/>
                        <wps:cNvSpPr txBox="1">
                          <a:spLocks noChangeArrowheads="1"/>
                        </wps:cNvSpPr>
                        <wps:spPr bwMode="auto">
                          <a:xfrm>
                            <a:off x="6113" y="8506"/>
                            <a:ext cx="128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cm)</w:t>
                              </w:r>
                            </w:p>
                          </w:txbxContent>
                        </wps:txbx>
                        <wps:bodyPr rot="0" vert="horz" wrap="square" lIns="91440" tIns="45720" rIns="91440" bIns="45720" anchor="t" anchorCtr="0" upright="1">
                          <a:noAutofit/>
                        </wps:bodyPr>
                      </wps:wsp>
                      <wps:wsp>
                        <wps:cNvPr id="273" name="Text Box 324"/>
                        <wps:cNvSpPr txBox="1">
                          <a:spLocks noChangeArrowheads="1"/>
                        </wps:cNvSpPr>
                        <wps:spPr bwMode="auto">
                          <a:xfrm>
                            <a:off x="10731" y="930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w:t>
                              </w:r>
                            </w:p>
                          </w:txbxContent>
                        </wps:txbx>
                        <wps:bodyPr rot="0" vert="horz" wrap="square" lIns="91440" tIns="45720" rIns="91440" bIns="45720" anchor="t" anchorCtr="0" upright="1">
                          <a:noAutofit/>
                        </wps:bodyPr>
                      </wps:wsp>
                      <wps:wsp>
                        <wps:cNvPr id="274" name="Text Box 325"/>
                        <wps:cNvSpPr txBox="1">
                          <a:spLocks noChangeArrowheads="1"/>
                        </wps:cNvSpPr>
                        <wps:spPr bwMode="auto">
                          <a:xfrm>
                            <a:off x="10516" y="1021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w:t>
                              </w:r>
                            </w:p>
                          </w:txbxContent>
                        </wps:txbx>
                        <wps:bodyPr rot="0" vert="horz" wrap="square" lIns="91440" tIns="45720" rIns="91440" bIns="45720" anchor="t" anchorCtr="0" upright="1">
                          <a:noAutofit/>
                        </wps:bodyPr>
                      </wps:wsp>
                      <wps:wsp>
                        <wps:cNvPr id="275" name="AutoShape 326"/>
                        <wps:cNvCnPr>
                          <a:cxnSpLocks noChangeShapeType="1"/>
                        </wps:cNvCnPr>
                        <wps:spPr bwMode="auto">
                          <a:xfrm>
                            <a:off x="9200" y="9094"/>
                            <a:ext cx="1" cy="106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7" name="AutoShape 327"/>
                        <wps:cNvCnPr>
                          <a:cxnSpLocks noChangeShapeType="1"/>
                        </wps:cNvCnPr>
                        <wps:spPr bwMode="auto">
                          <a:xfrm flipH="1">
                            <a:off x="6155" y="9767"/>
                            <a:ext cx="3" cy="80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8" name="Text Box 328"/>
                        <wps:cNvSpPr txBox="1">
                          <a:spLocks noChangeArrowheads="1"/>
                        </wps:cNvSpPr>
                        <wps:spPr bwMode="auto">
                          <a:xfrm>
                            <a:off x="9094" y="10082"/>
                            <a:ext cx="95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2</w:t>
                              </w:r>
                            </w:p>
                          </w:txbxContent>
                        </wps:txbx>
                        <wps:bodyPr rot="0" vert="horz" wrap="square" lIns="91440" tIns="45720" rIns="91440" bIns="45720" anchor="t" anchorCtr="0" upright="1">
                          <a:noAutofit/>
                        </wps:bodyPr>
                      </wps:wsp>
                      <wps:wsp>
                        <wps:cNvPr id="279" name="Text Box 329"/>
                        <wps:cNvSpPr txBox="1">
                          <a:spLocks noChangeArrowheads="1"/>
                        </wps:cNvSpPr>
                        <wps:spPr bwMode="auto">
                          <a:xfrm>
                            <a:off x="7280" y="9734"/>
                            <a:ext cx="683"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1</w:t>
                              </w:r>
                            </w:p>
                          </w:txbxContent>
                        </wps:txbx>
                        <wps:bodyPr rot="0" vert="horz" wrap="square" lIns="91440" tIns="45720" rIns="91440" bIns="45720" anchor="t" anchorCtr="0" upright="1">
                          <a:noAutofit/>
                        </wps:bodyPr>
                      </wps:wsp>
                      <wps:wsp>
                        <wps:cNvPr id="280" name="Text Box 330"/>
                        <wps:cNvSpPr txBox="1">
                          <a:spLocks noChangeArrowheads="1"/>
                        </wps:cNvSpPr>
                        <wps:spPr bwMode="auto">
                          <a:xfrm>
                            <a:off x="5763" y="9965"/>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O</w:t>
                              </w:r>
                            </w:p>
                          </w:txbxContent>
                        </wps:txbx>
                        <wps:bodyPr rot="0" vert="horz" wrap="square" lIns="91440" tIns="45720" rIns="91440" bIns="45720" anchor="t" anchorCtr="0" upright="1">
                          <a:noAutofit/>
                        </wps:bodyPr>
                      </wps:wsp>
                      <wps:wsp>
                        <wps:cNvPr id="281" name="Text Box 331"/>
                        <wps:cNvSpPr txBox="1">
                          <a:spLocks noChangeArrowheads="1"/>
                        </wps:cNvSpPr>
                        <wps:spPr bwMode="auto">
                          <a:xfrm>
                            <a:off x="5834" y="9555"/>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1</w:t>
                              </w:r>
                            </w:p>
                          </w:txbxContent>
                        </wps:txbx>
                        <wps:bodyPr rot="0" vert="horz" wrap="square" lIns="91440" tIns="45720" rIns="91440" bIns="45720" anchor="t" anchorCtr="0" upright="1">
                          <a:noAutofit/>
                        </wps:bodyPr>
                      </wps:wsp>
                      <wps:wsp>
                        <wps:cNvPr id="282" name="Text Box 332"/>
                        <wps:cNvSpPr txBox="1">
                          <a:spLocks noChangeArrowheads="1"/>
                        </wps:cNvSpPr>
                        <wps:spPr bwMode="auto">
                          <a:xfrm>
                            <a:off x="5803" y="8682"/>
                            <a:ext cx="87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3</w:t>
                              </w:r>
                            </w:p>
                          </w:txbxContent>
                        </wps:txbx>
                        <wps:bodyPr rot="0" vert="horz" wrap="square" lIns="91440" tIns="45720" rIns="91440" bIns="45720" anchor="t" anchorCtr="0" upright="1">
                          <a:noAutofit/>
                        </wps:bodyPr>
                      </wps:wsp>
                      <wps:wsp>
                        <wps:cNvPr id="283" name="Text Box 333"/>
                        <wps:cNvSpPr txBox="1">
                          <a:spLocks noChangeArrowheads="1"/>
                        </wps:cNvSpPr>
                        <wps:spPr bwMode="auto">
                          <a:xfrm>
                            <a:off x="6134" y="8298"/>
                            <a:ext cx="107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cm)</w:t>
                              </w:r>
                            </w:p>
                          </w:txbxContent>
                        </wps:txbx>
                        <wps:bodyPr rot="0" vert="horz" wrap="square" lIns="91440" tIns="45720" rIns="91440" bIns="45720" anchor="t" anchorCtr="0" upright="1">
                          <a:noAutofit/>
                        </wps:bodyPr>
                      </wps:wsp>
                      <wps:wsp>
                        <wps:cNvPr id="284" name="AutoShape 334"/>
                        <wps:cNvCnPr>
                          <a:cxnSpLocks noChangeShapeType="1"/>
                        </wps:cNvCnPr>
                        <wps:spPr bwMode="auto">
                          <a:xfrm flipH="1">
                            <a:off x="6155" y="8868"/>
                            <a:ext cx="17" cy="2136"/>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85" name="Text Box 335"/>
                        <wps:cNvSpPr txBox="1">
                          <a:spLocks noChangeArrowheads="1"/>
                        </wps:cNvSpPr>
                        <wps:spPr bwMode="auto">
                          <a:xfrm>
                            <a:off x="5803" y="9046"/>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2</w:t>
                              </w:r>
                            </w:p>
                          </w:txbxContent>
                        </wps:txbx>
                        <wps:bodyPr rot="0" vert="horz" wrap="square" lIns="91440" tIns="45720" rIns="91440" bIns="45720" anchor="t" anchorCtr="0" upright="1">
                          <a:noAutofit/>
                        </wps:bodyPr>
                      </wps:wsp>
                      <wps:wsp>
                        <wps:cNvPr id="286" name="AutoShape 336"/>
                        <wps:cNvCnPr>
                          <a:cxnSpLocks noChangeShapeType="1"/>
                        </wps:cNvCnPr>
                        <wps:spPr bwMode="auto">
                          <a:xfrm flipH="1">
                            <a:off x="6154" y="9311"/>
                            <a:ext cx="17" cy="207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87" name="AutoShape 337"/>
                        <wps:cNvCnPr>
                          <a:cxnSpLocks noChangeShapeType="1"/>
                        </wps:cNvCnPr>
                        <wps:spPr bwMode="auto">
                          <a:xfrm>
                            <a:off x="7484" y="10156"/>
                            <a:ext cx="0" cy="121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2" name="AutoShape 338"/>
                        <wps:cNvCnPr>
                          <a:cxnSpLocks noChangeShapeType="1"/>
                        </wps:cNvCnPr>
                        <wps:spPr bwMode="auto">
                          <a:xfrm>
                            <a:off x="7489" y="10160"/>
                            <a:ext cx="1" cy="61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3" name="Text Box 339"/>
                        <wps:cNvSpPr txBox="1">
                          <a:spLocks noChangeArrowheads="1"/>
                        </wps:cNvSpPr>
                        <wps:spPr bwMode="auto">
                          <a:xfrm>
                            <a:off x="5631" y="9366"/>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1,5</w:t>
                              </w:r>
                            </w:p>
                          </w:txbxContent>
                        </wps:txbx>
                        <wps:bodyPr rot="0" vert="horz" wrap="square" lIns="91440" tIns="45720" rIns="91440" bIns="45720" anchor="t" anchorCtr="0" upright="1">
                          <a:noAutofit/>
                        </wps:bodyPr>
                      </wps:wsp>
                      <wps:wsp>
                        <wps:cNvPr id="34" name="AutoShape 340"/>
                        <wps:cNvCnPr>
                          <a:cxnSpLocks noChangeShapeType="1"/>
                        </wps:cNvCnPr>
                        <wps:spPr bwMode="auto">
                          <a:xfrm>
                            <a:off x="6164" y="9555"/>
                            <a:ext cx="0" cy="1841"/>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5" name="Text Box 341"/>
                        <wps:cNvSpPr txBox="1">
                          <a:spLocks noChangeArrowheads="1"/>
                        </wps:cNvSpPr>
                        <wps:spPr bwMode="auto">
                          <a:xfrm>
                            <a:off x="10707" y="9814"/>
                            <a:ext cx="9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056" style="position:absolute;left:0;text-align:left;margin-left:237.95pt;margin-top:28.2pt;width:297.8pt;height:2in;z-index:251685376" coordorigin="5631,8298" coordsize="6050,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UgUraA0AAJ6aAAAOAAAAZHJzL2Uyb0RvYy54bWzsXVuP27gVfi/Q/yD4scDEou4yMlkkM5nt Amm7wE77rrHlC2pbrqyJJ1v0v/c7vJm6OZNJR44L5mEiWzRFkYcfv3Ph4dufnjZr53Ne7lfF9nrE 3rgjJ99Oi9lqu7ge/f3+7ioZOfsq286ydbHNr0df8v3op3d//MPbw26Se8WyWM/y0kEl2/3ksLse LatqNxmP99Nlvsn2b4pdvsXNeVFusgofy8V4VmYH1L5Zjz3XjcaHopztymKa7/f49lbcHL3j9c/n +bT623y+zytnfT1C2yr+t+R/H+jv+N3bbLIos91yNZXNyF7Qik222uKhuqrbrMqcx3LVqmqzmpbF vphXb6bFZlzM56tpzt8Bb8Pcxtv8XBaPO/4ui8lhsdPdhK5t9NOLq53+9fOvpbOaXY+CkbPNNhgi /lQnoK457BYTlPi53P22+7UU74fLT8X0n3vcHjfv0+eFKOw8HP5SzFBd9lgVvGue5uWGqsBLO098 BL7oEcifKmeKL/048XzmjZwp7rHESxJXjtF0iYGk34WRz0YObidemojxmy4/yt9HbohRph/7XsB/ Oc4m4sG8sbJx9GaQt/2xS/ff16W/LbNdzkdqTx0muzRUXXpX5jnJsBOEolt5KdWne7NDjTvUxj36 /atdGbFYdknse6JLVIcGoR+JDvHigN/THZJNpo/76ue84KOSff60r8RsmOGKj/VMSsQ9+nS+WWNi /GnsuM7BCQIvFs9Z6DJogS4T+L6zdDw5BJgVuhSGVpeKw7SnLt8oFXk9VUFgdVUsSZOeujAIulji 9rULnaRL+a7fV1lsFOttGCBP1xWwOO5pWGoU628YM/s+9FnUUxsz+7+3aTS1dNsiNw77ajNHoH80 mTkGrhO5+OdEIcmcFCUlQcwchtMlzaE4XdIcjdMlzSE5XdIclZMlPXNgWiUxyxZqHmVLNbWmT1s5 t3DlZLRG3qMPabLtij2hG001oNc9ow5EJShHd43iYa04xpOK+73Fo1pxjBcV5yjUWXtcK46hoOJ8 rncWT2rF0ctUPO1tTForTqJN5SG6PS+LPjb7hqSX/6D2uqJhsl9LrPjNtb4cOVjrH+gh6OesouFQ l84BKx+hmbO8HnHAojub4nN+X/AyFY2KKIFHs8DjCyOeeSwzfXxYTT/kv9d+4fni7ZjnSqjc8ar8 OBS9Ktc1+a0XiKFBcdUZtVq7nuHFPqYpWqVxVlQGMIQU0/duyFuLt+bPZn4ohshjgR7Trz4mYegd qq3xGC8RT08TueaIh4jXjmItY8YD0G3U/1yy9UDQ+BkL0ba4W63XfKzWWxoeltKiToOxL9arGd3l H8rFw826dD5noHZ3dwQ9sudqxUChtjNe2zLPZh/ldZWt1uIaT1/zKYYVU8oFrZ2cu/07ddOPycck uAq86ONV4N7eXr2/uwmuojsWh7f+7c3NLfsPNY0Fk+VqNsu31DrFI1nwPFIhGa1ggJpJ1t5iX3/Z O/xrv+y43gzey3gX9T9/O7AgQSoEBXooZl9AMMpCEGMQeVwsi/L3kXMAKb4e7f/1mJX5yFn/sgVF SlkAVuVU/EMQxoSBpXnnwbyTbaeo6npUjQB1dHlTCeb9uCtXiyWexPiwbov34IjzFdEP3j7RKvkB LG0guoa5IRjwq9M1zBiaUUkk+GA20XQN9FfRtVTBoiLO5iz5RroWyil6JGImXRALvB+oiXwshXZq uqDoWrsukyxw6tFVlUkVNF1r12XyBMGKuiozOYKma+3KTILQ2zCTG2i61q7LJAb9Deuma+3a2nSt 6zW76VpHbeYI9I+mpWtah2lQVawClq61qOaPStcwAYiu8RlDVOBIxQQFCQIqAYDFcsVNBBjeY5ku KhX4YGn8F17EYVdRpsBlXXQtTITC7Xuq/nqt9U+iVT4LBC2L6qzM8yWR8n1fGjQkXUtCoCFeww8A K7Q4ElMyuWb9k/yV74kWHwFF3OCrNXWKp3BefB8QFuF74PvzH+KKDvaUpieqSuSTYY7glEt8Kxih F3VVj1d6ASMME9DL04yQ+ODNTZskZRPLCC0jbJlauw14mK+CERJB5UUc3+WyTTQahr6brTCLQj+X ZlFnW9wsodnnvPj9lx1MoILI1X6iaHi3bc+Zr1e7fyh+LA2m2srHXAYdkk8wxRtDRpOe7J5KPVWk cVcKG59DF+DzVZkR974ptluoykUpKLiikzQd5Q9oerV1MS+GmvX1mfdMXcypeP8U0OGgcKB1G2ga ORwJuODvJ/U0WS4ry+LAC27ymSxJVwIaf0w1Tnfhi7UzejsSl+EUISKxbbnnKkRNiLldagC5l8tg 4kfSlKLEnmHR5sZ+MoALKbgIubeyPRE6/hlkG2SnLdvcoPi6sk2g2UTyVPpkTANABEWZZFoxvtcR aB8GrBfjOC0Rt9l+KWxvM1wJtL5YZnWRIA0G3hZkvvwPKMjQr0h3SH1PWpgUNAdJIsHZCvJwRuOL FGQYr9qCbDrKX4ll1xDZE6o2pJavBQYip0SHOMt4VYphERlKmfZ+XKQgY+VuCzLX1AZEZEmWmRtG 0ppkQLKUZAvJFpJFwFy33YOiNdqSzJWvASVZmkWZmwpXmIHJCRl4LUse1iN9kZgMs1hbkjkwDijJ MH1z5wJDfKNQlY6YHEnDHefPsL9Zfe/1YysuUpKhTrUlmftUhpNkaHVckpOkGbkgmYUXNsJujwbl /40F2tLkS6fJMTwobUkWHs7hJDlhSpKVC1NB8lGSX9embCX58iW5ywYnwlkHk+SYyaBOYHLDdGEl +RyBm5dILmK3ywiH8DM4aIaT5CCBBQXW5ASevjpNPkqyNV1Y08Up04UXdWLysA6+OKEwaS7JaqOU ZRfnDKa/REz2ok5MHtbDB5qsJNnnTz4a4SwmW3bR3LHcbU72KKahZbuAkXlIdpGEFC3EMTngil2X JFuNz7KL0+yiyzOCEPFBJTlBjLqU5IY5+YjJVpKtJJ+W5C7PCCBySElOkfRCSjLc1niyxeTRWTed XiZP7vKMwLw7qCRTtIXE5EaQssVky5Ofy5MhQ22ePKyPL03kLi7Yk/mTuzDZWuEsuzjNLrq2Tonc FoPZk5nryYwhEGVrUP4BclpcJL2IsYC3QNnj+tWAohzKfchJEvZ6+SwqW1Q+icqUJq4tysN6+Zhr mC96lT4rylaUT4uydvPdk2vtQ/Hk+Midc9T5KLuiUz3hhtpHLfMs6h3a72k7MWWFQmYjYS6TeC4S M9KHZ6ZfZPDUkGU5dBs0A7kW5C6o0FXpD3oCPClzGd+R95y92GQpMRbT//8UVkIJkVm5GDKRffDS q7soia+CuyC8SmM3uXJZ+iGN3CANbu/qWbk+rbb592floh3qaYiNQtT7/em5KPNE9/73zapCstv1 agNR0YWySV9iMp1UjJqvcjao/7uyeVVPD088lyvaKCeCTfBl5GNFwjy1/hmgYTpUhwMN5sYyj23q N1EjVUlsQ5dbsfqjwi1oIBdgb2YFCxqUMgjL4/NAQ3uxLGjUQEM7rw3Q0ACLJDBDgoZSA8m20eAa FjV6UoN+Y7ZMixrfhBraY2hRo4YaXYECSNJ0VFBef1c73KuwXUExQehdI3gLhgDaPslchEuiSf0M 46ITRvUllsLr2mxR/ICNbzo4oie6K+7yv4q419c1kPI0aX9W6r1OriN3wKdxM10U2D8JfeLyyWBl ngwn5090bdgxtMYrVvKvk9dzZZHysI9XWlINUmiGHAxHCjm4E8oz11WZPVW0eRpKoLfmp+/KoG45 4TdxQj0RLCescULtFDdAw4zuGA40Yk/G9adxM64/orwbtE4GIqdX/zr5NetTv42UVLKuIwwULzPW hFNMzRqC5aEVjWMdjoZgLV12JpozkYRfOEKPMxEHthyVs+FmYhjTPh9MtzSNGu5Qw6JjnUfmYS/d 4GHtwMapNppKf7Pz6DgPLGbUMEMHTxiYYYYBDYgZCRZtjhlhM24+iUEyaPW2jN8y/sEcznBlWodz jsAAafCSB4DSSRttnmHGWw2JGZTjAcCQRE0rQULWDIsZFNVhMWM4zNDzwPKMGs/ANG3pJueKbJM8 43jWsrIsIn5FJi60RMOCxnCgoSeCBY0aaOggFeOoImHZO6cPDnvJuC1Y2M/phHd1ZIvHRI6nfuui 9TwPedysYXHVpoMf3guX6CALQyU/T2hWiDNBZaxFc6+ZNePZwCx9bPVwK6WOa7YrZW2l7Mp7Idai 86yU0pLni7yhHSulG9sYLYQw13zwZzyY/TJXyq4YLV/Hbr7eUZY0bjIyK1b5PTsOsJRJMhjt2Lbx iFbWqzfTYjOG4Kym+fhQlLMxUgU9L4uGr22upiqkQ1KGEnV55APOj+Z+ZQPXha01wmnsVtKtpH+P pHdZCnXEx6A7U8JI72bDgSaQ66O8W4+kVX/OoP5oM4BVfwz1h+z5rQwQ4siW19V+DB4YMcoHSxFP regFRQMTkaLVGgdtiP6LaWCHbVBIlRT04Vzv8JW50L9I4hPB+o6rY4oka9b3Tuhgfe+T4YyDeiPi payOiHBeTA6LHd+ruCiz3XI1vc2qzPyM68NuknvFsljP8vLdfwEAAP//AwBQSwMEFAAGAAgAAAAh ADwuvmviAAAACwEAAA8AAABkcnMvZG93bnJldi54bWxMj0FLw0AQhe+C/2EZwZvdxG5ajZmUUtRT EWwF8bZNpklodjZkt0n6792e9Di8j/e+yVaTacVAvWssI8SzCARxYcuGK4Sv/dvDEwjnNZe6tUwI F3Kwym9vMp2WduRPGna+EqGEXaoRau+7VEpX1GS0m9mOOGRH2xvtw9lXsuz1GMpNKx+jaCGNbjgs 1LqjTU3FaXc2CO+jHtfz+HXYno6by88++fjexoR4fzetX0B4mvwfDFf9oA55cDrYM5dOtAhqmTwH FCFZKBBXIFrGCYgDwlwpBTLP5P8f8l8AAAD//wMAUEsBAi0AFAAGAAgAAAAhALaDOJL+AAAA4QEA ABMAAAAAAAAAAAAAAAAAAAAAAFtDb250ZW50X1R5cGVzXS54bWxQSwECLQAUAAYACAAAACEAOP0h /9YAAACUAQAACwAAAAAAAAAAAAAAAAAvAQAAX3JlbHMvLnJlbHNQSwECLQAUAAYACAAAACEAW1IF K2gNAACemgAADgAAAAAAAAAAAAAAAAAuAgAAZHJzL2Uyb0RvYy54bWxQSwECLQAUAAYACAAAACEA PC6+a+IAAAALAQAADwAAAAAAAAAAAAAAAADCDwAAZHJzL2Rvd25yZXYueG1sUEsFBgAAAAAEAAQA 8wAAANEQAAAAAA== ">
                <v:shape id="Freeform 45" o:spid="_x0000_s1057" style="position:absolute;left:6171;top:8732;width:4536;height:2742;visibility:visible;mso-wrap-style:square;v-text-anchor:top" coordsize="4427,2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gBSMIA AADaAAAADwAAAGRycy9kb3ducmV2LnhtbESPzWoCMRSF94LvEG7BTdFMtRUZjSIFQburVtxeJ7eT aSc3QxJ19OmbguDycH4+zmzR2lqcyYfKsYKXQQaCuHC64lLB127Vn4AIEVlj7ZgUXCnAYt7tzDDX 7sKfdN7GUqQRDjkqMDE2uZShMGQxDFxDnLxv5y3GJH0ptcdLGre1HGbZWFqsOBEMNvRuqPjdnmyC +Gzk1h/Vzb2Of46HzW1lnou9Ur2ndjkFEamNj/C9vdYK3uD/SroBcv4HAAD//wMAUEsBAi0AFAAG AAgAAAAhAPD3irv9AAAA4gEAABMAAAAAAAAAAAAAAAAAAAAAAFtDb250ZW50X1R5cGVzXS54bWxQ SwECLQAUAAYACAAAACEAMd1fYdIAAACPAQAACwAAAAAAAAAAAAAAAAAuAQAAX3JlbHMvLnJlbHNQ SwECLQAUAAYACAAAACEAMy8FnkEAAAA5AAAAEAAAAAAAAAAAAAAAAAApAgAAZHJzL3NoYXBleG1s LnhtbFBLAQItABQABgAIAAAAIQBSCAFIwgAAANoAAAAPAAAAAAAAAAAAAAAAAJgCAABkcnMvZG93 bnJldi54bWxQSwUGAAAAAAQABAD1AAAAhwMAAAAA " path="m4427,1424c4230,1207,3756,,3244,120,2733,240,1899,2054,1358,2147,817,2240,283,982,,675e" filled="f" strokecolor="red" strokeweight="1.5pt">
                  <v:path arrowok="t" o:connecttype="custom" o:connectlocs="0,530;778,76;1945,983;3113,76;4280,983;5447,76;6225,530" o:connectangles="0,0,0,0,0,0,0"/>
                </v:shape>
                <v:shape id="Freeform 45" o:spid="_x0000_s1058" style="position:absolute;left:6182;top:8645;width:4823;height:2791;visibility:visible;mso-wrap-style:square;v-text-anchor:top" coordsize="4452,3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VxXsEA AADaAAAADwAAAGRycy9kb3ducmV2LnhtbESPwW7CMBBE75X6D9ZW4lYcOKCQYlCpRNVrgB5628bb OGq8jrwGwt/XlZA4jmbejGa1GX2vzhSlC2xgNi1AETfBdtwaOB52zyUoScgW+8Bk4EoCm/Xjwwor Gy5c03mfWpVLWCo04FIaKq2lceRRpmEgzt5PiB5TlrHVNuIll/tez4tioT12nBccDvTmqPndn7yB 0i62n/VWSpGvOCzd92z5Xu+MmTyNry+gEo3pHr7RHzZz8H8l3wC9/gMAAP//AwBQSwECLQAUAAYA CAAAACEA8PeKu/0AAADiAQAAEwAAAAAAAAAAAAAAAAAAAAAAW0NvbnRlbnRfVHlwZXNdLnhtbFBL AQItABQABgAIAAAAIQAx3V9h0gAAAI8BAAALAAAAAAAAAAAAAAAAAC4BAABfcmVscy8ucmVsc1BL AQItABQABgAIAAAAIQAzLwWeQQAAADkAAAAQAAAAAAAAAAAAAAAAACkCAABkcnMvc2hhcGV4bWwu eG1sUEsBAi0AFAAGAAgAAAAhAIzVcV7BAAAA2gAAAA8AAAAAAAAAAAAAAAAAmAIAAGRycy9kb3du cmV2LnhtbFBLBQYAAAAABAAEAPUAAACGAwAAAAA= " path="m4452,1448c4307,1261,4016,,3581,328,3149,654,2383,3338,1855,3410,1326,3482,720,1282,411,759,102,236,86,371,,269e" filled="f" strokecolor="#00c" strokeweight="1.25pt">
                  <v:path arrowok="t" o:connecttype="custom" o:connectlocs="0,347;822,50;2056,644;3291,50;4525,644;5759,50;6581,347" o:connectangles="0,0,0,0,0,0,0"/>
                </v:shape>
                <v:shape id="AutoShape 301" o:spid="_x0000_s1059" type="#_x0000_t32" style="position:absolute;left:6171;top:10156;width:5126;height: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pBM8QAAADaAAAADwAAAGRycy9kb3ducmV2LnhtbESP3WoCMRSE7wu+QzhC72qiQtGtUWxR 6I9StIK3h81xs7o5WTapbvv0piD0cpiZb5jJrHWVOFMTSs8a+j0Fgjj3puRCw+5r+TACESKywcoz afihALNp526CmfEX3tB5GwuRIBwy1GBjrDMpQ27JYej5mjh5B984jEk2hTQNXhLcVXKg1KN0WHJa sFjTi6X8tP12Gj7eh5uV3K/o7ffZquMnq3U8LLS+77bzJxCR2vgfvrVfjYYx/F1JN0BO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ukEzxAAAANoAAAAPAAAAAAAAAAAA AAAAAKECAABkcnMvZG93bnJldi54bWxQSwUGAAAAAAQABAD5AAAAkgMAAAAA " strokeweight="1pt">
                  <v:stroke startarrow="oval" startarrowwidth="narrow" startarrowlength="short" endarrow="open"/>
                </v:shape>
                <v:shape id="AutoShape 302" o:spid="_x0000_s1060" type="#_x0000_t32" style="position:absolute;left:6155;top:8367;width:17;height:317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DXdcQAAADbAAAADwAAAGRycy9kb3ducmV2LnhtbESPQUvDQBCF7wX/wzKCt2ajBStpt0UU qS0UahR6HbJjEpqdDZm1jf++cxC8zfDevPfNcj2GzpxpkDayg/ssB0NcRd9y7eDr8236BEYSsscu Mjn4JYH16mayxMLHC3/QuUy10RCWAh00KfWFtVI1FFCy2BOr9h2HgEnXobZ+wIuGh84+5PmjDdiy NjTY00tD1an8CQ5mEkqRzUzm9evJlvvdcXvYbpy7ux2fF2ASjenf/Hf97hVf6fUXHcCur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ENd1xAAAANsAAAAPAAAAAAAAAAAA AAAAAKECAABkcnMvZG93bnJldi54bWxQSwUGAAAAAAQABAD5AAAAkgMAAAAA " strokeweight="1pt">
                  <v:stroke endarrow="open"/>
                </v:shape>
                <v:shape id="AutoShape 303" o:spid="_x0000_s1061" type="#_x0000_t32" style="position:absolute;left:6171;top:9742;width:486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bb/8EAAADbAAAADwAAAGRycy9kb3ducmV2LnhtbERPTWvCQBC9F/wPywheRDe2pUh0FQkU BC9NzKW3ITsmabOzYXdN4r/vFgq9zeN9zv44mU4M5HxrWcFmnYAgrqxuuVZQXt9XWxA+IGvsLJOC B3k4HmZPe0y1HTmnoQi1iCHsU1TQhNCnUvqqIYN+bXviyN2sMxgidLXUDscYbjr5nCRv0mDLsaHB nrKGqu/ibhS8nstPyvHFXbKHwcGUy4+vYanUYj6ddiACTeFf/Oc+6zh/A7+/xAPk4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nltv/wQAAANsAAAAPAAAAAAAAAAAAAAAA AKECAABkcnMvZG93bnJldi54bWxQSwUGAAAAAAQABAD5AAAAjwMAAAAA " strokeweight=".25pt">
                  <v:stroke dashstyle="dash"/>
                </v:shape>
                <v:shape id="AutoShape 304" o:spid="_x0000_s1062" type="#_x0000_t32" style="position:absolute;left:6148;top:9322;width:48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0RFiMEAAADbAAAADwAAAGRycy9kb3ducmV2LnhtbERPTWvCQBC9F/wPywi9iG5MS5HoKiIU hF6amEtvQ3ZM0mZnw+42if++WxC8zeN9zu4wmU4M5HxrWcF6lYAgrqxuuVZQXt6XGxA+IGvsLJOC G3k47GdPO8y0HTmnoQi1iCHsM1TQhNBnUvqqIYN+ZXviyF2tMxgidLXUDscYbjqZJsmbNNhybGiw p1ND1U/xaxS8nssvyvHFfZxuBgdTLj6/h4VSz/PpuAURaAoP8d191nF+Cv+/xA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REWIwQAAANsAAAAPAAAAAAAAAAAAAAAA AKECAABkcnMvZG93bnJldi54bWxQSwUGAAAAAAQABAD5AAAAjwMAAAAA " strokeweight=".25pt">
                  <v:stroke dashstyle="dash"/>
                </v:shape>
                <v:shape id="AutoShape 305" o:spid="_x0000_s1063" type="#_x0000_t32" style="position:absolute;left:6125;top:8873;width:4910;height: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jgE8IAAADbAAAADwAAAGRycy9kb3ducmV2LnhtbERPTWvCQBC9C/0PyxR6kWbTKqXEbKQI BcFL1Vx6G7JjkjY7G3a3a/z3bkHwNo/3OeV6MoOI5HxvWcFLloMgbqzuuVVQHz+f30H4gKxxsEwK LuRhXT3MSiy0PfOe4iG0IoWwL1BBF8JYSOmbjgz6zI7EiTtZZzAk6FqpHZ5TuBnka56/SYM9p4YO R9p01Pwe/oyC5bb+pj0u3G5zMRhNPf/6iXOlnh6njxWIQFO4i2/urU7zF/D/SzpAVl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AjgE8IAAADbAAAADwAAAAAAAAAAAAAA AAChAgAAZHJzL2Rvd25yZXYueG1sUEsFBgAAAAAEAAQA+QAAAJADAAAAAA== " strokeweight=".25pt">
                  <v:stroke dashstyle="dash"/>
                </v:shape>
                <v:shape id="AutoShape 306" o:spid="_x0000_s1064" type="#_x0000_t32" style="position:absolute;left:6155;top:10568;width:48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4Z8IAAADbAAAADwAAAGRycy9kb3ducmV2LnhtbERPyWrDMBC9F/oPYgq9hFpuE0pxLIcS KARyyeJLb4M1sd1aIyOpivP3USDQ2zzeOuVqMoOI5HxvWcFrloMgbqzuuVVQH79ePkD4gKxxsEwK LuRhVT0+lFhoe+Y9xUNoRQphX6CCLoSxkNI3HRn0mR2JE3eyzmBI0LVSOzyncDPItzx/lwZ7Tg0d jrTuqPk9/BkFi039TXucu+36YjCaerb7iTOlnp+mzyWIQFP4F9/dG53mL+D2SzpAVl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F4Z8IAAADbAAAADwAAAAAAAAAAAAAA AAChAgAAZHJzL2Rvd25yZXYueG1sUEsFBgAAAAAEAAQA+QAAAJADAAAAAA== " strokeweight=".25pt">
                  <v:stroke dashstyle="dash"/>
                </v:shape>
                <v:shape id="AutoShape 307" o:spid="_x0000_s1065" type="#_x0000_t32" style="position:absolute;left:6183;top:10991;width:485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3d/MIAAADbAAAADwAAAGRycy9kb3ducmV2LnhtbERPTWvCQBC9C/0PyxS8SLOx2iKpqxSh IHhpYi69DdkxSZudDbtrTP69Wyj0No/3Odv9aDoxkPOtZQXLJAVBXFndcq2gPH88bUD4gKyxs0wK JvKw3z3Mtphpe+OchiLUIoawz1BBE0KfSemrhgz6xPbEkbtYZzBE6GqpHd5iuOnkc5q+SoMtx4YG ezo0VP0UV6NgfSy/KMeVOx0mg4MpF5/fw0Kp+eP4/gYi0Bj+xX/uo47zX+D3l3iA3N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K3d/MIAAADbAAAADwAAAAAAAAAAAAAA AAChAgAAZHJzL2Rvd25yZXYueG1sUEsFBgAAAAAEAAQA+QAAAJADAAAAAA== " strokeweight=".25pt">
                  <v:stroke dashstyle="dash"/>
                </v:shape>
                <v:shape id="AutoShape 308" o:spid="_x0000_s1066" type="#_x0000_t32" style="position:absolute;left:6169;top:11378;width:4866;height: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9Di8AAAADbAAAADwAAAGRycy9kb3ducmV2LnhtbERPS4vCMBC+C/sfwix4EU1dpSzVKIuw IHjx0cvehmZs6zaTksRa/70RBG/z8T1nue5NIzpyvrasYDpJQBAXVtdcKshPv+NvED4ga2wsk4I7 eVivPgZLzLS98YG6YyhFDGGfoYIqhDaT0hcVGfQT2xJH7mydwRChK6V2eIvhppFfSZJKgzXHhgpb 2lRU/B+vRsF8m//RAWdut7kb7Ew+2l+6kVLDz/5nASJQH97il3ur4/wUnr/EA+Tq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h/Q4vAAAAA2wAAAA8AAAAAAAAAAAAAAAAA oQIAAGRycy9kb3ducmV2LnhtbFBLBQYAAAAABAAEAPkAAACOAwAAAAA= " strokeweight=".25pt">
                  <v:stroke dashstyle="dash"/>
                </v:shape>
                <v:shape id="AutoShape 309" o:spid="_x0000_s1067" type="#_x0000_t32" style="position:absolute;left:6488;top:8845;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PmEMIAAADbAAAADwAAAGRycy9kb3ducmV2LnhtbERPTWvCQBC9C/0PyxS8SLOxSiupqxSh IHhpYi69DdkxSZudDbtrTP69Wyj0No/3Odv9aDoxkPOtZQXLJAVBXFndcq2gPH88bUD4gKyxs0wK JvKw3z3Mtphpe+OchiLUIoawz1BBE0KfSemrhgz6xPbEkbtYZzBE6GqpHd5iuOnkc5q+SIMtx4YG ezo0VP0UV6NgfSy/KMeVOx0mg4MpF5/fw0Kp+eP4/gYi0Bj+xX/uo47zX+H3l3iA3N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zPmEMIAAADbAAAADwAAAAAAAAAAAAAA AAChAgAAZHJzL2Rvd25yZXYueG1sUEsFBgAAAAAEAAQA+QAAAJADAAAAAA== " strokeweight=".25pt">
                  <v:stroke dashstyle="dash"/>
                </v:shape>
                <v:shape id="AutoShape 310" o:spid="_x0000_s1068" type="#_x0000_t32" style="position:absolute;left:6818;top:8836;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g/mcUAAADcAAAADwAAAGRycy9kb3ducmV2LnhtbESPQWvCQBSE7wX/w/KEXsRs0pYqqatI oCD0UtNcvD2yr0k0+zbsrjH++26h0OMwM98wm91kejGS851lBVmSgiCure64UVB9vS/XIHxA1thb JgV38rDbzh42mGt74yONZWhEhLDPUUEbwpBL6euWDPrEDsTR+7bOYIjSNVI7vEW46eVTmr5Kgx3H hRYHKlqqL+XVKHg5VCc64rP7KO4GR1MtPs/jQqnH+bR/AxFoCv/hv/ZBK1ilGfyeiUdAb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g/mcUAAADcAAAADwAAAAAAAAAA AAAAAAChAgAAZHJzL2Rvd25yZXYueG1sUEsFBgAAAAAEAAQA+QAAAJMDAAAAAA== " strokeweight=".25pt">
                  <v:stroke dashstyle="dash"/>
                </v:shape>
                <v:shape id="AutoShape 311" o:spid="_x0000_s1069" type="#_x0000_t32" style="position:absolute;left:7158;top:8843;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qh7sQAAADcAAAADwAAAGRycy9kb3ducmV2LnhtbESPT4vCMBTE78J+h/AWvIimq+JKNcoi CIIX//Syt0fzbLvbvJQk1vrtjSB4HGbmN8xy3ZlatOR8ZVnB1ygBQZxbXXGhIDtvh3MQPiBrrC2T gjt5WK8+ektMtb3xkdpTKESEsE9RQRlCk0rp85IM+pFtiKN3sc5giNIVUju8Rbip5ThJZtJgxXGh xIY2JeX/p6tRMN1lv3TEidtv7gZbkw0Of+1Aqf5n97MAEagL7/CrvdMKvpMxPM/EI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qHuxAAAANwAAAAPAAAAAAAAAAAA AAAAAKECAABkcnMvZG93bnJldi54bWxQSwUGAAAAAAQABAD5AAAAkgMAAAAA " strokeweight=".25pt">
                  <v:stroke dashstyle="dash"/>
                </v:shape>
                <v:shape id="AutoShape 312" o:spid="_x0000_s1070" type="#_x0000_t32" style="position:absolute;left:7484;top:8836;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YEdcMAAADcAAAADwAAAGRycy9kb3ducmV2LnhtbESPQYvCMBSE7wv+h/AEL6KpuqhUo4gg CHtZtRdvj+bZVpuXksRa//1mYWGPw8x8w6y3nalFS85XlhVMxgkI4tzqigsF2eUwWoLwAVljbZkU vMnDdtP7WGOq7YtP1J5DISKEfYoKyhCaVEqfl2TQj21DHL2bdQZDlK6Q2uErwk0tp0kylwYrjgsl NrQvKX+cn0bB5zG70gln7mv/NtiabPh9b4dKDfrdbgUiUBf+w3/to1awSGbweyYeAbn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22BHXDAAAA3AAAAA8AAAAAAAAAAAAA AAAAoQIAAGRycy9kb3ducmV2LnhtbFBLBQYAAAAABAAEAPkAAACRAwAAAAA= " strokeweight=".25pt">
                  <v:stroke dashstyle="dash"/>
                </v:shape>
                <v:shape id="AutoShape 313" o:spid="_x0000_s1071" type="#_x0000_t32" style="position:absolute;left:7840;top:8827;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vnysMAAADcAAAADwAAAGRycy9kb3ducmV2LnhtbESPQYvCMBSE7wv+h/AEL6Kp3UWkGkWE BcGLur3s7dE822rzUpJsrf/eLAgeh5n5hlltetOIjpyvLSuYTRMQxIXVNZcK8p/vyQKED8gaG8uk 4EEeNuvBxwozbe98ou4cShEh7DNUUIXQZlL6oiKDfmpb4uhdrDMYonSl1A7vEW4amSbJXBqsOS5U 2NKuouJ2/jMKvvb5L53w0x12D4OdycfHazdWajTst0sQgfrwDr/ae60gnafwfyYeAbl+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JL58rDAAAA3AAAAA8AAAAAAAAAAAAA AAAAoQIAAGRycy9kb3ducmV2LnhtbFBLBQYAAAAABAAEAPkAAACRAwAAAAA= " strokeweight=".25pt">
                  <v:stroke dashstyle="dash"/>
                </v:shape>
                <v:shape id="AutoShape 314" o:spid="_x0000_s1072" type="#_x0000_t32" style="position:absolute;left:8180;top:8834;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dCUcQAAADcAAAADwAAAGRycy9kb3ducmV2LnhtbESPzYvCMBTE78L+D+EteBFN/aAs1SiL IAh78aOXvT2aZ1u3eSlJrPW/3wiCx2FmfsOsNr1pREfO15YVTCcJCOLC6ppLBfl5N/4C4QOyxsYy KXiQh836Y7DCTNs7H6k7hVJECPsMFVQhtJmUvqjIoJ/Yljh6F+sMhihdKbXDe4SbRs6SJJUGa44L Fba0raj4O92MgsU+/6Ujzt3P9mGwM/nocO1GSg0/++8liEB9eIdf7b1WMEvn8DwTj4B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B0JRxAAAANwAAAAPAAAAAAAAAAAA AAAAAKECAABkcnMvZG93bnJldi54bWxQSwUGAAAAAAQABAD5AAAAkgMAAAAA " strokeweight=".25pt">
                  <v:stroke dashstyle="dash"/>
                </v:shape>
                <v:shape id="AutoShape 315" o:spid="_x0000_s1073" type="#_x0000_t32" style="position:absolute;left:8517;top:8841;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7aJcMAAADcAAAADwAAAGRycy9kb3ducmV2LnhtbESPQYvCMBSE74L/ITzBi6yproh0jSKC IHhZtRdvj+Zt27V5KUms9d8bQfA4zMw3zHLdmVq05HxlWcFknIAgzq2uuFCQnXdfCxA+IGusLZOC B3lYr/q9Jaba3vlI7SkUIkLYp6igDKFJpfR5SQb92DbE0fuzzmCI0hVSO7xHuKnlNEnm0mDFcaHE hrYl5dfTzSiY7bMLHfHbHbYPg63JRr//7Uip4aDb/IAI1IVP+N3eawXT+QxeZ+IRkK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Lu2iXDAAAA3AAAAA8AAAAAAAAAAAAA AAAAoQIAAGRycy9kb3ducmV2LnhtbFBLBQYAAAAABAAEAPkAAACRAwAAAAA= " strokeweight=".25pt">
                  <v:stroke dashstyle="dash"/>
                </v:shape>
                <v:shape id="AutoShape 316" o:spid="_x0000_s1074" type="#_x0000_t32" style="position:absolute;left:8861;top:8848;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J/vsQAAADcAAAADwAAAGRycy9kb3ducmV2LnhtbESPT4vCMBTE74LfITzBi2iqqyJdo4iw IOzFP714ezRv22rzUpJsrd/eCAt7HGbmN8x625latOR8ZVnBdJKAIM6trrhQkF2+xisQPiBrrC2T gid52G76vTWm2j74RO05FCJC2KeooAyhSaX0eUkG/cQ2xNH7sc5giNIVUjt8RLip5SxJltJgxXGh xIb2JeX3869RMD9kVzrhh/vePw22Jhsdb+1IqeGg232CCNSF//Bf+6AVzJYLeJ+JR0Bu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on++xAAAANwAAAAPAAAAAAAAAAAA AAAAAKECAABkcnMvZG93bnJldi54bWxQSwUGAAAAAAQABAD5AAAAkgMAAAAA " strokeweight=".25pt">
                  <v:stroke dashstyle="dash"/>
                </v:shape>
                <v:shape id="AutoShape 317" o:spid="_x0000_s1075" type="#_x0000_t32" style="position:absolute;left:9201;top:8855;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DhycUAAADcAAAADwAAAGRycy9kb3ducmV2LnhtbESPzWrDMBCE74W+g9hCL6GRmxZTnCih BAKGXurEl9wWa2M7sVZGUvzz9lWh0OMwM98wm91kOjGQ861lBa/LBARxZXXLtYLydHj5AOEDssbO MimYycNu+/iwwUzbkQsajqEWEcI+QwVNCH0mpa8aMuiXtieO3sU6gyFKV0vtcIxw08lVkqTSYMtx ocGe9g1Vt+PdKHjPyzMV+Oa+9rPBwZSL7+uwUOr5afpcgwg0hf/wXzvXClZpCr9n4hGQ2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XDhycUAAADcAAAADwAAAAAAAAAA AAAAAAChAgAAZHJzL2Rvd25yZXYueG1sUEsFBgAAAAAEAAQA+QAAAJMDAAAAAA== " strokeweight=".25pt">
                  <v:stroke dashstyle="dash"/>
                </v:shape>
                <v:shape id="AutoShape 318" o:spid="_x0000_s1076" type="#_x0000_t32" style="position:absolute;left:9568;top:8847;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xEUsQAAADcAAAADwAAAGRycy9kb3ducmV2LnhtbESPT4vCMBTE74LfITzBi6ypruhSjSLC grAX//Ti7dE822rzUpJsrd/eCAt7HGbmN8xq05latOR8ZVnBZJyAIM6trrhQkJ2/P75A+ICssbZM Cp7kYbPu91aYavvgI7WnUIgIYZ+igjKEJpXS5yUZ9GPbEEfvap3BEKUrpHb4iHBTy2mSzKXBiuNC iQ3tSsrvp1+jYLbPLnTET/ezexpsTTY63NqRUsNBt12CCNSF//Bfe68VTOcLeJ+JR0Cu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PERSxAAAANwAAAAPAAAAAAAAAAAA AAAAAKECAABkcnMvZG93bnJldi54bWxQSwUGAAAAAAQABAD5AAAAkgMAAAAA " strokeweight=".25pt">
                  <v:stroke dashstyle="dash"/>
                </v:shape>
                <v:shape id="AutoShape 319" o:spid="_x0000_s1077" type="#_x0000_t32" style="position:absolute;left:9886;top:8849;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PQIMEAAADcAAAADwAAAGRycy9kb3ducmV2LnhtbERPz2vCMBS+D/wfwht4EU3nhkhnLFIQ CrtM7cXbo3m23ZqXkmS1/e+Xg+Dx4/u9y0bTiYGcby0reFslIIgrq1uuFZSX43ILwgdkjZ1lUjCR h2w/e9lhqu2dTzScQy1iCPsUFTQh9KmUvmrIoF/ZnjhyN+sMhghdLbXDeww3nVwnyUYabDk2NNhT 3lD1e/4zCj6K8konfHdf+WRwMOXi+2dYKDV/HQ+fIAKN4Sl+uAutYL2Ja+OZeATk/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zo9AgwQAAANwAAAAPAAAAAAAAAAAAAAAA AKECAABkcnMvZG93bnJldi54bWxQSwUGAAAAAAQABAD5AAAAjwMAAAAA " strokeweight=".25pt">
                  <v:stroke dashstyle="dash"/>
                </v:shape>
                <v:shape id="AutoShape 320" o:spid="_x0000_s1078" type="#_x0000_t32" style="position:absolute;left:10212;top:8846;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91u8QAAADcAAAADwAAAGRycy9kb3ducmV2LnhtbESPT4vCMBTE74LfITzBi6yprohbjSLC grAX//Ti7dE822rzUpJsrd/eCAt7HGbmN8xq05latOR8ZVnBZJyAIM6trrhQkJ2/PxYgfEDWWFsm BU/ysFn3eytMtX3wkdpTKESEsE9RQRlCk0rp85IM+rFtiKN3tc5giNIVUjt8RLip5TRJ5tJgxXGh xIZ2JeX3069RMNtnFzrip/vZPQ22Jhsdbu1IqeGg2y5BBOrCf/ivvdcKpvMveJ+JR0Cu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73W7xAAAANwAAAAPAAAAAAAAAAAA AAAAAKECAABkcnMvZG93bnJldi54bWxQSwUGAAAAAAQABAD5AAAAkgMAAAAA " strokeweight=".25pt">
                  <v:stroke dashstyle="dash"/>
                </v:shape>
                <v:shape id="AutoShape 321" o:spid="_x0000_s1079" type="#_x0000_t32" style="position:absolute;left:10516;top:8853;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xK+8EAAADcAAAADwAAAGRycy9kb3ducmV2LnhtbERPy4rCMBTdC/MP4Q7MRjT1wSjVKIMw ILjR2s3sLs21rdPclCTW+vdmIbg8nPd625tGdOR8bVnBZJyAIC6srrlUkJ9/R0sQPiBrbCyTggd5 2G4+BmtMtb3ziboslCKGsE9RQRVCm0rpi4oM+rFtiSN3sc5giNCVUju8x3DTyGmSfEuDNceGClva VVT8ZzejYL7P/+iEM3fYPQx2Jh8er91Qqa/P/mcFIlAf3uKXe68VTBdxfjwTj4DcP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DEr7wQAAANwAAAAPAAAAAAAAAAAAAAAA AKECAABkcnMvZG93bnJldi54bWxQSwUGAAAAAAQABAD5AAAAjwMAAAAA " strokeweight=".25pt">
                  <v:stroke dashstyle="dash"/>
                </v:shape>
                <v:shape id="AutoShape 322" o:spid="_x0000_s1080" type="#_x0000_t32" style="position:absolute;left:10861;top:8845;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DvYMQAAADcAAAADwAAAGRycy9kb3ducmV2LnhtbESPT4vCMBTE74LfITzBi6ypf3CXahQR BMHLqr14ezRv22rzUpJY67c3Cwt7HGbmN8xq05latOR8ZVnBZJyAIM6trrhQkF32H18gfEDWWFsm BS/ysFn3eytMtX3yidpzKESEsE9RQRlCk0rp85IM+rFtiKP3Y53BEKUrpHb4jHBTy2mSLKTBiuNC iQ3tSsrv54dRMD9kVzrhzB13L4OtyUbft3ak1HDQbZcgAnXhP/zXPmgF088J/J6JR0Cu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QO9gxAAAANwAAAAPAAAAAAAAAAAA AAAAAKECAABkcnMvZG93bnJldi54bWxQSwUGAAAAAAQABAD5AAAAkgMAAAAA " strokeweight=".25pt">
                  <v:stroke dashstyle="dash"/>
                </v:shape>
                <v:shape id="Text Box 323" o:spid="_x0000_s1081" type="#_x0000_t202" style="position:absolute;left:6113;top:8506;width:1287;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02DcUA AADcAAAADwAAAGRycy9kb3ducmV2LnhtbESPT2vCQBTE74V+h+UVvOlug39q6iaUFsFTRa2Ct0f2 mYRm34bsatJv3y0IPQ4z8xtmlQ+2ETfqfO1Yw/NEgSAunKm51PB1WI9fQPiAbLBxTBp+yEOePT6s MDWu5x3d9qEUEcI+RQ1VCG0qpS8qsugnriWO3sV1FkOUXSlNh32E20YmSs2lxZrjQoUtvVdUfO+v VsPx83I+TdW2/LCztneDkmyXUuvR0/D2CiLQEP7D9/bGaEgW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7TYNxQAAANwAAAAPAAAAAAAAAAAAAAAAAJgCAABkcnMv ZG93bnJldi54bWxQSwUGAAAAAAQABAD1AAAAigMAAAAA "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cm)</w:t>
                        </w:r>
                      </w:p>
                    </w:txbxContent>
                  </v:textbox>
                </v:shape>
                <v:shape id="Text Box 324" o:spid="_x0000_s1082" type="#_x0000_t202" style="position:absolute;left:10731;top:9306;width:950;height: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GTlsQA AADcAAAADwAAAGRycy9kb3ducmV2LnhtbESPS2vDMBCE74H8B7GF3hKpaV51rYTSEuippXlBbou1 fhBrZSw1dv99FQjkOMzMN0y67m0tLtT6yrGGp7ECQZw5U3GhYb/bjJYgfEA2WDsmDX/kYb0aDlJM jOv4hy7bUIgIYZ+ghjKEJpHSZyVZ9GPXEEcvd63FEGVbSNNiF+G2lhOl5tJixXGhxIbeS8rO21+r 4fCVn45T9V182FnTuV5Jti9S68eH/u0VRKA+3MO39qfRMFk8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J+hk5bEAAAA3AAAAA8AAAAAAAAAAAAAAAAAmAIAAGRycy9k b3ducmV2LnhtbFBLBQYAAAAABAAEAPUAAACJAwAAAAA= "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w:t>
                        </w:r>
                      </w:p>
                    </w:txbxContent>
                  </v:textbox>
                </v:shape>
                <v:shape id="Text Box 325" o:spid="_x0000_s1083" type="#_x0000_t202" style="position:absolute;left:10516;top:10216;width:950;height: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gL4sQA AADcAAAADwAAAGRycy9kb3ducmV2LnhtbESPQWvCQBSE74L/YXmCt7qr2NZGVxFF6MnStBa8PbLP JJh9G7Krif/eFQoeh5n5hlmsOluJKzW+dKxhPFIgiDNnSs41/P7sXmYgfEA2WDkmDTfysFr2ewtM jGv5m65pyEWEsE9QQxFCnUjps4Is+pGriaN3co3FEGWTS9NgG+G2khOl3qTFkuNCgTVtCsrO6cVq OOxPx7+p+sq39rVuXack2w+p9XDQrecgAnXhGf5vfxoNk/c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IC+LEAAAA3AAAAA8AAAAAAAAAAAAAAAAAmAIAAGRycy9k b3ducmV2LnhtbFBLBQYAAAAABAAEAPUAAACJAwAAAAA= "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w:t>
                        </w:r>
                      </w:p>
                    </w:txbxContent>
                  </v:textbox>
                </v:shape>
                <v:shape id="AutoShape 326" o:spid="_x0000_s1084" type="#_x0000_t32" style="position:absolute;left:9200;top:9094;width:1;height:10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tCGcUAAADcAAAADwAAAGRycy9kb3ducmV2LnhtbESPzWrCQBSF9wXfYbhCd3ViqKakjqJC oYu6MArV3SVzTUIzd2JmjOnbO4Lg8nB+Ps5s0ZtadNS6yrKC8SgCQZxbXXGhYL/7evsA4Tyyxtoy KfgnB4v54GWGqbZX3lKX+UKEEXYpKii9b1IpXV6SQTeyDXHwTrY16INsC6lbvIZxU8s4iqbSYMWB UGJD65Lyv+xiFEzs+fhzsptdcmi2/TutLsvfAFevw375CcJT75/hR/tbK4iTCdzPhCMg5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EtCGcUAAADcAAAADwAAAAAAAAAA AAAAAAChAgAAZHJzL2Rvd25yZXYueG1sUEsFBgAAAAAEAAQA+QAAAJMDAAAAAA== " strokeweight="1pt">
                  <v:stroke startarrow="oval" startarrowwidth="narrow" startarrowlength="short" endarrow="oval" endarrowwidth="narrow" endarrowlength="short"/>
                </v:shape>
                <v:shape id="AutoShape 327" o:spid="_x0000_s1085" type="#_x0000_t32" style="position:absolute;left:6155;top:9767;width:3;height:80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caysIAAADcAAAADwAAAGRycy9kb3ducmV2LnhtbESPT4vCMBTE7wt+h/CEva2pPehSjSKC 4k38d38kz6bavJQm1uqn3yws7HGYmd8w82XvatFRGyrPCsajDASx9qbiUsH5tPn6BhEissHaMyl4 UYDlYvAxx8L4Jx+oO8ZSJAiHAhXYGJtCyqAtOQwj3xAn7+pbhzHJtpSmxWeCu1rmWTaRDitOCxYb WlvS9+PDKbjq2/ue+26722fVSx8u9p3rXqnPYb+agYjUx//wX3tnFOTTKfyeSUdAL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FcaysIAAADcAAAADwAAAAAAAAAAAAAA AAChAgAAZHJzL2Rvd25yZXYueG1sUEsFBgAAAAAEAAQA+QAAAJADAAAAAA== " strokeweight="1pt">
                  <v:stroke startarrow="oval" startarrowwidth="narrow" startarrowlength="short" endarrow="oval" endarrowwidth="narrow" endarrowlength="short"/>
                </v:shape>
                <v:shape id="Text Box 328" o:spid="_x0000_s1086" type="#_x0000_t202" style="position:absolute;left:9094;top:10082;width:951;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UB58AA AADcAAAADwAAAGRycy9kb3ducmV2LnhtbERPTYvCMBC9C/6HMIK3NVHcda1GEUXwpOjuCt6GZmyL zaQ00Xb/vTkIHh/ve75sbSkeVPvCsYbhQIEgTp0pONPw+7P9+AbhA7LB0jFp+CcPy0W3M8fEuIaP 9DiFTMQQ9glqyEOoEil9mpNFP3AVceSurrYYIqwzaWpsYrgt5UipL2mx4NiQY0XrnNLb6W41/O2v l/NYHbKN/awa1yrJdiq17vfa1QxEoDa8xS/3zmgYTeLa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kQUB58AAAADcAAAADwAAAAAAAAAAAAAAAACYAgAAZHJzL2Rvd25y ZXYueG1sUEsFBgAAAAAEAAQA9QAAAIUDAAAAAA== " filled="f" stroked="f">
                  <v:textbo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2</w:t>
                        </w:r>
                      </w:p>
                    </w:txbxContent>
                  </v:textbox>
                </v:shape>
                <v:shape id="Text Box 329" o:spid="_x0000_s1087" type="#_x0000_t202" style="position:absolute;left:7280;top:9734;width:683;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0jcIA AADcAAAADwAAAGRycy9kb3ducmV2LnhtbESP3YrCMBSE7wXfIRzBG9FUWa1Wo7iC4q0/D3Bsjm2x OSlN1ta3NwuCl8PMfMOsNq0pxZNqV1hWMB5FIIhTqwvOFFwv++EchPPIGkvLpOBFDjbrbmeFibYN n+h59pkIEHYJKsi9rxIpXZqTQTeyFXHw7rY26IOsM6lrbALclHISRTNpsOCwkGNFu5zSx/nPKLgf m8F00dwO/hqffma/WMQ3+1Kq32u3SxCeWv8Nf9pHrWASL+D/TDgCcv0GAAD//wMAUEsBAi0AFAAG AAgAAAAhAPD3irv9AAAA4gEAABMAAAAAAAAAAAAAAAAAAAAAAFtDb250ZW50X1R5cGVzXS54bWxQ SwECLQAUAAYACAAAACEAMd1fYdIAAACPAQAACwAAAAAAAAAAAAAAAAAuAQAAX3JlbHMvLnJlbHNQ SwECLQAUAAYACAAAACEAMy8FnkEAAAA5AAAAEAAAAAAAAAAAAAAAAAApAgAAZHJzL3NoYXBleG1s LnhtbFBLAQItABQABgAIAAAAIQBdhfSNwgAAANwAAAAPAAAAAAAAAAAAAAAAAJgCAABkcnMvZG93 bnJldi54bWxQSwUGAAAAAAQABAD1AAAAhwMAAAAA " stroked="f">
                  <v:textbo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1</w:t>
                        </w:r>
                      </w:p>
                    </w:txbxContent>
                  </v:textbox>
                </v:shape>
                <v:shape id="Text Box 330" o:spid="_x0000_s1088" type="#_x0000_t202" style="position:absolute;left:5763;top:9965;width:950;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Z9xr8A AADcAAAADwAAAGRycy9kb3ducmV2LnhtbERPy4rCMBTdD/gP4QruxkTRQatRZAbBlTK+wN2lubbF 5qY00da/NwvB5eG858vWluJBtS8caxj0FQji1JmCMw3Hw/p7AsIHZIOlY9LwJA/LRedrjolxDf/T Yx8yEUPYJ6ghD6FKpPRpThZ931XEkbu62mKIsM6kqbGJ4baUQ6V+pMWCY0OOFf3mlN72d6vhtL1e ziO1y/7suGpcqyTbqdS6121XMxCB2vARv90bo2E4ifP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Bapn3GvwAAANwAAAAPAAAAAAAAAAAAAAAAAJgCAABkcnMvZG93bnJl di54bWxQSwUGAAAAAAQABAD1AAAAhAMAAAAA " filled="f" stroked="f">
                  <v:textbox>
                    <w:txbxContent>
                      <w:p w:rsidR="00806576" w:rsidRPr="006667B3" w:rsidRDefault="00806576" w:rsidP="004914FE">
                        <w:pPr>
                          <w:rPr>
                            <w:sz w:val="24"/>
                            <w:szCs w:val="24"/>
                          </w:rPr>
                        </w:pPr>
                        <w:r w:rsidRPr="006667B3">
                          <w:rPr>
                            <w:sz w:val="24"/>
                            <w:szCs w:val="24"/>
                          </w:rPr>
                          <w:t>O</w:t>
                        </w:r>
                      </w:p>
                    </w:txbxContent>
                  </v:textbox>
                </v:shape>
                <v:shape id="Text Box 331" o:spid="_x0000_s1089" type="#_x0000_t202" style="position:absolute;left:5834;top:9555;width:879;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rYXcMA AADcAAAADwAAAGRycy9kb3ducmV2LnhtbESPQYvCMBSE78L+h/AWvGmiqGjXKIsieFLUXWFvj+bZ lm1eShNt/fdGEDwOM/MNM1+2thQ3qn3hWMOgr0AQp84UnGn4OW16UxA+IBssHZOGO3lYLj46c0yM a/hAt2PIRISwT1BDHkKVSOnTnCz6vquIo3dxtcUQZZ1JU2MT4baUQ6Um0mLBcSHHilY5pf/Hq9Xw u7v8nUdqn63tuGpcqyTbmdS6+9l+f4EI1IZ3+NXeGg3D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NerYXcMAAADcAAAADwAAAAAAAAAAAAAAAACYAgAAZHJzL2Rv d25yZXYueG1sUEsFBgAAAAAEAAQA9QAAAIgDAAAAAA== " filled="f" stroked="f">
                  <v:textbox>
                    <w:txbxContent>
                      <w:p w:rsidR="00806576" w:rsidRPr="006667B3" w:rsidRDefault="00806576" w:rsidP="004914FE">
                        <w:pPr>
                          <w:rPr>
                            <w:sz w:val="24"/>
                            <w:szCs w:val="24"/>
                          </w:rPr>
                        </w:pPr>
                        <w:r w:rsidRPr="006667B3">
                          <w:rPr>
                            <w:sz w:val="24"/>
                            <w:szCs w:val="24"/>
                          </w:rPr>
                          <w:t>1</w:t>
                        </w:r>
                      </w:p>
                    </w:txbxContent>
                  </v:textbox>
                </v:shape>
                <v:shape id="Text Box 332" o:spid="_x0000_s1090" type="#_x0000_t202" style="position:absolute;left:5803;top:8682;width:878;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hGKsQA AADcAAAADwAAAGRycy9kb3ducmV2LnhtbESPT4vCMBTE74LfIbwFb5psccWtRhFlYU8r/lnB26N5 tsXmpTRZ2/32RhA8DjPzG2a+7GwlbtT40rGG95ECQZw5U3Ku4Xj4Gk5B+IBssHJMGv7Jw3LR780x Na7lHd32IRcRwj5FDUUIdSqlzwqy6EeuJo7exTUWQ5RNLk2DbYTbSiZKTaTFkuNCgTWtC8qu+z+r 4ffncj6N1Tbf2I+6dZ2SbD+l1oO3bjUDEagLr/Cz/W00JNMEHmfiEZ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MU4RirEAAAA3AAAAA8AAAAAAAAAAAAAAAAAmAIAAGRycy9k b3ducmV2LnhtbFBLBQYAAAAABAAEAPUAAACJAwAAAAA= " filled="f" stroked="f">
                  <v:textbox>
                    <w:txbxContent>
                      <w:p w:rsidR="00806576" w:rsidRPr="006667B3" w:rsidRDefault="00806576" w:rsidP="004914FE">
                        <w:pPr>
                          <w:rPr>
                            <w:sz w:val="24"/>
                            <w:szCs w:val="24"/>
                          </w:rPr>
                        </w:pPr>
                        <w:r w:rsidRPr="006667B3">
                          <w:rPr>
                            <w:sz w:val="24"/>
                            <w:szCs w:val="24"/>
                          </w:rPr>
                          <w:t>3</w:t>
                        </w:r>
                      </w:p>
                    </w:txbxContent>
                  </v:textbox>
                </v:shape>
                <v:shape id="Text Box 333" o:spid="_x0000_s1091" type="#_x0000_t202" style="position:absolute;left:6134;top:8298;width:1076;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TjscQA AADcAAAADwAAAGRycy9kb3ducmV2LnhtbESPW4vCMBSE3xf8D+EIvmniZUWrUWSXBZ9cvIJvh+bY FpuT0mRt999vBGEfh5n5hlmuW1uKB9W+cKxhOFAgiFNnCs40nI5f/RkIH5ANlo5Jwy95WK86b0tM jGt4T49DyESEsE9QQx5ClUjp05ws+oGriKN3c7XFEGWdSVNjE+G2lCOlptJiwXEhx4o+ckrvhx+r 4by7XS8T9Z192veqca2SbOdS61633SxABGrDf/jV3hoNo9kY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Kp047HEAAAA3AAAAA8AAAAAAAAAAAAAAAAAmAIAAGRycy9k b3ducmV2LnhtbFBLBQYAAAAABAAEAPUAAACJAwAAAAA= "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cm)</w:t>
                        </w:r>
                      </w:p>
                    </w:txbxContent>
                  </v:textbox>
                </v:shape>
                <v:shape id="AutoShape 334" o:spid="_x0000_s1092" type="#_x0000_t32" style="position:absolute;left:6155;top:8868;width:17;height:213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D0msIAAADcAAAADwAAAGRycy9kb3ducmV2LnhtbESPQYvCMBSE7wv+h/AEb2tqEZFqFBFc vInuen8kz6bavJQmW6u/3ggLexxm5htmue5dLTpqQ+VZwWScgSDW3lRcKvj53n3OQYSIbLD2TAoe FGC9GnwssTD+zkfqTrEUCcKhQAU2xqaQMmhLDsPYN8TJu/jWYUyyLaVp8Z7grpZ5ls2kw4rTgsWG tpb07fTrFFz09XnLffe1P2TVQx/P9pnrXqnRsN8sQETq43/4r703CvL5FN5n0hGQq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VD0msIAAADcAAAADwAAAAAAAAAAAAAA AAChAgAAZHJzL2Rvd25yZXYueG1sUEsFBgAAAAAEAAQA+QAAAJADAAAAAA== " strokeweight="1pt">
                  <v:stroke startarrow="oval" startarrowwidth="narrow" startarrowlength="short" endarrow="oval" endarrowwidth="narrow" endarrowlength="short"/>
                </v:shape>
                <v:shape id="Text Box 335" o:spid="_x0000_s1093" type="#_x0000_t202" style="position:absolute;left:5803;top:9046;width:950;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HeXsQA AADcAAAADwAAAGRycy9kb3ducmV2LnhtbESPQWvCQBSE7wX/w/KE3uquYopGN0EsQk8tTVXw9sg+ k2D2bchuTfrvu4VCj8PMfMNs89G24k69bxxrmM8UCOLSmYYrDcfPw9MKhA/IBlvHpOGbPOTZ5GGL qXEDf9C9CJWIEPYpaqhD6FIpfVmTRT9zHXH0rq63GKLsK2l6HCLctnKh1LO02HBcqLGjfU3lrfiy Gk5v18t5qd6rF5t0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ErR3l7EAAAA3AAAAA8AAAAAAAAAAAAAAAAAmAIAAGRycy9k b3ducmV2LnhtbFBLBQYAAAAABAAEAPUAAACJAwAAAAA= " filled="f" stroked="f">
                  <v:textbox>
                    <w:txbxContent>
                      <w:p w:rsidR="00806576" w:rsidRPr="006667B3" w:rsidRDefault="00806576" w:rsidP="004914FE">
                        <w:pPr>
                          <w:rPr>
                            <w:sz w:val="24"/>
                            <w:szCs w:val="24"/>
                          </w:rPr>
                        </w:pPr>
                        <w:r w:rsidRPr="006667B3">
                          <w:rPr>
                            <w:sz w:val="24"/>
                            <w:szCs w:val="24"/>
                          </w:rPr>
                          <w:t>2</w:t>
                        </w:r>
                      </w:p>
                    </w:txbxContent>
                  </v:textbox>
                </v:shape>
                <v:shape id="AutoShape 336" o:spid="_x0000_s1094" type="#_x0000_t32" style="position:absolute;left:6154;top:9311;width:17;height:207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s7PdsEAAADcAAAADwAAAGRycy9kb3ducmV2LnhtbESPQYvCMBSE7wv+h/AEb2tqDyLVKCIo 3hZdvT+SZ1NtXkqTrdVfbwRhj8PMfMMsVr2rRUdtqDwrmIwzEMTam4pLBaff7fcMRIjIBmvPpOBB AVbLwdcCC+PvfKDuGEuRIBwKVGBjbAopg7bkMIx9Q5y8i28dxiTbUpoW7wnuapln2VQ6rDgtWGxo Y0nfjn9OwUVfn7fcd7v9T1Y99OFsn7nulRoN+/UcRKQ+/oc/7b1RkM+m8D6TjoBcv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zs92wQAAANwAAAAPAAAAAAAAAAAAAAAA AKECAABkcnMvZG93bnJldi54bWxQSwUGAAAAAAQABAD5AAAAjwMAAAAA " strokeweight="1pt">
                  <v:stroke startarrow="oval" startarrowwidth="narrow" startarrowlength="short" endarrow="oval" endarrowwidth="narrow" endarrowlength="short"/>
                </v:shape>
                <v:shape id="AutoShape 337" o:spid="_x0000_s1095" type="#_x0000_t32" style="position:absolute;left:7484;top:10156;width:0;height:121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AJ0sMAAADcAAAADwAAAGRycy9kb3ducmV2LnhtbESPS4vCMBSF94L/IVxhdpoqMyrVKCoI LnThA9Tdpbm2xeamNlE7/94IgsvDeXyc8bQ2hXhQ5XLLCrqdCARxYnXOqYLDftkegnAeWWNhmRT8 k4PppNkYY6ztk7f02PlUhBF2MSrIvC9jKV2SkUHXsSVx8C62MuiDrFKpK3yGcVPIXhT1pcGcAyHD khYZJdfd3Sj4s7fz+mI3+8Gp3Na/NL/PjgGuflr1bATCU+2/4U97pRX0hgN4nwlHQE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4ACdLDAAAA3AAAAA8AAAAAAAAAAAAA AAAAoQIAAGRycy9kb3ducmV2LnhtbFBLBQYAAAAABAAEAPkAAACRAwAAAAA= " strokeweight="1pt">
                  <v:stroke startarrow="oval" startarrowwidth="narrow" startarrowlength="short" endarrow="oval" endarrowwidth="narrow" endarrowlength="short"/>
                </v:shape>
                <v:shape id="AutoShape 338" o:spid="_x0000_s1096" type="#_x0000_t32" style="position:absolute;left:7489;top:10160;width:1;height:6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VzKcUAAADbAAAADwAAAGRycy9kb3ducmV2LnhtbESPzWrCQBSF90LfYbiF7nRSq1VSR7GF gou6SFLQ7i6ZaxKauZNmxiR9e0cQXB7Oz8dZbQZTi45aV1lW8DyJQBDnVldcKPjOPsdLEM4ja6wt k4J/crBZP4xWGGvbc0Jd6gsRRtjFqKD0vomldHlJBt3ENsTBO9nWoA+yLaRusQ/jppbTKHqVBisO hBIb+igp/03PRsHc/v18new+WxybZJjR+3l7CHD19Dhs30B4Gvw9fGvvtIKXKVy/hB8g1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2VzKcUAAADbAAAADwAAAAAAAAAA AAAAAAChAgAAZHJzL2Rvd25yZXYueG1sUEsFBgAAAAAEAAQA+QAAAJMDAAAAAA== " strokeweight="1pt">
                  <v:stroke startarrow="oval" startarrowwidth="narrow" startarrowlength="short" endarrow="oval" endarrowwidth="narrow" endarrowlength="short"/>
                </v:shape>
                <v:shape id="Text Box 339" o:spid="_x0000_s1097" type="#_x0000_t202" style="position:absolute;left:5631;top:9366;width:879;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806576" w:rsidRPr="006667B3" w:rsidRDefault="00806576" w:rsidP="004914FE">
                        <w:pPr>
                          <w:rPr>
                            <w:sz w:val="24"/>
                            <w:szCs w:val="24"/>
                          </w:rPr>
                        </w:pPr>
                        <w:r w:rsidRPr="006667B3">
                          <w:rPr>
                            <w:sz w:val="24"/>
                            <w:szCs w:val="24"/>
                          </w:rPr>
                          <w:t>1,5</w:t>
                        </w:r>
                      </w:p>
                    </w:txbxContent>
                  </v:textbox>
                </v:shape>
                <v:shape id="AutoShape 340" o:spid="_x0000_s1098" type="#_x0000_t32" style="position:absolute;left:6164;top:9555;width:0;height:18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BOxsQAAADbAAAADwAAAGRycy9kb3ducmV2LnhtbESPS2vCQBSF94L/YbiCO5346IPoKGmh 0IVdJBZad5fMNQlm7sTMROO/7xQEl4fz+DjrbW9qcaHWVZYVzKYRCOLc6ooLBd/7j8krCOeRNdaW ScGNHGw3w8EaY22vnNIl84UII+xiVFB638RSurwkg25qG+LgHW1r0AfZFlK3eA3jppbzKHqWBisO hBIbei8pP2WdUfBkz4fd0X7tX36btF/SW5f8BLgaj/pkBcJT7x/he/tTK1gs4f9L+AFy8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wE7GxAAAANsAAAAPAAAAAAAAAAAA AAAAAKECAABkcnMvZG93bnJldi54bWxQSwUGAAAAAAQABAD5AAAAkgMAAAAA " strokeweight="1pt">
                  <v:stroke startarrow="oval" startarrowwidth="narrow" startarrowlength="short" endarrow="oval" endarrowwidth="narrow" endarrowlength="short"/>
                </v:shape>
                <v:shape id="Text Box 341" o:spid="_x0000_s1099" type="#_x0000_t202" style="position:absolute;left:10707;top:9814;width:949;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806576" w:rsidRPr="006667B3" w:rsidRDefault="00806576" w:rsidP="004914FE">
                        <w:pPr>
                          <w:rPr>
                            <w:sz w:val="24"/>
                            <w:szCs w:val="24"/>
                          </w:rPr>
                        </w:pPr>
                        <w:r w:rsidRPr="006667B3">
                          <w:rPr>
                            <w:sz w:val="24"/>
                            <w:szCs w:val="24"/>
                          </w:rPr>
                          <w:t>t(s)</w:t>
                        </w:r>
                      </w:p>
                    </w:txbxContent>
                  </v:textbox>
                </v:shape>
              </v:group>
            </w:pict>
          </mc:Fallback>
        </mc:AlternateContent>
      </w:r>
      <w:r w:rsidR="005F45B0" w:rsidRPr="000550EF">
        <w:rPr>
          <w:b/>
          <w:color w:val="000000" w:themeColor="text1"/>
          <w:sz w:val="24"/>
          <w:szCs w:val="24"/>
        </w:rPr>
        <w:t>Câu 14:</w:t>
      </w:r>
      <w:r w:rsidRPr="000550EF">
        <w:rPr>
          <w:rFonts w:eastAsia="Calibri"/>
          <w:b/>
          <w:color w:val="000000" w:themeColor="text1"/>
          <w:sz w:val="24"/>
          <w:szCs w:val="24"/>
          <w:lang w:val="de-DE"/>
        </w:rPr>
        <w:t xml:space="preserve"> </w:t>
      </w:r>
      <w:r w:rsidRPr="000550EF">
        <w:rPr>
          <w:rFonts w:eastAsia="Calibri"/>
          <w:color w:val="000000" w:themeColor="text1"/>
          <w:sz w:val="24"/>
          <w:szCs w:val="24"/>
          <w:lang w:val="de-DE"/>
        </w:rPr>
        <w:t>Hai dao động điều hòa cùng phương có đồ thị mô tả như hình vẽ. Gọi (x</w:t>
      </w:r>
      <w:r w:rsidRPr="000550EF">
        <w:rPr>
          <w:rFonts w:eastAsia="Calibri"/>
          <w:color w:val="000000" w:themeColor="text1"/>
          <w:sz w:val="24"/>
          <w:szCs w:val="24"/>
          <w:vertAlign w:val="subscript"/>
          <w:lang w:val="de-DE"/>
        </w:rPr>
        <w:t>1t1</w:t>
      </w:r>
      <w:r w:rsidRPr="000550EF">
        <w:rPr>
          <w:rFonts w:eastAsia="Calibri"/>
          <w:color w:val="000000" w:themeColor="text1"/>
          <w:sz w:val="24"/>
          <w:szCs w:val="24"/>
          <w:lang w:val="de-DE"/>
        </w:rPr>
        <w:t>, x</w:t>
      </w:r>
      <w:r w:rsidRPr="000550EF">
        <w:rPr>
          <w:rFonts w:eastAsia="Calibri"/>
          <w:color w:val="000000" w:themeColor="text1"/>
          <w:sz w:val="24"/>
          <w:szCs w:val="24"/>
          <w:vertAlign w:val="subscript"/>
          <w:lang w:val="de-DE"/>
        </w:rPr>
        <w:t>2t1</w:t>
      </w:r>
      <w:r w:rsidRPr="000550EF">
        <w:rPr>
          <w:rFonts w:eastAsia="Calibri"/>
          <w:color w:val="000000" w:themeColor="text1"/>
          <w:sz w:val="24"/>
          <w:szCs w:val="24"/>
          <w:lang w:val="de-DE"/>
        </w:rPr>
        <w:t>), (x</w:t>
      </w:r>
      <w:r w:rsidRPr="000550EF">
        <w:rPr>
          <w:rFonts w:eastAsia="Calibri"/>
          <w:color w:val="000000" w:themeColor="text1"/>
          <w:sz w:val="24"/>
          <w:szCs w:val="24"/>
          <w:vertAlign w:val="subscript"/>
          <w:lang w:val="de-DE"/>
        </w:rPr>
        <w:t>1t2</w:t>
      </w:r>
      <w:r w:rsidRPr="000550EF">
        <w:rPr>
          <w:rFonts w:eastAsia="Calibri"/>
          <w:color w:val="000000" w:themeColor="text1"/>
          <w:sz w:val="24"/>
          <w:szCs w:val="24"/>
          <w:lang w:val="de-DE"/>
        </w:rPr>
        <w:t>, x</w:t>
      </w:r>
      <w:r w:rsidRPr="000550EF">
        <w:rPr>
          <w:rFonts w:eastAsia="Calibri"/>
          <w:color w:val="000000" w:themeColor="text1"/>
          <w:sz w:val="24"/>
          <w:szCs w:val="24"/>
          <w:vertAlign w:val="subscript"/>
          <w:lang w:val="de-DE"/>
        </w:rPr>
        <w:t>2t2</w:t>
      </w:r>
      <w:r w:rsidRPr="000550EF">
        <w:rPr>
          <w:rFonts w:eastAsia="Calibri"/>
          <w:color w:val="000000" w:themeColor="text1"/>
          <w:sz w:val="24"/>
          <w:szCs w:val="24"/>
          <w:lang w:val="de-DE"/>
        </w:rPr>
        <w:t>) lần lượt là các tọa độ của x</w:t>
      </w:r>
      <w:r w:rsidRPr="000550EF">
        <w:rPr>
          <w:rFonts w:eastAsia="Calibri"/>
          <w:color w:val="000000" w:themeColor="text1"/>
          <w:sz w:val="24"/>
          <w:szCs w:val="24"/>
          <w:vertAlign w:val="subscript"/>
          <w:lang w:val="de-DE"/>
        </w:rPr>
        <w:t>1</w:t>
      </w:r>
      <w:r w:rsidRPr="000550EF">
        <w:rPr>
          <w:rFonts w:eastAsia="Calibri"/>
          <w:color w:val="000000" w:themeColor="text1"/>
          <w:sz w:val="24"/>
          <w:szCs w:val="24"/>
          <w:lang w:val="de-DE"/>
        </w:rPr>
        <w:t xml:space="preserve"> và x</w:t>
      </w:r>
      <w:r w:rsidRPr="000550EF">
        <w:rPr>
          <w:rFonts w:eastAsia="Calibri"/>
          <w:color w:val="000000" w:themeColor="text1"/>
          <w:sz w:val="24"/>
          <w:szCs w:val="24"/>
          <w:vertAlign w:val="subscript"/>
          <w:lang w:val="de-DE"/>
        </w:rPr>
        <w:t>2</w:t>
      </w:r>
      <w:r w:rsidRPr="000550EF">
        <w:rPr>
          <w:rFonts w:eastAsia="Calibri"/>
          <w:color w:val="000000" w:themeColor="text1"/>
          <w:sz w:val="24"/>
          <w:szCs w:val="24"/>
          <w:lang w:val="de-DE"/>
        </w:rPr>
        <w:t xml:space="preserve"> ở các thời điểm t</w:t>
      </w:r>
      <w:r w:rsidRPr="000550EF">
        <w:rPr>
          <w:rFonts w:eastAsia="Calibri"/>
          <w:color w:val="000000" w:themeColor="text1"/>
          <w:sz w:val="24"/>
          <w:szCs w:val="24"/>
          <w:vertAlign w:val="subscript"/>
          <w:lang w:val="de-DE"/>
        </w:rPr>
        <w:t>1</w:t>
      </w:r>
      <w:r w:rsidRPr="000550EF">
        <w:rPr>
          <w:rFonts w:eastAsia="Calibri"/>
          <w:color w:val="000000" w:themeColor="text1"/>
          <w:sz w:val="24"/>
          <w:szCs w:val="24"/>
          <w:lang w:val="de-DE"/>
        </w:rPr>
        <w:t xml:space="preserve"> và t</w:t>
      </w:r>
      <w:r w:rsidRPr="000550EF">
        <w:rPr>
          <w:rFonts w:eastAsia="Calibri"/>
          <w:color w:val="000000" w:themeColor="text1"/>
          <w:sz w:val="24"/>
          <w:szCs w:val="24"/>
          <w:vertAlign w:val="subscript"/>
          <w:lang w:val="de-DE"/>
        </w:rPr>
        <w:t>2</w:t>
      </w:r>
      <w:r w:rsidRPr="000550EF">
        <w:rPr>
          <w:rFonts w:eastAsia="Calibri"/>
          <w:color w:val="000000" w:themeColor="text1"/>
          <w:sz w:val="24"/>
          <w:szCs w:val="24"/>
          <w:lang w:val="de-DE"/>
        </w:rPr>
        <w:t xml:space="preserve"> như trên đồ thị. Biểu thức đúng là                                                                                                                                         </w:t>
      </w:r>
    </w:p>
    <w:p w:rsidR="004914FE" w:rsidRPr="000550EF" w:rsidRDefault="004914FE" w:rsidP="004914FE">
      <w:pPr>
        <w:tabs>
          <w:tab w:val="left" w:pos="180"/>
          <w:tab w:val="left" w:pos="2700"/>
          <w:tab w:val="left" w:pos="4536"/>
          <w:tab w:val="left" w:pos="5580"/>
          <w:tab w:val="left" w:pos="8460"/>
        </w:tabs>
        <w:spacing w:after="0" w:line="240" w:lineRule="auto"/>
        <w:ind w:left="0" w:right="5462" w:firstLine="0"/>
        <w:jc w:val="both"/>
        <w:rPr>
          <w:rFonts w:eastAsia="Calibri"/>
          <w:color w:val="000000" w:themeColor="text1"/>
          <w:sz w:val="24"/>
          <w:szCs w:val="24"/>
          <w:lang w:val="de-DE"/>
        </w:rPr>
      </w:pPr>
      <w:r w:rsidRPr="000550EF">
        <w:rPr>
          <w:rFonts w:eastAsia="Calibri"/>
          <w:b/>
          <w:color w:val="000000" w:themeColor="text1"/>
          <w:sz w:val="24"/>
          <w:szCs w:val="24"/>
          <w:lang w:val="de-DE"/>
        </w:rPr>
        <w:tab/>
        <w:t xml:space="preserve">A. </w:t>
      </w:r>
      <w:r w:rsidRPr="000550EF">
        <w:rPr>
          <w:bCs/>
          <w:color w:val="000000" w:themeColor="text1"/>
          <w:position w:val="-12"/>
          <w:sz w:val="24"/>
          <w:szCs w:val="24"/>
        </w:rPr>
        <w:object w:dxaOrig="2000" w:dyaOrig="360">
          <v:shape id="_x0000_i1050" type="#_x0000_t75" style="width:93.8pt;height:21.8pt" o:ole="">
            <v:imagedata r:id="rId60" o:title=""/>
          </v:shape>
          <o:OLEObject Type="Embed" ProgID="Equation.DSMT4" ShapeID="_x0000_i1050" DrawAspect="Content" ObjectID="_1676463003" r:id="rId61"/>
        </w:object>
      </w:r>
      <w:r w:rsidRPr="000550EF">
        <w:rPr>
          <w:rFonts w:eastAsia="Calibri"/>
          <w:color w:val="000000" w:themeColor="text1"/>
          <w:sz w:val="24"/>
          <w:szCs w:val="24"/>
          <w:lang w:val="de-DE"/>
        </w:rPr>
        <w:tab/>
      </w:r>
      <w:r w:rsidRPr="000550EF">
        <w:rPr>
          <w:rFonts w:eastAsia="Calibri"/>
          <w:b/>
          <w:color w:val="000000" w:themeColor="text1"/>
          <w:sz w:val="24"/>
          <w:szCs w:val="24"/>
          <w:lang w:val="de-DE"/>
        </w:rPr>
        <w:t>B.</w:t>
      </w:r>
      <w:r w:rsidRPr="000550EF">
        <w:rPr>
          <w:bCs/>
          <w:color w:val="000000" w:themeColor="text1"/>
          <w:position w:val="-12"/>
          <w:sz w:val="24"/>
          <w:szCs w:val="24"/>
        </w:rPr>
        <w:object w:dxaOrig="1939" w:dyaOrig="360">
          <v:shape id="_x0000_i1051" type="#_x0000_t75" style="width:86.5pt;height:21.8pt" o:ole="">
            <v:imagedata r:id="rId62" o:title=""/>
          </v:shape>
          <o:OLEObject Type="Embed" ProgID="Equation.DSMT4" ShapeID="_x0000_i1051" DrawAspect="Content" ObjectID="_1676463004" r:id="rId63"/>
        </w:object>
      </w:r>
      <w:r w:rsidRPr="000550EF">
        <w:rPr>
          <w:rFonts w:eastAsia="Calibri"/>
          <w:color w:val="000000" w:themeColor="text1"/>
          <w:sz w:val="24"/>
          <w:szCs w:val="24"/>
          <w:lang w:val="de-DE"/>
        </w:rPr>
        <w:tab/>
      </w:r>
    </w:p>
    <w:p w:rsidR="004914FE" w:rsidRPr="000550EF" w:rsidRDefault="004914FE" w:rsidP="004914FE">
      <w:pPr>
        <w:tabs>
          <w:tab w:val="left" w:pos="180"/>
          <w:tab w:val="left" w:pos="2700"/>
          <w:tab w:val="left" w:pos="4536"/>
          <w:tab w:val="left" w:pos="5580"/>
          <w:tab w:val="left" w:pos="8460"/>
        </w:tabs>
        <w:spacing w:after="0" w:line="240" w:lineRule="auto"/>
        <w:ind w:left="0" w:right="5462" w:firstLine="0"/>
        <w:jc w:val="both"/>
        <w:rPr>
          <w:rFonts w:eastAsia="Calibri"/>
          <w:color w:val="000000" w:themeColor="text1"/>
          <w:sz w:val="24"/>
          <w:szCs w:val="24"/>
          <w:lang w:val="de-DE"/>
        </w:rPr>
      </w:pPr>
      <w:r w:rsidRPr="000550EF">
        <w:rPr>
          <w:rFonts w:eastAsia="Calibri"/>
          <w:b/>
          <w:color w:val="000000" w:themeColor="text1"/>
          <w:sz w:val="24"/>
          <w:szCs w:val="24"/>
          <w:lang w:val="de-DE"/>
        </w:rPr>
        <w:t xml:space="preserve">   C. </w:t>
      </w:r>
      <w:r w:rsidRPr="000550EF">
        <w:rPr>
          <w:bCs/>
          <w:color w:val="000000" w:themeColor="text1"/>
          <w:position w:val="-12"/>
          <w:sz w:val="24"/>
          <w:szCs w:val="24"/>
        </w:rPr>
        <w:object w:dxaOrig="1920" w:dyaOrig="360">
          <v:shape id="_x0000_i1052" type="#_x0000_t75" style="width:93.8pt;height:21.8pt" o:ole="">
            <v:imagedata r:id="rId64" o:title=""/>
          </v:shape>
          <o:OLEObject Type="Embed" ProgID="Equation.DSMT4" ShapeID="_x0000_i1052" DrawAspect="Content" ObjectID="_1676463005" r:id="rId65"/>
        </w:object>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D. </w:t>
      </w:r>
      <w:r w:rsidRPr="000550EF">
        <w:rPr>
          <w:bCs/>
          <w:color w:val="000000" w:themeColor="text1"/>
          <w:position w:val="-12"/>
          <w:sz w:val="24"/>
          <w:szCs w:val="24"/>
        </w:rPr>
        <w:object w:dxaOrig="1660" w:dyaOrig="360">
          <v:shape id="_x0000_i1053" type="#_x0000_t75" style="width:79.25pt;height:21.8pt" o:ole="">
            <v:imagedata r:id="rId66" o:title=""/>
          </v:shape>
          <o:OLEObject Type="Embed" ProgID="Equation.DSMT4" ShapeID="_x0000_i1053" DrawAspect="Content" ObjectID="_1676463006" r:id="rId67"/>
        </w:object>
      </w:r>
    </w:p>
    <w:p w:rsidR="005F45B0" w:rsidRPr="000550EF" w:rsidRDefault="005F45B0"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9704D6">
      <w:pPr>
        <w:tabs>
          <w:tab w:val="left" w:pos="284"/>
          <w:tab w:val="left" w:pos="2694"/>
          <w:tab w:val="left" w:pos="5245"/>
          <w:tab w:val="left" w:pos="7797"/>
        </w:tabs>
        <w:ind w:left="0" w:firstLine="0"/>
        <w:jc w:val="both"/>
        <w:rPr>
          <w:b/>
          <w:color w:val="000000" w:themeColor="text1"/>
          <w:sz w:val="24"/>
          <w:szCs w:val="24"/>
          <w:lang w:val="de-DE"/>
        </w:rPr>
      </w:pPr>
    </w:p>
    <w:p w:rsidR="005F45B0" w:rsidRPr="000550EF" w:rsidRDefault="005F45B0" w:rsidP="00A74B95">
      <w:pPr>
        <w:tabs>
          <w:tab w:val="left" w:pos="284"/>
          <w:tab w:val="left" w:pos="2694"/>
          <w:tab w:val="left" w:pos="5245"/>
          <w:tab w:val="left" w:pos="7797"/>
        </w:tabs>
        <w:jc w:val="both"/>
        <w:rPr>
          <w:rFonts w:eastAsia="Arial Unicode MS"/>
          <w:color w:val="000000" w:themeColor="text1"/>
          <w:sz w:val="24"/>
          <w:szCs w:val="24"/>
          <w:lang w:val="de-DE"/>
        </w:rPr>
      </w:pPr>
      <w:r w:rsidRPr="000550EF">
        <w:rPr>
          <w:b/>
          <w:color w:val="000000" w:themeColor="text1"/>
          <w:sz w:val="24"/>
          <w:szCs w:val="24"/>
          <w:lang w:val="de-DE"/>
        </w:rPr>
        <w:t>Câu 15 :</w:t>
      </w:r>
      <w:r w:rsidRPr="000550EF">
        <w:rPr>
          <w:rFonts w:eastAsia="Arial Unicode MS"/>
          <w:b/>
          <w:bCs/>
          <w:color w:val="000000" w:themeColor="text1"/>
          <w:sz w:val="24"/>
          <w:szCs w:val="24"/>
          <w:lang w:val="de-DE"/>
        </w:rPr>
        <w:t xml:space="preserve"> </w:t>
      </w:r>
      <w:r w:rsidRPr="000550EF">
        <w:rPr>
          <w:rFonts w:eastAsia="Arial Unicode MS"/>
          <w:color w:val="000000" w:themeColor="text1"/>
          <w:sz w:val="24"/>
          <w:szCs w:val="24"/>
          <w:lang w:val="de-DE"/>
        </w:rPr>
        <w:t>Trên mặt nước hai nguồn đồng bộ A,B phát ra hai sóng kết hợp có bước sóng bằng 4 cm. Khi xảy ra giao thoa ổn định thì khoảng cách ngắn nhất giữa hai cực đại trên đoạn thẳng nối hai nguồn là</w:t>
      </w:r>
    </w:p>
    <w:p w:rsidR="005F45B0" w:rsidRPr="000550EF" w:rsidRDefault="005F45B0" w:rsidP="00A74B95">
      <w:pPr>
        <w:tabs>
          <w:tab w:val="left" w:pos="284"/>
          <w:tab w:val="left" w:pos="2694"/>
          <w:tab w:val="left" w:pos="5245"/>
          <w:tab w:val="left" w:pos="7797"/>
        </w:tabs>
        <w:jc w:val="both"/>
        <w:rPr>
          <w:rFonts w:eastAsia="Arial Unicode MS"/>
          <w:color w:val="000000" w:themeColor="text1"/>
          <w:sz w:val="24"/>
          <w:szCs w:val="24"/>
        </w:rPr>
      </w:pPr>
      <w:r w:rsidRPr="000550EF">
        <w:rPr>
          <w:rFonts w:eastAsia="Arial Unicode MS"/>
          <w:color w:val="000000" w:themeColor="text1"/>
          <w:sz w:val="24"/>
          <w:szCs w:val="24"/>
          <w:lang w:val="de-DE"/>
        </w:rPr>
        <w:tab/>
      </w:r>
      <w:r w:rsidRPr="000550EF">
        <w:rPr>
          <w:rFonts w:eastAsia="Arial Unicode MS"/>
          <w:color w:val="000000" w:themeColor="text1"/>
          <w:sz w:val="24"/>
          <w:szCs w:val="24"/>
          <w:lang w:val="de-DE"/>
        </w:rPr>
        <w:tab/>
      </w:r>
      <w:r w:rsidRPr="000550EF">
        <w:rPr>
          <w:rFonts w:eastAsia="Arial Unicode MS"/>
          <w:b/>
          <w:bCs/>
          <w:color w:val="000000" w:themeColor="text1"/>
          <w:sz w:val="24"/>
          <w:szCs w:val="24"/>
        </w:rPr>
        <w:t>A.</w:t>
      </w:r>
      <w:r w:rsidRPr="000550EF">
        <w:rPr>
          <w:rFonts w:eastAsia="Arial Unicode MS"/>
          <w:color w:val="000000" w:themeColor="text1"/>
          <w:sz w:val="24"/>
          <w:szCs w:val="24"/>
        </w:rPr>
        <w:t xml:space="preserve"> 4 cm.</w:t>
      </w:r>
      <w:r w:rsidRPr="000550EF">
        <w:rPr>
          <w:rFonts w:eastAsia="Arial Unicode MS"/>
          <w:color w:val="000000" w:themeColor="text1"/>
          <w:sz w:val="24"/>
          <w:szCs w:val="24"/>
        </w:rPr>
        <w:tab/>
      </w:r>
      <w:r w:rsidRPr="000550EF">
        <w:rPr>
          <w:rFonts w:eastAsia="Arial Unicode MS"/>
          <w:b/>
          <w:bCs/>
          <w:color w:val="000000" w:themeColor="text1"/>
          <w:sz w:val="24"/>
          <w:szCs w:val="24"/>
        </w:rPr>
        <w:t>B.</w:t>
      </w:r>
      <w:r w:rsidRPr="000550EF">
        <w:rPr>
          <w:rFonts w:eastAsia="Arial Unicode MS"/>
          <w:color w:val="000000" w:themeColor="text1"/>
          <w:sz w:val="24"/>
          <w:szCs w:val="24"/>
        </w:rPr>
        <w:t xml:space="preserve"> 2 cm.</w:t>
      </w:r>
      <w:r w:rsidRPr="000550EF">
        <w:rPr>
          <w:rFonts w:eastAsia="Arial Unicode MS"/>
          <w:color w:val="000000" w:themeColor="text1"/>
          <w:sz w:val="24"/>
          <w:szCs w:val="24"/>
        </w:rPr>
        <w:tab/>
      </w:r>
      <w:r w:rsidRPr="000550EF">
        <w:rPr>
          <w:rFonts w:eastAsia="Arial Unicode MS"/>
          <w:b/>
          <w:bCs/>
          <w:color w:val="000000" w:themeColor="text1"/>
          <w:sz w:val="24"/>
          <w:szCs w:val="24"/>
        </w:rPr>
        <w:t>C.</w:t>
      </w:r>
      <w:r w:rsidRPr="000550EF">
        <w:rPr>
          <w:rFonts w:eastAsia="Arial Unicode MS"/>
          <w:color w:val="000000" w:themeColor="text1"/>
          <w:sz w:val="24"/>
          <w:szCs w:val="24"/>
        </w:rPr>
        <w:t xml:space="preserve"> 1 cm.</w:t>
      </w:r>
      <w:r w:rsidRPr="000550EF">
        <w:rPr>
          <w:rFonts w:eastAsia="Arial Unicode MS"/>
          <w:color w:val="000000" w:themeColor="text1"/>
          <w:sz w:val="24"/>
          <w:szCs w:val="24"/>
        </w:rPr>
        <w:tab/>
      </w:r>
      <w:r w:rsidRPr="000550EF">
        <w:rPr>
          <w:rFonts w:eastAsia="Arial Unicode MS"/>
          <w:b/>
          <w:bCs/>
          <w:color w:val="000000" w:themeColor="text1"/>
          <w:sz w:val="24"/>
          <w:szCs w:val="24"/>
        </w:rPr>
        <w:t>D.</w:t>
      </w:r>
      <w:r w:rsidRPr="000550EF">
        <w:rPr>
          <w:rFonts w:eastAsia="Arial Unicode MS"/>
          <w:color w:val="000000" w:themeColor="text1"/>
          <w:sz w:val="24"/>
          <w:szCs w:val="24"/>
        </w:rPr>
        <w:t xml:space="preserve"> 8 cm.</w:t>
      </w:r>
    </w:p>
    <w:p w:rsidR="005F45B0" w:rsidRPr="000550EF" w:rsidRDefault="005F45B0" w:rsidP="00A74B95">
      <w:pPr>
        <w:tabs>
          <w:tab w:val="left" w:pos="284"/>
          <w:tab w:val="left" w:pos="2694"/>
          <w:tab w:val="left" w:pos="5245"/>
          <w:tab w:val="left" w:pos="7797"/>
        </w:tabs>
        <w:jc w:val="both"/>
        <w:rPr>
          <w:color w:val="000000" w:themeColor="text1"/>
          <w:sz w:val="24"/>
          <w:szCs w:val="24"/>
          <w:lang w:val="pt-BR"/>
        </w:rPr>
      </w:pPr>
      <w:r w:rsidRPr="000550EF">
        <w:rPr>
          <w:b/>
          <w:color w:val="000000" w:themeColor="text1"/>
          <w:sz w:val="24"/>
          <w:szCs w:val="24"/>
        </w:rPr>
        <w:t xml:space="preserve">Câu 16: </w:t>
      </w:r>
      <w:r w:rsidRPr="000550EF">
        <w:rPr>
          <w:rFonts w:eastAsia="TimesNewRomanPSMT"/>
          <w:color w:val="000000" w:themeColor="text1"/>
          <w:sz w:val="24"/>
          <w:szCs w:val="24"/>
          <w:lang w:val="pt-BR"/>
        </w:rPr>
        <w:t xml:space="preserve">Đặt điện áp </w:t>
      </w:r>
      <w:r w:rsidRPr="000550EF">
        <w:rPr>
          <w:rFonts w:eastAsia="TimesNewRomanPSMT"/>
          <w:i/>
          <w:color w:val="000000" w:themeColor="text1"/>
          <w:sz w:val="24"/>
          <w:szCs w:val="24"/>
          <w:lang w:val="pt-BR"/>
        </w:rPr>
        <w:t>u = 200</w:t>
      </w:r>
      <w:r w:rsidRPr="000550EF">
        <w:rPr>
          <w:rFonts w:eastAsia="TimesNewRomanPSMT"/>
          <w:i/>
          <w:color w:val="000000" w:themeColor="text1"/>
          <w:position w:val="-6"/>
          <w:sz w:val="24"/>
          <w:szCs w:val="24"/>
          <w:lang w:val="pt-BR"/>
        </w:rPr>
        <w:object w:dxaOrig="375" w:dyaOrig="345">
          <v:shape id="_x0000_i1054" type="#_x0000_t75" style="width:21.8pt;height:14.5pt" o:ole="">
            <v:imagedata r:id="rId68" o:title=""/>
          </v:shape>
          <o:OLEObject Type="Embed" ProgID="Equation.3" ShapeID="_x0000_i1054" DrawAspect="Content" ObjectID="_1676463007" r:id="rId69"/>
        </w:object>
      </w:r>
      <w:r w:rsidRPr="000550EF">
        <w:rPr>
          <w:rFonts w:eastAsia="TimesNewRomanPSMT"/>
          <w:i/>
          <w:color w:val="000000" w:themeColor="text1"/>
          <w:sz w:val="24"/>
          <w:szCs w:val="24"/>
          <w:lang w:val="pt-BR"/>
        </w:rPr>
        <w:t>cos(100</w:t>
      </w:r>
      <w:r w:rsidRPr="000550EF">
        <w:rPr>
          <w:rFonts w:eastAsia="TimesNewRomanPSMT"/>
          <w:i/>
          <w:color w:val="000000" w:themeColor="text1"/>
          <w:position w:val="-6"/>
          <w:sz w:val="24"/>
          <w:szCs w:val="24"/>
          <w:lang w:val="pt-BR"/>
        </w:rPr>
        <w:object w:dxaOrig="220" w:dyaOrig="220">
          <v:shape id="_x0000_i1055" type="#_x0000_t75" style="width:7.25pt;height:7.25pt" o:ole="">
            <v:imagedata r:id="rId70" o:title=""/>
          </v:shape>
          <o:OLEObject Type="Embed" ProgID="Equation.3" ShapeID="_x0000_i1055" DrawAspect="Content" ObjectID="_1676463008" r:id="rId71"/>
        </w:object>
      </w:r>
      <w:r w:rsidRPr="000550EF">
        <w:rPr>
          <w:rFonts w:eastAsia="TimesNewRomanPSMT"/>
          <w:i/>
          <w:color w:val="000000" w:themeColor="text1"/>
          <w:sz w:val="24"/>
          <w:szCs w:val="24"/>
          <w:lang w:val="pt-BR"/>
        </w:rPr>
        <w:t>t) (V)</w:t>
      </w:r>
      <w:r w:rsidRPr="000550EF">
        <w:rPr>
          <w:rFonts w:eastAsia="TimesNewRomanPSMT"/>
          <w:color w:val="000000" w:themeColor="text1"/>
          <w:sz w:val="24"/>
          <w:szCs w:val="24"/>
          <w:lang w:val="pt-BR"/>
        </w:rPr>
        <w:t xml:space="preserve"> vào hai đầu đoạn mạch chỉ chứa điện trở thuần 50 </w:t>
      </w:r>
      <w:r w:rsidRPr="000550EF">
        <w:rPr>
          <w:rFonts w:eastAsia="TimesNewRomanPSMT"/>
          <w:color w:val="000000" w:themeColor="text1"/>
          <w:position w:val="-4"/>
          <w:sz w:val="24"/>
          <w:szCs w:val="24"/>
          <w:lang w:val="pt-BR"/>
        </w:rPr>
        <w:object w:dxaOrig="255" w:dyaOrig="255">
          <v:shape id="_x0000_i1056" type="#_x0000_t75" style="width:14.5pt;height:14.5pt" o:ole="">
            <v:imagedata r:id="rId72" o:title=""/>
          </v:shape>
          <o:OLEObject Type="Embed" ProgID="Equation.3" ShapeID="_x0000_i1056" DrawAspect="Content" ObjectID="_1676463009" r:id="rId73"/>
        </w:object>
      </w:r>
      <w:r w:rsidRPr="000550EF">
        <w:rPr>
          <w:rFonts w:eastAsia="TimesNewRomanPSMT"/>
          <w:color w:val="000000" w:themeColor="text1"/>
          <w:sz w:val="24"/>
          <w:szCs w:val="24"/>
          <w:lang w:val="pt-BR"/>
        </w:rPr>
        <w:t xml:space="preserve"> </w:t>
      </w:r>
      <w:r w:rsidRPr="000550EF">
        <w:rPr>
          <w:color w:val="000000" w:themeColor="text1"/>
          <w:sz w:val="24"/>
          <w:szCs w:val="24"/>
          <w:lang w:val="pt-BR"/>
        </w:rPr>
        <w:t>thì c</w:t>
      </w:r>
      <w:r w:rsidRPr="000550EF">
        <w:rPr>
          <w:rFonts w:eastAsia="TimesNewRomanPSMT"/>
          <w:color w:val="000000" w:themeColor="text1"/>
          <w:sz w:val="24"/>
          <w:szCs w:val="24"/>
          <w:lang w:val="pt-BR"/>
        </w:rPr>
        <w:t>ường độ dòng điện hiệu dụng qua mạch l</w:t>
      </w:r>
      <w:r w:rsidRPr="000550EF">
        <w:rPr>
          <w:color w:val="000000" w:themeColor="text1"/>
          <w:sz w:val="24"/>
          <w:szCs w:val="24"/>
          <w:lang w:val="pt-BR"/>
        </w:rPr>
        <w:t>à</w:t>
      </w:r>
    </w:p>
    <w:p w:rsidR="005F45B0" w:rsidRPr="000550EF" w:rsidRDefault="005F45B0" w:rsidP="00A74B95">
      <w:pPr>
        <w:tabs>
          <w:tab w:val="left" w:pos="284"/>
          <w:tab w:val="left" w:pos="2694"/>
          <w:tab w:val="left" w:pos="5245"/>
          <w:tab w:val="left" w:pos="7797"/>
        </w:tabs>
        <w:jc w:val="both"/>
        <w:rPr>
          <w:rFonts w:eastAsia="TimesNewRomanPSMT"/>
          <w:color w:val="000000" w:themeColor="text1"/>
          <w:sz w:val="24"/>
          <w:szCs w:val="24"/>
          <w:lang w:val="pt-BR"/>
        </w:rPr>
      </w:pPr>
      <w:r w:rsidRPr="000550EF">
        <w:rPr>
          <w:b/>
          <w:color w:val="000000" w:themeColor="text1"/>
          <w:sz w:val="24"/>
          <w:szCs w:val="24"/>
        </w:rPr>
        <w:tab/>
      </w:r>
      <w:r w:rsidRPr="000550EF">
        <w:rPr>
          <w:b/>
          <w:color w:val="000000" w:themeColor="text1"/>
          <w:sz w:val="24"/>
          <w:szCs w:val="24"/>
        </w:rPr>
        <w:tab/>
      </w:r>
      <w:r w:rsidRPr="000550EF">
        <w:rPr>
          <w:b/>
          <w:color w:val="000000" w:themeColor="text1"/>
          <w:sz w:val="24"/>
          <w:szCs w:val="24"/>
          <w:lang w:val="fr-FR"/>
        </w:rPr>
        <w:t xml:space="preserve">A. </w:t>
      </w:r>
      <w:r w:rsidRPr="000550EF">
        <w:rPr>
          <w:rFonts w:eastAsia="TimesNewRomanPSMT"/>
          <w:color w:val="000000" w:themeColor="text1"/>
          <w:sz w:val="24"/>
          <w:szCs w:val="24"/>
          <w:lang w:val="pt-BR"/>
        </w:rPr>
        <w:t>4  A.</w:t>
      </w:r>
      <w:r w:rsidRPr="000550EF">
        <w:rPr>
          <w:rFonts w:eastAsia="TimesNewRomanPSMT"/>
          <w:color w:val="000000" w:themeColor="text1"/>
          <w:sz w:val="24"/>
          <w:szCs w:val="24"/>
          <w:lang w:val="pt-BR"/>
        </w:rPr>
        <w:tab/>
      </w:r>
      <w:r w:rsidRPr="000550EF">
        <w:rPr>
          <w:b/>
          <w:color w:val="000000" w:themeColor="text1"/>
          <w:sz w:val="24"/>
          <w:szCs w:val="24"/>
          <w:lang w:val="fr-FR"/>
        </w:rPr>
        <w:t xml:space="preserve">B. </w:t>
      </w:r>
      <w:r w:rsidRPr="000550EF">
        <w:rPr>
          <w:rFonts w:eastAsia="TimesNewRomanPSMT"/>
          <w:color w:val="000000" w:themeColor="text1"/>
          <w:sz w:val="24"/>
          <w:szCs w:val="24"/>
          <w:lang w:val="pt-BR"/>
        </w:rPr>
        <w:t>4</w:t>
      </w:r>
      <w:r w:rsidRPr="000550EF">
        <w:rPr>
          <w:rFonts w:eastAsia="TimesNewRomanPSMT"/>
          <w:color w:val="000000" w:themeColor="text1"/>
          <w:position w:val="-6"/>
          <w:sz w:val="24"/>
          <w:szCs w:val="24"/>
          <w:lang w:val="pt-BR"/>
        </w:rPr>
        <w:object w:dxaOrig="375" w:dyaOrig="345">
          <v:shape id="_x0000_i1057" type="#_x0000_t75" style="width:21.8pt;height:14.5pt" o:ole="">
            <v:imagedata r:id="rId68" o:title=""/>
          </v:shape>
          <o:OLEObject Type="Embed" ProgID="Equation.3" ShapeID="_x0000_i1057" DrawAspect="Content" ObjectID="_1676463010" r:id="rId74"/>
        </w:object>
      </w:r>
      <w:r w:rsidRPr="000550EF">
        <w:rPr>
          <w:rFonts w:eastAsia="TimesNewRomanPSMT"/>
          <w:color w:val="000000" w:themeColor="text1"/>
          <w:sz w:val="24"/>
          <w:szCs w:val="24"/>
          <w:lang w:val="pt-BR"/>
        </w:rPr>
        <w:t xml:space="preserve"> A.</w:t>
      </w:r>
      <w:r w:rsidRPr="000550EF">
        <w:rPr>
          <w:rFonts w:eastAsia="TimesNewRomanPSMT"/>
          <w:color w:val="000000" w:themeColor="text1"/>
          <w:sz w:val="24"/>
          <w:szCs w:val="24"/>
          <w:lang w:val="pt-BR"/>
        </w:rPr>
        <w:tab/>
      </w:r>
      <w:r w:rsidRPr="000550EF">
        <w:rPr>
          <w:b/>
          <w:color w:val="000000" w:themeColor="text1"/>
          <w:sz w:val="24"/>
          <w:szCs w:val="24"/>
          <w:lang w:val="fr-FR"/>
        </w:rPr>
        <w:t xml:space="preserve">C. </w:t>
      </w:r>
      <w:r w:rsidRPr="000550EF">
        <w:rPr>
          <w:color w:val="000000" w:themeColor="text1"/>
          <w:sz w:val="24"/>
          <w:szCs w:val="24"/>
          <w:lang w:val="pt-BR"/>
        </w:rPr>
        <w:t>5</w:t>
      </w:r>
      <w:r w:rsidRPr="000550EF">
        <w:rPr>
          <w:rFonts w:eastAsia="TimesNewRomanPSMT"/>
          <w:color w:val="000000" w:themeColor="text1"/>
          <w:position w:val="-6"/>
          <w:sz w:val="24"/>
          <w:szCs w:val="24"/>
          <w:lang w:val="pt-BR"/>
        </w:rPr>
        <w:object w:dxaOrig="375" w:dyaOrig="345">
          <v:shape id="_x0000_i1058" type="#_x0000_t75" style="width:21.8pt;height:14.5pt" o:ole="">
            <v:imagedata r:id="rId68" o:title=""/>
          </v:shape>
          <o:OLEObject Type="Embed" ProgID="Equation.3" ShapeID="_x0000_i1058" DrawAspect="Content" ObjectID="_1676463011" r:id="rId75"/>
        </w:object>
      </w:r>
      <w:r w:rsidRPr="000550EF">
        <w:rPr>
          <w:rFonts w:eastAsia="TimesNewRomanPSMT"/>
          <w:color w:val="000000" w:themeColor="text1"/>
          <w:sz w:val="24"/>
          <w:szCs w:val="24"/>
          <w:lang w:val="pt-BR"/>
        </w:rPr>
        <w:t xml:space="preserve"> A.</w:t>
      </w:r>
      <w:r w:rsidRPr="000550EF">
        <w:rPr>
          <w:rFonts w:eastAsia="TimesNewRomanPSMT"/>
          <w:color w:val="000000" w:themeColor="text1"/>
          <w:sz w:val="24"/>
          <w:szCs w:val="24"/>
          <w:lang w:val="pt-BR"/>
        </w:rPr>
        <w:tab/>
      </w:r>
      <w:r w:rsidRPr="000550EF">
        <w:rPr>
          <w:b/>
          <w:color w:val="000000" w:themeColor="text1"/>
          <w:sz w:val="24"/>
          <w:szCs w:val="24"/>
          <w:lang w:val="fr-FR"/>
        </w:rPr>
        <w:t xml:space="preserve">D. </w:t>
      </w:r>
      <w:r w:rsidRPr="000550EF">
        <w:rPr>
          <w:rFonts w:eastAsia="TimesNewRomanPSMT"/>
          <w:color w:val="000000" w:themeColor="text1"/>
          <w:sz w:val="24"/>
          <w:szCs w:val="24"/>
          <w:lang w:val="pt-BR"/>
        </w:rPr>
        <w:t>5 A.</w:t>
      </w:r>
    </w:p>
    <w:p w:rsidR="00E90566" w:rsidRPr="000550EF" w:rsidRDefault="004E41C3" w:rsidP="00E90566">
      <w:pPr>
        <w:spacing w:after="0" w:line="276" w:lineRule="auto"/>
        <w:contextualSpacing/>
        <w:jc w:val="both"/>
        <w:rPr>
          <w:rFonts w:eastAsia="Calibri"/>
          <w:b/>
          <w:color w:val="000000" w:themeColor="text1"/>
          <w:sz w:val="24"/>
          <w:lang w:val="vi-VN"/>
        </w:rPr>
      </w:pPr>
      <w:r w:rsidRPr="000550EF">
        <w:rPr>
          <w:rFonts w:eastAsia="Calibri"/>
          <w:b/>
          <w:noProof/>
          <w:color w:val="000000" w:themeColor="text1"/>
          <w:sz w:val="24"/>
          <w:szCs w:val="24"/>
          <w:u w:val="single"/>
          <w:lang w:val="vi-VN" w:eastAsia="vi-VN"/>
        </w:rPr>
        <w:pict>
          <v:group id="_x0000_s1336" style="position:absolute;left:0;text-align:left;margin-left:344.3pt;margin-top:4.1pt;width:190.75pt;height:111.6pt;z-index:251689472" coordorigin="7922,10541" coordsize="3167,2394">
            <v:shape id="Freeform 194" o:spid="_x0000_s1337" style="position:absolute;left:9967;top:11883;width:492;height:949;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 id="_x0000_s1338" type="#_x0000_t32" style="position:absolute;left:8133;top:12826;width:2194;height:0" o:connectortype="straight">
              <v:stroke dashstyle="dashDot"/>
            </v:shape>
            <v:shape id="_x0000_s1339" type="#_x0000_t32" style="position:absolute;left:8130;top:10710;width:0;height:2225" o:connectortype="straight">
              <v:stroke startarrow="block"/>
            </v:shape>
            <v:shape id="_x0000_s1340" type="#_x0000_t32" style="position:absolute;left:8122;top:11856;width:2734;height:0" o:connectortype="straight">
              <v:stroke endarrow="block"/>
            </v:shape>
            <v:shape id="_x0000_s1341" type="#_x0000_t32" style="position:absolute;left:8123;top:11672;width:2189;height:0" o:connectortype="straight">
              <v:stroke dashstyle="dashDot"/>
            </v:shape>
            <v:shape id="_x0000_s1342" type="#_x0000_t32" style="position:absolute;left:8125;top:11465;width:2194;height:0" o:connectortype="straight">
              <v:stroke dashstyle="dashDot"/>
            </v:shape>
            <v:shape id="_x0000_s1343" type="#_x0000_t32" style="position:absolute;left:8127;top:11284;width:2194;height:0" o:connectortype="straight">
              <v:stroke dashstyle="dashDot"/>
            </v:shape>
            <v:shape id="_x0000_s1344" type="#_x0000_t32" style="position:absolute;left:8134;top:12056;width:2189;height:0" o:connectortype="straight">
              <v:stroke dashstyle="dashDot"/>
            </v:shape>
            <v:shape id="_x0000_s1345" type="#_x0000_t32" style="position:absolute;left:8122;top:10935;width:2188;height:0" o:connectortype="straight">
              <v:stroke dashstyle="dashDot"/>
            </v:shape>
            <v:shape id="_x0000_s1346" type="#_x0000_t32" style="position:absolute;left:8134;top:11095;width:2195;height:0" o:connectortype="straight">
              <v:stroke dashstyle="dashDot"/>
            </v:shape>
            <v:oval id="Oval 4" o:spid="_x0000_s1347" style="position:absolute;left:10181;top:12806;width:63;height:57;visibility:visible" fillcolor="black"/>
            <v:oval id="Oval 4" o:spid="_x0000_s1348" style="position:absolute;left:8957;top:11827;width:63;height:57;visibility:visible" fillcolor="black"/>
            <v:oval id="Oval 3" o:spid="_x0000_s1349" style="position:absolute;left:9333;top:11821;width:63;height:57;visibility:visible" fillcolor="black"/>
            <v:oval id="Oval 4" o:spid="_x0000_s1350" style="position:absolute;left:8110;top:11063;width:63;height:57;visibility:visible" fillcolor="black"/>
            <v:shape id="_x0000_s1351" type="#_x0000_t202" style="position:absolute;left:10361;top:11543;width:728;height:458" filled="f" stroked="f">
              <v:textbox style="mso-next-textbox:#_x0000_s1351">
                <w:txbxContent>
                  <w:p w:rsidR="00E90566" w:rsidRPr="002D4D86" w:rsidRDefault="00E90566" w:rsidP="00E90566">
                    <w:pPr>
                      <w:rPr>
                        <w:sz w:val="20"/>
                        <w:szCs w:val="20"/>
                      </w:rPr>
                    </w:pPr>
                    <w:r w:rsidRPr="002D4D86">
                      <w:rPr>
                        <w:sz w:val="20"/>
                        <w:szCs w:val="20"/>
                      </w:rPr>
                      <w:t>t(s)</w:t>
                    </w:r>
                  </w:p>
                </w:txbxContent>
              </v:textbox>
            </v:shape>
            <v:shape id="_x0000_s1352" type="#_x0000_t32" style="position:absolute;left:8143;top:12453;width:2180;height:1" o:connectortype="straight">
              <v:stroke dashstyle="dashDot"/>
            </v:shape>
            <v:shape id="_x0000_s1353" type="#_x0000_t75" style="position:absolute;left:7922;top:10937;width:296;height:296">
              <v:imagedata r:id="rId76" o:title=""/>
            </v:shape>
            <v:shape id="_x0000_s1354" type="#_x0000_t202" style="position:absolute;left:8082;top:10541;width:995;height:617" filled="f" stroked="f">
              <v:textbox style="mso-next-textbox:#_x0000_s1354">
                <w:txbxContent>
                  <w:p w:rsidR="00E90566" w:rsidRPr="002D4D86" w:rsidRDefault="00E90566" w:rsidP="00E90566">
                    <w:pPr>
                      <w:rPr>
                        <w:sz w:val="20"/>
                        <w:szCs w:val="20"/>
                      </w:rPr>
                    </w:pPr>
                    <w:r>
                      <w:rPr>
                        <w:sz w:val="20"/>
                        <w:szCs w:val="20"/>
                      </w:rPr>
                      <w:t>x(cm</w:t>
                    </w:r>
                    <w:r w:rsidRPr="002D4D86">
                      <w:rPr>
                        <w:sz w:val="20"/>
                        <w:szCs w:val="20"/>
                      </w:rPr>
                      <w:t>)</w:t>
                    </w:r>
                  </w:p>
                </w:txbxContent>
              </v:textbox>
            </v:shape>
            <v:shape id="_x0000_s1355" type="#_x0000_t75" style="position:absolute;left:9227;top:11653;width:95;height:213">
              <v:imagedata r:id="rId77" o:title=""/>
            </v:shape>
            <v:shape id="_x0000_s1356" type="#_x0000_t32" style="position:absolute;left:10212;top:10929;width:2;height:1956" o:connectortype="straight">
              <v:stroke dashstyle="dash"/>
            </v:shape>
            <v:shape id="_x0000_s1357" type="#_x0000_t32" style="position:absolute;left:8563;top:10929;width:7;height:1958" o:connectortype="straight">
              <v:stroke dashstyle="dash"/>
            </v:shape>
            <v:shape id="_x0000_s1358" type="#_x0000_t75" style="position:absolute;left:7933;top:11755;width:235;height:238">
              <v:imagedata r:id="rId78" o:title=""/>
            </v:shape>
            <v:shape id="_x0000_s1359" type="#_x0000_t32" style="position:absolute;left:8978;top:10929;width:6;height:1967" o:connectortype="straight">
              <v:stroke dashstyle="dash"/>
            </v:shape>
            <v:shape id="_x0000_s1360" type="#_x0000_t32" style="position:absolute;left:9359;top:10929;width:6;height:1982" o:connectortype="straight">
              <v:stroke dashstyle="dash"/>
            </v:shape>
            <v:shape id="_x0000_s1361" type="#_x0000_t32" style="position:absolute;left:9790;top:10929;width:6;height:1971" o:connectortype="straight">
              <v:stroke dashstyle="dash"/>
            </v:shape>
            <v:shape id="_x0000_s1362" type="#_x0000_t32" style="position:absolute;left:8134;top:12258;width:2179;height:1" o:connectortype="straight">
              <v:stroke dashstyle="dashDot"/>
            </v:shape>
            <v:shape id="_x0000_s1363" type="#_x0000_t32" style="position:absolute;left:8130;top:12643;width:2179;height:1" o:connectortype="straight">
              <v:stroke dashstyle="dashDot"/>
            </v:shape>
            <v:group id="_x0000_s1364" style="position:absolute;left:8492;top:10937;width:1477;height:1905" coordorigin="4316,3259" coordsize="2701,1151">
              <v:shape id="_x0000_s1365"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366" style="position:absolute;left:4771;top:3259;width:2246;height:1151" coordorigin="4873,9719" coordsize="2246,1151">
                <v:shape id="_x0000_s1367" style="position:absolute;left:5321;top:10296;width:901;height:574;flip:y" coordsize="1499,562" path="m,560c249,280,499,,749,v250,,500,281,750,562e" filled="f" strokecolor="#00c" strokeweight="1pt">
                  <v:path arrowok="t"/>
                </v:shape>
                <v:shape id="_x0000_s1368" style="position:absolute;left:6222;top:9719;width:897;height:577" coordsize="1499,562" path="m,560c249,280,499,,749,v250,,500,281,750,562e" filled="f" strokecolor="#00c" strokeweight="1pt">
                  <v:path arrowok="t"/>
                </v:shape>
                <v:shape id="_x0000_s1369"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370" style="position:absolute;left:8124;top:11885;width:361;height:1032" coordsize="348,1119" path="m,847v22,22,72,272,130,131c188,837,290,483,348,e" filled="f" strokecolor="#00c" strokeweight="1pt">
              <v:path arrowok="t"/>
            </v:shape>
            <w10:wrap type="square"/>
          </v:group>
          <o:OLEObject Type="Embed" ProgID="Equation.DSMT4" ShapeID="_x0000_s1353" DrawAspect="Content" ObjectID="_1676463132" r:id="rId79"/>
          <o:OLEObject Type="Embed" ProgID="Equation.DSMT4" ShapeID="_x0000_s1355" DrawAspect="Content" ObjectID="_1676463133" r:id="rId80"/>
          <o:OLEObject Type="Embed" ProgID="Equation.DSMT4" ShapeID="_x0000_s1358" DrawAspect="Content" ObjectID="_1676463134" r:id="rId81"/>
        </w:pict>
      </w:r>
      <w:r w:rsidR="005F45B0" w:rsidRPr="000550EF">
        <w:rPr>
          <w:b/>
          <w:color w:val="000000" w:themeColor="text1"/>
          <w:sz w:val="24"/>
          <w:szCs w:val="24"/>
          <w:lang w:val="vi-VN"/>
        </w:rPr>
        <w:t xml:space="preserve">Câu </w:t>
      </w:r>
      <w:r w:rsidR="005F45B0" w:rsidRPr="000550EF">
        <w:rPr>
          <w:b/>
          <w:color w:val="000000" w:themeColor="text1"/>
          <w:sz w:val="24"/>
          <w:szCs w:val="24"/>
          <w:lang w:val="pt-BR"/>
        </w:rPr>
        <w:t>17</w:t>
      </w:r>
      <w:r w:rsidR="005F45B0" w:rsidRPr="000550EF">
        <w:rPr>
          <w:color w:val="000000" w:themeColor="text1"/>
          <w:sz w:val="24"/>
          <w:szCs w:val="24"/>
          <w:lang w:val="vi-VN"/>
        </w:rPr>
        <w:t xml:space="preserve">. </w:t>
      </w:r>
      <w:r w:rsidR="00E90566" w:rsidRPr="000550EF">
        <w:rPr>
          <w:rFonts w:eastAsia="Calibri"/>
          <w:color w:val="000000" w:themeColor="text1"/>
          <w:sz w:val="24"/>
          <w:lang w:val="vi-VN"/>
        </w:rPr>
        <w:t xml:space="preserve">Một con lắc lò xo được treo vào một điểm cố định đang dao động điều hòa theo phương thẳng đứng. </w:t>
      </w:r>
      <w:r w:rsidR="00E90566" w:rsidRPr="000550EF">
        <w:rPr>
          <w:rFonts w:eastAsia="Calibri"/>
          <w:color w:val="000000" w:themeColor="text1"/>
          <w:sz w:val="24"/>
          <w:szCs w:val="24"/>
          <w:lang w:val="vi-VN"/>
        </w:rPr>
        <w:t xml:space="preserve">Hình bên là đồ thị biểu diễn sự phụ thuộc ly độ x của vật m theo thời gian t. Tần số dao động của </w:t>
      </w:r>
      <w:r w:rsidR="00E90566" w:rsidRPr="000550EF">
        <w:rPr>
          <w:rFonts w:eastAsia="Calibri"/>
          <w:color w:val="000000" w:themeColor="text1"/>
          <w:sz w:val="24"/>
          <w:lang w:val="vi-VN"/>
        </w:rPr>
        <w:t xml:space="preserve">con lắc lò xo </w:t>
      </w:r>
      <w:r w:rsidR="00E90566" w:rsidRPr="000550EF">
        <w:rPr>
          <w:rFonts w:eastAsia="Calibri"/>
          <w:color w:val="000000" w:themeColor="text1"/>
          <w:sz w:val="24"/>
          <w:szCs w:val="24"/>
          <w:lang w:val="vi-VN"/>
        </w:rPr>
        <w:t>có giá trị là</w:t>
      </w:r>
    </w:p>
    <w:p w:rsidR="00E90566" w:rsidRPr="000550EF" w:rsidRDefault="00E90566" w:rsidP="00A74B95">
      <w:pPr>
        <w:tabs>
          <w:tab w:val="left" w:pos="284"/>
          <w:tab w:val="left" w:pos="2694"/>
          <w:tab w:val="left" w:pos="5245"/>
          <w:tab w:val="left" w:pos="7797"/>
        </w:tabs>
        <w:jc w:val="both"/>
        <w:rPr>
          <w:rFonts w:ascii="CIDFont+F4" w:hAnsi="CIDFont+F4"/>
          <w:color w:val="000000" w:themeColor="text1"/>
          <w:sz w:val="24"/>
          <w:szCs w:val="24"/>
          <w:lang w:val="vi-VN"/>
        </w:rPr>
      </w:pPr>
      <w:r w:rsidRPr="000550EF">
        <w:rPr>
          <w:rFonts w:ascii="CIDFont+F1" w:hAnsi="CIDFont+F1"/>
          <w:b/>
          <w:bCs/>
          <w:color w:val="000000" w:themeColor="text1"/>
          <w:sz w:val="24"/>
          <w:szCs w:val="24"/>
          <w:lang w:val="vi-VN"/>
        </w:rPr>
        <w:tab/>
        <w:t xml:space="preserve">   </w:t>
      </w:r>
      <w:r w:rsidR="005F45B0" w:rsidRPr="000550EF">
        <w:rPr>
          <w:rFonts w:ascii="CIDFont+F1" w:hAnsi="CIDFont+F1"/>
          <w:b/>
          <w:bCs/>
          <w:color w:val="000000" w:themeColor="text1"/>
          <w:sz w:val="24"/>
          <w:szCs w:val="24"/>
          <w:lang w:val="vi-VN"/>
        </w:rPr>
        <w:t>A</w:t>
      </w:r>
      <w:r w:rsidR="005F45B0" w:rsidRPr="000550EF">
        <w:rPr>
          <w:rFonts w:ascii="CIDFont+F2" w:hAnsi="CIDFont+F2"/>
          <w:color w:val="000000" w:themeColor="text1"/>
          <w:sz w:val="24"/>
          <w:szCs w:val="24"/>
          <w:lang w:val="vi-VN"/>
        </w:rPr>
        <w:t xml:space="preserve">. </w:t>
      </w:r>
      <w:r w:rsidRPr="000550EF">
        <w:rPr>
          <w:rFonts w:ascii="CIDFont+F2" w:hAnsi="CIDFont+F2"/>
          <w:color w:val="000000" w:themeColor="text1"/>
          <w:position w:val="-12"/>
          <w:sz w:val="24"/>
          <w:szCs w:val="24"/>
        </w:rPr>
        <w:object w:dxaOrig="740" w:dyaOrig="340">
          <v:shape id="_x0000_i1059" type="#_x0000_t75" style="width:35.1pt;height:14.5pt" o:ole="">
            <v:imagedata r:id="rId82" o:title=""/>
          </v:shape>
          <o:OLEObject Type="Embed" ProgID="Equation.DSMT4" ShapeID="_x0000_i1059" DrawAspect="Content" ObjectID="_1676463012" r:id="rId83"/>
        </w:object>
      </w:r>
      <w:r w:rsidR="005F45B0" w:rsidRPr="000550EF">
        <w:rPr>
          <w:rFonts w:ascii="CIDFont+F2" w:hAnsi="CIDFont+F2"/>
          <w:color w:val="000000" w:themeColor="text1"/>
          <w:sz w:val="24"/>
          <w:szCs w:val="24"/>
          <w:lang w:val="vi-VN"/>
        </w:rPr>
        <w:t>.</w:t>
      </w:r>
      <w:r w:rsidR="005F45B0" w:rsidRPr="000550EF">
        <w:rPr>
          <w:rFonts w:ascii="CIDFont+F4" w:hAnsi="CIDFont+F4"/>
          <w:color w:val="000000" w:themeColor="text1"/>
          <w:sz w:val="24"/>
          <w:szCs w:val="24"/>
          <w:lang w:val="vi-VN"/>
        </w:rPr>
        <w:t xml:space="preserve"> </w:t>
      </w:r>
      <w:r w:rsidR="005F45B0" w:rsidRPr="000550EF">
        <w:rPr>
          <w:rFonts w:ascii="CIDFont+F4" w:hAnsi="CIDFont+F4"/>
          <w:color w:val="000000" w:themeColor="text1"/>
          <w:sz w:val="24"/>
          <w:szCs w:val="24"/>
          <w:lang w:val="vi-VN"/>
        </w:rPr>
        <w:tab/>
      </w:r>
      <w:r w:rsidR="005F45B0" w:rsidRPr="000550EF">
        <w:rPr>
          <w:rFonts w:ascii="CIDFont+F1" w:hAnsi="CIDFont+F1"/>
          <w:b/>
          <w:bCs/>
          <w:color w:val="000000" w:themeColor="text1"/>
          <w:sz w:val="24"/>
          <w:szCs w:val="24"/>
          <w:lang w:val="vi-VN"/>
        </w:rPr>
        <w:t>B</w:t>
      </w:r>
      <w:r w:rsidR="005F45B0" w:rsidRPr="000550EF">
        <w:rPr>
          <w:rFonts w:ascii="CIDFont+F2" w:hAnsi="CIDFont+F2"/>
          <w:color w:val="000000" w:themeColor="text1"/>
          <w:sz w:val="24"/>
          <w:szCs w:val="24"/>
          <w:lang w:val="vi-VN"/>
        </w:rPr>
        <w:t xml:space="preserve">. </w:t>
      </w:r>
      <w:r w:rsidRPr="000550EF">
        <w:rPr>
          <w:rFonts w:ascii="CIDFont+F2" w:hAnsi="CIDFont+F2"/>
          <w:color w:val="000000" w:themeColor="text1"/>
          <w:position w:val="-12"/>
          <w:sz w:val="24"/>
          <w:szCs w:val="24"/>
        </w:rPr>
        <w:object w:dxaOrig="859" w:dyaOrig="340">
          <v:shape id="_x0000_i1060" type="#_x0000_t75" style="width:41.15pt;height:14.5pt" o:ole="">
            <v:imagedata r:id="rId84" o:title=""/>
          </v:shape>
          <o:OLEObject Type="Embed" ProgID="Equation.DSMT4" ShapeID="_x0000_i1060" DrawAspect="Content" ObjectID="_1676463013" r:id="rId85"/>
        </w:object>
      </w:r>
      <w:r w:rsidR="005F45B0" w:rsidRPr="000550EF">
        <w:rPr>
          <w:rFonts w:ascii="CIDFont+F2" w:hAnsi="CIDFont+F2"/>
          <w:color w:val="000000" w:themeColor="text1"/>
          <w:sz w:val="24"/>
          <w:szCs w:val="24"/>
          <w:lang w:val="vi-VN"/>
        </w:rPr>
        <w:t>.</w:t>
      </w:r>
      <w:r w:rsidR="005F45B0" w:rsidRPr="000550EF">
        <w:rPr>
          <w:rFonts w:ascii="CIDFont+F4" w:hAnsi="CIDFont+F4"/>
          <w:color w:val="000000" w:themeColor="text1"/>
          <w:sz w:val="24"/>
          <w:szCs w:val="24"/>
          <w:lang w:val="vi-VN"/>
        </w:rPr>
        <w:t xml:space="preserve">       </w:t>
      </w:r>
      <w:r w:rsidR="005F45B0" w:rsidRPr="000550EF">
        <w:rPr>
          <w:rFonts w:ascii="CIDFont+F4" w:hAnsi="CIDFont+F4"/>
          <w:color w:val="000000" w:themeColor="text1"/>
          <w:sz w:val="24"/>
          <w:szCs w:val="24"/>
          <w:lang w:val="vi-VN"/>
        </w:rPr>
        <w:tab/>
      </w:r>
    </w:p>
    <w:p w:rsidR="005F45B0" w:rsidRPr="000550EF" w:rsidRDefault="00E90566" w:rsidP="00A74B95">
      <w:pPr>
        <w:tabs>
          <w:tab w:val="left" w:pos="284"/>
          <w:tab w:val="left" w:pos="2694"/>
          <w:tab w:val="left" w:pos="5245"/>
          <w:tab w:val="left" w:pos="7797"/>
        </w:tabs>
        <w:jc w:val="both"/>
        <w:rPr>
          <w:color w:val="000000" w:themeColor="text1"/>
          <w:sz w:val="24"/>
          <w:szCs w:val="24"/>
          <w:lang w:val="vi-VN"/>
        </w:rPr>
      </w:pPr>
      <w:r w:rsidRPr="000550EF">
        <w:rPr>
          <w:rFonts w:ascii="CIDFont+F1" w:hAnsi="CIDFont+F1"/>
          <w:b/>
          <w:bCs/>
          <w:color w:val="000000" w:themeColor="text1"/>
          <w:sz w:val="24"/>
          <w:szCs w:val="24"/>
          <w:lang w:val="vi-VN"/>
        </w:rPr>
        <w:t xml:space="preserve">   </w:t>
      </w:r>
      <w:r w:rsidR="005F45B0" w:rsidRPr="000550EF">
        <w:rPr>
          <w:rFonts w:ascii="CIDFont+F1" w:hAnsi="CIDFont+F1"/>
          <w:b/>
          <w:bCs/>
          <w:color w:val="000000" w:themeColor="text1"/>
          <w:sz w:val="24"/>
          <w:szCs w:val="24"/>
          <w:lang w:val="vi-VN"/>
        </w:rPr>
        <w:t>C</w:t>
      </w:r>
      <w:r w:rsidRPr="000550EF">
        <w:rPr>
          <w:rFonts w:ascii="CIDFont+F2" w:hAnsi="CIDFont+F2"/>
          <w:color w:val="000000" w:themeColor="text1"/>
          <w:sz w:val="24"/>
          <w:szCs w:val="24"/>
          <w:lang w:val="vi-VN"/>
        </w:rPr>
        <w:t>.</w:t>
      </w:r>
      <w:r w:rsidRPr="000550EF">
        <w:rPr>
          <w:rFonts w:ascii="CIDFont+F2" w:hAnsi="CIDFont+F2"/>
          <w:color w:val="000000" w:themeColor="text1"/>
          <w:position w:val="-12"/>
          <w:sz w:val="24"/>
          <w:szCs w:val="24"/>
        </w:rPr>
        <w:object w:dxaOrig="780" w:dyaOrig="340">
          <v:shape id="_x0000_i1061" type="#_x0000_t75" style="width:36.9pt;height:14.5pt" o:ole="">
            <v:imagedata r:id="rId86" o:title=""/>
          </v:shape>
          <o:OLEObject Type="Embed" ProgID="Equation.DSMT4" ShapeID="_x0000_i1061" DrawAspect="Content" ObjectID="_1676463014" r:id="rId87"/>
        </w:object>
      </w:r>
      <w:r w:rsidR="005F45B0" w:rsidRPr="000550EF">
        <w:rPr>
          <w:rFonts w:ascii="CIDFont+F2" w:hAnsi="CIDFont+F2"/>
          <w:color w:val="000000" w:themeColor="text1"/>
          <w:sz w:val="24"/>
          <w:szCs w:val="24"/>
          <w:lang w:val="vi-VN"/>
        </w:rPr>
        <w:t>.</w:t>
      </w:r>
      <w:r w:rsidR="005F45B0" w:rsidRPr="000550EF">
        <w:rPr>
          <w:rFonts w:ascii="CIDFont+F4" w:hAnsi="CIDFont+F4"/>
          <w:color w:val="000000" w:themeColor="text1"/>
          <w:sz w:val="24"/>
          <w:szCs w:val="24"/>
          <w:lang w:val="vi-VN"/>
        </w:rPr>
        <w:t xml:space="preserve"> </w:t>
      </w:r>
      <w:r w:rsidR="005F45B0" w:rsidRPr="000550EF">
        <w:rPr>
          <w:rFonts w:ascii="CIDFont+F4" w:hAnsi="CIDFont+F4"/>
          <w:color w:val="000000" w:themeColor="text1"/>
          <w:sz w:val="24"/>
          <w:szCs w:val="24"/>
          <w:lang w:val="vi-VN"/>
        </w:rPr>
        <w:tab/>
      </w:r>
      <w:r w:rsidR="005F45B0" w:rsidRPr="000550EF">
        <w:rPr>
          <w:rFonts w:ascii="CIDFont+F1" w:hAnsi="CIDFont+F1"/>
          <w:b/>
          <w:bCs/>
          <w:color w:val="000000" w:themeColor="text1"/>
          <w:sz w:val="24"/>
          <w:szCs w:val="24"/>
          <w:lang w:val="vi-VN"/>
        </w:rPr>
        <w:t>D</w:t>
      </w:r>
      <w:r w:rsidR="005F45B0" w:rsidRPr="000550EF">
        <w:rPr>
          <w:rFonts w:ascii="CIDFont+F2" w:hAnsi="CIDFont+F2"/>
          <w:color w:val="000000" w:themeColor="text1"/>
          <w:sz w:val="24"/>
          <w:szCs w:val="24"/>
          <w:lang w:val="vi-VN"/>
        </w:rPr>
        <w:t xml:space="preserve">. </w:t>
      </w:r>
      <w:r w:rsidRPr="000550EF">
        <w:rPr>
          <w:rFonts w:ascii="CIDFont+F2" w:hAnsi="CIDFont+F2"/>
          <w:color w:val="000000" w:themeColor="text1"/>
          <w:position w:val="-12"/>
          <w:sz w:val="24"/>
          <w:szCs w:val="24"/>
        </w:rPr>
        <w:object w:dxaOrig="780" w:dyaOrig="340">
          <v:shape id="_x0000_i1062" type="#_x0000_t75" style="width:36.9pt;height:14.5pt" o:ole="">
            <v:imagedata r:id="rId88" o:title=""/>
          </v:shape>
          <o:OLEObject Type="Embed" ProgID="Equation.DSMT4" ShapeID="_x0000_i1062" DrawAspect="Content" ObjectID="_1676463015" r:id="rId89"/>
        </w:object>
      </w:r>
      <w:r w:rsidR="005F45B0" w:rsidRPr="000550EF">
        <w:rPr>
          <w:rFonts w:ascii="CIDFont+F2" w:hAnsi="CIDFont+F2"/>
          <w:color w:val="000000" w:themeColor="text1"/>
          <w:sz w:val="24"/>
          <w:szCs w:val="24"/>
          <w:lang w:val="vi-VN"/>
        </w:rPr>
        <w:t>.</w:t>
      </w:r>
    </w:p>
    <w:p w:rsidR="00E90566" w:rsidRPr="000550EF" w:rsidRDefault="00E90566" w:rsidP="004312EB">
      <w:pPr>
        <w:spacing w:before="180" w:after="180" w:line="240" w:lineRule="auto"/>
        <w:ind w:left="0" w:firstLine="0"/>
        <w:jc w:val="both"/>
        <w:rPr>
          <w:b/>
          <w:color w:val="000000" w:themeColor="text1"/>
          <w:sz w:val="24"/>
          <w:szCs w:val="24"/>
          <w:lang w:val="vi-VN"/>
        </w:rPr>
      </w:pPr>
    </w:p>
    <w:p w:rsidR="004312EB" w:rsidRPr="000550EF" w:rsidRDefault="004312EB" w:rsidP="004312EB">
      <w:pPr>
        <w:spacing w:before="180" w:after="180" w:line="240" w:lineRule="auto"/>
        <w:ind w:left="0" w:firstLine="0"/>
        <w:jc w:val="both"/>
        <w:rPr>
          <w:rFonts w:eastAsia="Cambria"/>
          <w:color w:val="000000" w:themeColor="text1"/>
          <w:sz w:val="24"/>
          <w:szCs w:val="24"/>
          <w:lang w:val="vi-VN"/>
        </w:rPr>
      </w:pPr>
      <w:r w:rsidRPr="000550EF">
        <w:rPr>
          <w:b/>
          <w:color w:val="000000" w:themeColor="text1"/>
          <w:sz w:val="24"/>
          <w:szCs w:val="24"/>
          <w:lang w:val="vi-VN"/>
        </w:rPr>
        <w:t>Câu 18</w:t>
      </w:r>
      <w:r w:rsidRPr="000550EF">
        <w:rPr>
          <w:color w:val="000000" w:themeColor="text1"/>
          <w:sz w:val="24"/>
          <w:szCs w:val="24"/>
          <w:lang w:val="vi-VN"/>
        </w:rPr>
        <w:t xml:space="preserve">. </w:t>
      </w:r>
      <w:r w:rsidRPr="000550EF">
        <w:rPr>
          <w:rFonts w:eastAsia="Cambria"/>
          <w:color w:val="000000" w:themeColor="text1"/>
          <w:sz w:val="24"/>
          <w:szCs w:val="24"/>
          <w:lang w:val="vi-VN"/>
        </w:rPr>
        <w:t>Trong sơ đồ khối của một máy phát thanh vô tuyến đơn giản không có bộ phận nào sau đây?</w:t>
      </w:r>
    </w:p>
    <w:p w:rsidR="004312EB" w:rsidRPr="000550EF" w:rsidRDefault="004312EB" w:rsidP="004312EB">
      <w:pPr>
        <w:tabs>
          <w:tab w:val="left" w:pos="2552"/>
          <w:tab w:val="left" w:pos="5387"/>
          <w:tab w:val="left" w:pos="7938"/>
        </w:tabs>
        <w:spacing w:after="0" w:line="360" w:lineRule="auto"/>
        <w:ind w:left="0" w:firstLine="0"/>
        <w:jc w:val="both"/>
        <w:rPr>
          <w:rFonts w:eastAsia="Calibri"/>
          <w:color w:val="000000" w:themeColor="text1"/>
          <w:sz w:val="24"/>
          <w:szCs w:val="24"/>
          <w:lang w:val="vi-VN"/>
        </w:rPr>
      </w:pPr>
      <w:r w:rsidRPr="000550EF">
        <w:rPr>
          <w:rFonts w:eastAsia="Calibri"/>
          <w:b/>
          <w:bCs/>
          <w:color w:val="000000" w:themeColor="text1"/>
          <w:sz w:val="24"/>
          <w:szCs w:val="24"/>
          <w:lang w:val="vi-VN"/>
        </w:rPr>
        <w:t xml:space="preserve">   A.</w:t>
      </w:r>
      <w:r w:rsidRPr="000550EF">
        <w:rPr>
          <w:rFonts w:eastAsia="Calibri"/>
          <w:color w:val="000000" w:themeColor="text1"/>
          <w:sz w:val="24"/>
          <w:szCs w:val="24"/>
          <w:lang w:val="vi-VN"/>
        </w:rPr>
        <w:t xml:space="preserve"> mạch tách sóng.</w:t>
      </w:r>
      <w:r w:rsidRPr="000550EF">
        <w:rPr>
          <w:rFonts w:eastAsia="Calibri"/>
          <w:color w:val="000000" w:themeColor="text1"/>
          <w:sz w:val="24"/>
          <w:szCs w:val="24"/>
          <w:lang w:val="vi-VN"/>
        </w:rPr>
        <w:tab/>
        <w:t xml:space="preserve">                                            </w:t>
      </w:r>
      <w:r w:rsidRPr="000550EF">
        <w:rPr>
          <w:rFonts w:eastAsia="Calibri"/>
          <w:b/>
          <w:bCs/>
          <w:color w:val="000000" w:themeColor="text1"/>
          <w:sz w:val="24"/>
          <w:szCs w:val="24"/>
          <w:lang w:val="vi-VN"/>
        </w:rPr>
        <w:t>B.</w:t>
      </w:r>
      <w:r w:rsidRPr="000550EF">
        <w:rPr>
          <w:rFonts w:eastAsia="Calibri"/>
          <w:color w:val="000000" w:themeColor="text1"/>
          <w:sz w:val="24"/>
          <w:szCs w:val="24"/>
          <w:lang w:val="vi-VN"/>
        </w:rPr>
        <w:t xml:space="preserve"> mạch phát sóng điện từ cao tần.</w:t>
      </w:r>
      <w:r w:rsidRPr="000550EF">
        <w:rPr>
          <w:rFonts w:eastAsia="Calibri"/>
          <w:color w:val="000000" w:themeColor="text1"/>
          <w:sz w:val="24"/>
          <w:szCs w:val="24"/>
          <w:lang w:val="vi-VN"/>
        </w:rPr>
        <w:tab/>
      </w:r>
    </w:p>
    <w:p w:rsidR="004312EB" w:rsidRPr="000550EF" w:rsidRDefault="004312EB" w:rsidP="004312EB">
      <w:pPr>
        <w:spacing w:line="240" w:lineRule="auto"/>
        <w:ind w:firstLine="0"/>
        <w:jc w:val="both"/>
        <w:rPr>
          <w:rFonts w:eastAsia="Calibri"/>
          <w:color w:val="000000" w:themeColor="text1"/>
          <w:sz w:val="24"/>
          <w:szCs w:val="24"/>
          <w:lang w:val="vi-VN"/>
        </w:rPr>
      </w:pPr>
      <w:r w:rsidRPr="000550EF">
        <w:rPr>
          <w:rFonts w:eastAsia="Calibri"/>
          <w:b/>
          <w:bCs/>
          <w:color w:val="000000" w:themeColor="text1"/>
          <w:sz w:val="24"/>
          <w:szCs w:val="24"/>
          <w:lang w:val="vi-VN"/>
        </w:rPr>
        <w:t xml:space="preserve">  C.</w:t>
      </w:r>
      <w:r w:rsidRPr="000550EF">
        <w:rPr>
          <w:rFonts w:eastAsia="Calibri"/>
          <w:color w:val="000000" w:themeColor="text1"/>
          <w:sz w:val="24"/>
          <w:szCs w:val="24"/>
          <w:lang w:val="vi-VN"/>
        </w:rPr>
        <w:t xml:space="preserve"> mạch khuếch đại.</w:t>
      </w:r>
      <w:r w:rsidRPr="000550EF">
        <w:rPr>
          <w:rFonts w:eastAsia="Calibri"/>
          <w:color w:val="000000" w:themeColor="text1"/>
          <w:sz w:val="24"/>
          <w:szCs w:val="24"/>
          <w:lang w:val="vi-VN"/>
        </w:rPr>
        <w:tab/>
        <w:t xml:space="preserve">                                                  </w:t>
      </w:r>
      <w:r w:rsidRPr="000550EF">
        <w:rPr>
          <w:rFonts w:eastAsia="Calibri"/>
          <w:b/>
          <w:bCs/>
          <w:color w:val="000000" w:themeColor="text1"/>
          <w:sz w:val="24"/>
          <w:szCs w:val="24"/>
          <w:lang w:val="vi-VN"/>
        </w:rPr>
        <w:t>D.</w:t>
      </w:r>
      <w:r w:rsidRPr="000550EF">
        <w:rPr>
          <w:rFonts w:eastAsia="Calibri"/>
          <w:color w:val="000000" w:themeColor="text1"/>
          <w:sz w:val="24"/>
          <w:szCs w:val="24"/>
          <w:lang w:val="vi-VN"/>
        </w:rPr>
        <w:t xml:space="preserve"> mạch biến điệu.</w:t>
      </w:r>
    </w:p>
    <w:p w:rsidR="00747AE7" w:rsidRPr="000550EF" w:rsidRDefault="00747AE7" w:rsidP="004312EB">
      <w:pPr>
        <w:spacing w:line="240" w:lineRule="auto"/>
        <w:ind w:firstLine="0"/>
        <w:jc w:val="both"/>
        <w:rPr>
          <w:rFonts w:eastAsia="Calibri"/>
          <w:color w:val="000000" w:themeColor="text1"/>
          <w:sz w:val="24"/>
          <w:szCs w:val="24"/>
          <w:lang w:val="pt-BR"/>
        </w:rPr>
      </w:pPr>
      <w:r w:rsidRPr="000550EF">
        <w:rPr>
          <w:b/>
          <w:color w:val="000000" w:themeColor="text1"/>
          <w:sz w:val="24"/>
          <w:szCs w:val="24"/>
          <w:lang w:val="pt-BR"/>
        </w:rPr>
        <w:t>Câu 19:</w:t>
      </w:r>
      <w:r w:rsidRPr="000550EF">
        <w:rPr>
          <w:color w:val="000000" w:themeColor="text1"/>
          <w:sz w:val="24"/>
          <w:szCs w:val="24"/>
          <w:lang w:val="pt-BR"/>
        </w:rPr>
        <w:t xml:space="preserve"> </w:t>
      </w:r>
      <w:r w:rsidRPr="000550EF">
        <w:rPr>
          <w:rFonts w:eastAsia="Calibri"/>
          <w:color w:val="000000" w:themeColor="text1"/>
          <w:sz w:val="24"/>
          <w:szCs w:val="24"/>
          <w:lang w:val="pt-BR"/>
        </w:rPr>
        <w:t>Trong thí nghiệm giao thoa ánh sáng với khe Young, Khoảng cách giữa hai khe là 1 mm, khoảng cách từ hai khe đến màn là 1,5 m. Trên màn, người ta đo khoảng cách từ vân sáng bậc 2 đến vân sáng bậc 7 cùng phía so với vân trung tâm là 4,5 mm. Bước sóng dùng trong thì nghiệm là</w:t>
      </w:r>
    </w:p>
    <w:p w:rsidR="00747AE7" w:rsidRPr="000550EF" w:rsidRDefault="00747AE7" w:rsidP="00747AE7">
      <w:pPr>
        <w:spacing w:after="0" w:line="240" w:lineRule="auto"/>
        <w:ind w:left="0" w:firstLine="284"/>
        <w:jc w:val="both"/>
        <w:rPr>
          <w:rFonts w:eastAsia="Calibri"/>
          <w:color w:val="000000" w:themeColor="text1"/>
          <w:sz w:val="24"/>
          <w:szCs w:val="24"/>
          <w:lang w:val="pt-BR"/>
        </w:rPr>
      </w:pPr>
      <w:r w:rsidRPr="000550EF">
        <w:rPr>
          <w:rFonts w:eastAsia="Calibri"/>
          <w:b/>
          <w:color w:val="000000" w:themeColor="text1"/>
          <w:sz w:val="24"/>
          <w:szCs w:val="24"/>
          <w:lang w:val="pt-BR"/>
        </w:rPr>
        <w:t xml:space="preserve">A. </w:t>
      </w:r>
      <w:r w:rsidRPr="000550EF">
        <w:rPr>
          <w:rFonts w:eastAsia="Calibri"/>
          <w:color w:val="000000" w:themeColor="text1"/>
          <w:sz w:val="24"/>
          <w:szCs w:val="24"/>
        </w:rPr>
        <w:t>λ</w:t>
      </w:r>
      <w:r w:rsidRPr="000550EF">
        <w:rPr>
          <w:rFonts w:eastAsia="Calibri"/>
          <w:color w:val="000000" w:themeColor="text1"/>
          <w:sz w:val="24"/>
          <w:szCs w:val="24"/>
          <w:lang w:val="pt-BR"/>
        </w:rPr>
        <w:t xml:space="preserve"> = 0,4µm. </w:t>
      </w:r>
      <w:r w:rsidRPr="000550EF">
        <w:rPr>
          <w:rFonts w:eastAsia="Calibri"/>
          <w:color w:val="000000" w:themeColor="text1"/>
          <w:sz w:val="24"/>
          <w:szCs w:val="24"/>
          <w:lang w:val="pt-BR"/>
        </w:rPr>
        <w:tab/>
        <w:t xml:space="preserve">        </w:t>
      </w:r>
      <w:r w:rsidRPr="000550EF">
        <w:rPr>
          <w:rFonts w:eastAsia="Calibri"/>
          <w:b/>
          <w:color w:val="000000" w:themeColor="text1"/>
          <w:sz w:val="24"/>
          <w:szCs w:val="24"/>
          <w:lang w:val="pt-BR"/>
        </w:rPr>
        <w:t xml:space="preserve">B. </w:t>
      </w:r>
      <w:r w:rsidRPr="000550EF">
        <w:rPr>
          <w:rFonts w:eastAsia="Calibri"/>
          <w:color w:val="000000" w:themeColor="text1"/>
          <w:sz w:val="24"/>
          <w:szCs w:val="24"/>
        </w:rPr>
        <w:t>λ</w:t>
      </w:r>
      <w:r w:rsidRPr="000550EF">
        <w:rPr>
          <w:rFonts w:eastAsia="Calibri"/>
          <w:color w:val="000000" w:themeColor="text1"/>
          <w:sz w:val="24"/>
          <w:szCs w:val="24"/>
          <w:lang w:val="pt-BR"/>
        </w:rPr>
        <w:t xml:space="preserve"> = 0,5µm.</w:t>
      </w:r>
      <w:r w:rsidRPr="000550EF">
        <w:rPr>
          <w:rFonts w:eastAsia="Calibri"/>
          <w:color w:val="000000" w:themeColor="text1"/>
          <w:sz w:val="24"/>
          <w:szCs w:val="24"/>
          <w:lang w:val="pt-BR"/>
        </w:rPr>
        <w:tab/>
      </w:r>
      <w:r w:rsidRPr="000550EF">
        <w:rPr>
          <w:rFonts w:eastAsia="Calibri"/>
          <w:color w:val="000000" w:themeColor="text1"/>
          <w:sz w:val="24"/>
          <w:szCs w:val="24"/>
          <w:lang w:val="pt-BR"/>
        </w:rPr>
        <w:tab/>
        <w:t xml:space="preserve">  </w:t>
      </w:r>
      <w:r w:rsidRPr="000550EF">
        <w:rPr>
          <w:rFonts w:eastAsia="Calibri"/>
          <w:b/>
          <w:color w:val="000000" w:themeColor="text1"/>
          <w:sz w:val="24"/>
          <w:szCs w:val="24"/>
          <w:lang w:val="pt-BR"/>
        </w:rPr>
        <w:t xml:space="preserve">C. </w:t>
      </w:r>
      <w:r w:rsidRPr="000550EF">
        <w:rPr>
          <w:rFonts w:eastAsia="Calibri"/>
          <w:color w:val="000000" w:themeColor="text1"/>
          <w:sz w:val="24"/>
          <w:szCs w:val="24"/>
        </w:rPr>
        <w:t>λ</w:t>
      </w:r>
      <w:r w:rsidRPr="000550EF">
        <w:rPr>
          <w:rFonts w:eastAsia="Calibri"/>
          <w:color w:val="000000" w:themeColor="text1"/>
          <w:sz w:val="24"/>
          <w:szCs w:val="24"/>
          <w:lang w:val="pt-BR"/>
        </w:rPr>
        <w:t xml:space="preserve"> = 0,6µm. </w:t>
      </w:r>
      <w:r w:rsidRPr="000550EF">
        <w:rPr>
          <w:rFonts w:eastAsia="Calibri"/>
          <w:color w:val="000000" w:themeColor="text1"/>
          <w:sz w:val="24"/>
          <w:szCs w:val="24"/>
          <w:lang w:val="pt-BR"/>
        </w:rPr>
        <w:tab/>
        <w:t xml:space="preserve">         </w:t>
      </w:r>
      <w:r w:rsidRPr="000550EF">
        <w:rPr>
          <w:rFonts w:eastAsia="Calibri"/>
          <w:b/>
          <w:color w:val="000000" w:themeColor="text1"/>
          <w:sz w:val="24"/>
          <w:szCs w:val="24"/>
          <w:lang w:val="pt-BR"/>
        </w:rPr>
        <w:t xml:space="preserve">D. </w:t>
      </w:r>
      <w:r w:rsidRPr="000550EF">
        <w:rPr>
          <w:rFonts w:eastAsia="Calibri"/>
          <w:color w:val="000000" w:themeColor="text1"/>
          <w:sz w:val="24"/>
          <w:szCs w:val="24"/>
        </w:rPr>
        <w:t>λ</w:t>
      </w:r>
      <w:r w:rsidRPr="000550EF">
        <w:rPr>
          <w:rFonts w:eastAsia="Calibri"/>
          <w:color w:val="000000" w:themeColor="text1"/>
          <w:sz w:val="24"/>
          <w:szCs w:val="24"/>
          <w:lang w:val="pt-BR"/>
        </w:rPr>
        <w:t xml:space="preserve"> = 0,45µm.</w:t>
      </w:r>
    </w:p>
    <w:p w:rsidR="005F45B0" w:rsidRPr="000550EF" w:rsidRDefault="005F45B0" w:rsidP="00A74B95">
      <w:pPr>
        <w:tabs>
          <w:tab w:val="left" w:pos="284"/>
          <w:tab w:val="left" w:pos="2694"/>
          <w:tab w:val="left" w:pos="5245"/>
          <w:tab w:val="left" w:pos="7797"/>
        </w:tabs>
        <w:jc w:val="both"/>
        <w:rPr>
          <w:b/>
          <w:color w:val="000000" w:themeColor="text1"/>
          <w:sz w:val="24"/>
          <w:szCs w:val="24"/>
          <w:lang w:val="pt-BR"/>
        </w:rPr>
      </w:pPr>
      <w:r w:rsidRPr="000550EF">
        <w:rPr>
          <w:b/>
          <w:color w:val="000000" w:themeColor="text1"/>
          <w:sz w:val="24"/>
          <w:szCs w:val="24"/>
          <w:lang w:val="pt-BR"/>
        </w:rPr>
        <w:t>Câu 20:</w:t>
      </w:r>
      <w:r w:rsidRPr="000550EF">
        <w:rPr>
          <w:color w:val="000000" w:themeColor="text1"/>
          <w:sz w:val="24"/>
          <w:szCs w:val="24"/>
          <w:lang w:val="pt-BR"/>
        </w:rPr>
        <w:t xml:space="preserve"> Một sợi dây đàn hồi có hai đầu cố định. Trên dây đang có sóng dừng với 3 bụng sóng. Sóng truyền trên dây có bước sóng là 40 cm. Chiều dài sợi dây là</w:t>
      </w:r>
    </w:p>
    <w:p w:rsidR="005F45B0" w:rsidRPr="000550EF" w:rsidRDefault="005F45B0" w:rsidP="00A74B95">
      <w:pPr>
        <w:tabs>
          <w:tab w:val="left" w:pos="284"/>
          <w:tab w:val="left" w:pos="2694"/>
          <w:tab w:val="left" w:pos="5245"/>
          <w:tab w:val="left" w:pos="7797"/>
        </w:tabs>
        <w:jc w:val="both"/>
        <w:rPr>
          <w:color w:val="000000" w:themeColor="text1"/>
          <w:sz w:val="24"/>
          <w:szCs w:val="24"/>
        </w:rPr>
      </w:pPr>
      <w:r w:rsidRPr="000550EF">
        <w:rPr>
          <w:b/>
          <w:bCs/>
          <w:color w:val="000000" w:themeColor="text1"/>
          <w:sz w:val="24"/>
          <w:szCs w:val="24"/>
          <w:lang w:val="pt-BR"/>
        </w:rPr>
        <w:lastRenderedPageBreak/>
        <w:tab/>
      </w:r>
      <w:r w:rsidRPr="000550EF">
        <w:rPr>
          <w:b/>
          <w:bCs/>
          <w:color w:val="000000" w:themeColor="text1"/>
          <w:sz w:val="24"/>
          <w:szCs w:val="24"/>
          <w:lang w:val="pt-BR"/>
        </w:rPr>
        <w:tab/>
      </w:r>
      <w:r w:rsidRPr="000550EF">
        <w:rPr>
          <w:b/>
          <w:bCs/>
          <w:color w:val="000000" w:themeColor="text1"/>
          <w:sz w:val="24"/>
          <w:szCs w:val="24"/>
        </w:rPr>
        <w:t>A.</w:t>
      </w:r>
      <w:r w:rsidRPr="000550EF">
        <w:rPr>
          <w:color w:val="000000" w:themeColor="text1"/>
          <w:sz w:val="24"/>
          <w:szCs w:val="24"/>
        </w:rPr>
        <w:t xml:space="preserve">120 cm. </w:t>
      </w:r>
      <w:r w:rsidRPr="000550EF">
        <w:rPr>
          <w:b/>
          <w:color w:val="000000" w:themeColor="text1"/>
          <w:sz w:val="24"/>
          <w:szCs w:val="24"/>
        </w:rPr>
        <w:tab/>
      </w:r>
      <w:r w:rsidRPr="000550EF">
        <w:rPr>
          <w:b/>
          <w:bCs/>
          <w:color w:val="000000" w:themeColor="text1"/>
          <w:sz w:val="24"/>
          <w:szCs w:val="24"/>
        </w:rPr>
        <w:t xml:space="preserve">B. </w:t>
      </w:r>
      <w:r w:rsidRPr="000550EF">
        <w:rPr>
          <w:color w:val="000000" w:themeColor="text1"/>
          <w:sz w:val="24"/>
          <w:szCs w:val="24"/>
        </w:rPr>
        <w:t>60 cm.</w:t>
      </w:r>
      <w:r w:rsidRPr="000550EF">
        <w:rPr>
          <w:b/>
          <w:color w:val="000000" w:themeColor="text1"/>
          <w:sz w:val="24"/>
          <w:szCs w:val="24"/>
        </w:rPr>
        <w:tab/>
      </w:r>
      <w:r w:rsidRPr="000550EF">
        <w:rPr>
          <w:b/>
          <w:bCs/>
          <w:color w:val="000000" w:themeColor="text1"/>
          <w:sz w:val="24"/>
          <w:szCs w:val="24"/>
        </w:rPr>
        <w:t xml:space="preserve">C. </w:t>
      </w:r>
      <w:r w:rsidRPr="000550EF">
        <w:rPr>
          <w:color w:val="000000" w:themeColor="text1"/>
          <w:sz w:val="24"/>
          <w:szCs w:val="24"/>
        </w:rPr>
        <w:t>70 cm.</w:t>
      </w:r>
      <w:r w:rsidRPr="000550EF">
        <w:rPr>
          <w:b/>
          <w:color w:val="000000" w:themeColor="text1"/>
          <w:sz w:val="24"/>
          <w:szCs w:val="24"/>
        </w:rPr>
        <w:tab/>
      </w:r>
      <w:r w:rsidRPr="000550EF">
        <w:rPr>
          <w:b/>
          <w:bCs/>
          <w:color w:val="000000" w:themeColor="text1"/>
          <w:sz w:val="24"/>
          <w:szCs w:val="24"/>
        </w:rPr>
        <w:t xml:space="preserve">D. </w:t>
      </w:r>
      <w:r w:rsidRPr="000550EF">
        <w:rPr>
          <w:color w:val="000000" w:themeColor="text1"/>
          <w:sz w:val="24"/>
          <w:szCs w:val="24"/>
        </w:rPr>
        <w:t>140 cm.</w:t>
      </w:r>
    </w:p>
    <w:p w:rsidR="005B2C27" w:rsidRPr="000550EF" w:rsidRDefault="005F45B0" w:rsidP="005B2C27">
      <w:pPr>
        <w:spacing w:before="48" w:after="48"/>
        <w:rPr>
          <w:rFonts w:eastAsia="Calibri"/>
          <w:color w:val="000000" w:themeColor="text1"/>
          <w:sz w:val="24"/>
        </w:rPr>
      </w:pPr>
      <w:r w:rsidRPr="000550EF">
        <w:rPr>
          <w:b/>
          <w:color w:val="000000" w:themeColor="text1"/>
          <w:sz w:val="24"/>
          <w:szCs w:val="24"/>
        </w:rPr>
        <w:t xml:space="preserve">Câu 21: </w:t>
      </w:r>
      <w:r w:rsidR="005B2C27" w:rsidRPr="000550EF">
        <w:rPr>
          <w:rFonts w:eastAsia="Calibri"/>
          <w:color w:val="000000" w:themeColor="text1"/>
          <w:sz w:val="24"/>
        </w:rPr>
        <w:t xml:space="preserve">Cho phản ứng </w:t>
      </w:r>
      <w:r w:rsidR="005B2C27" w:rsidRPr="000550EF">
        <w:rPr>
          <w:rFonts w:eastAsia="Calibri"/>
          <w:color w:val="000000" w:themeColor="text1"/>
          <w:position w:val="-12"/>
          <w:sz w:val="24"/>
        </w:rPr>
        <w:object w:dxaOrig="2280" w:dyaOrig="380">
          <v:shape id="_x0000_i1063" type="#_x0000_t75" style="width:115.55pt;height:21.8pt" o:ole="">
            <v:imagedata r:id="rId90" o:title=""/>
          </v:shape>
          <o:OLEObject Type="Embed" ProgID="Equation.DSMT4" ShapeID="_x0000_i1063" DrawAspect="Content" ObjectID="_1676463016" r:id="rId91"/>
        </w:object>
      </w:r>
      <w:r w:rsidR="005B2C27" w:rsidRPr="000550EF">
        <w:rPr>
          <w:rFonts w:eastAsia="Calibri"/>
          <w:color w:val="000000" w:themeColor="text1"/>
          <w:sz w:val="24"/>
        </w:rPr>
        <w:t xml:space="preserve">. Phản ứng này tỏa ra hay thu vào bao nhiêu năng lượng? </w:t>
      </w:r>
    </w:p>
    <w:p w:rsidR="005B2C27" w:rsidRPr="000550EF" w:rsidRDefault="005B2C27" w:rsidP="005B2C27">
      <w:pPr>
        <w:spacing w:beforeLines="20" w:before="48" w:afterLines="20" w:after="48" w:line="288" w:lineRule="auto"/>
        <w:ind w:left="0" w:firstLine="180"/>
        <w:jc w:val="both"/>
        <w:rPr>
          <w:rFonts w:eastAsia="Calibri"/>
          <w:color w:val="000000" w:themeColor="text1"/>
          <w:sz w:val="24"/>
        </w:rPr>
      </w:pPr>
      <w:r w:rsidRPr="000550EF">
        <w:rPr>
          <w:rFonts w:eastAsia="Calibri"/>
          <w:color w:val="000000" w:themeColor="text1"/>
          <w:sz w:val="24"/>
        </w:rPr>
        <w:t xml:space="preserve">Biết </w:t>
      </w:r>
      <w:r w:rsidRPr="000550EF">
        <w:rPr>
          <w:rFonts w:eastAsia="Calibri"/>
          <w:color w:val="000000" w:themeColor="text1"/>
          <w:position w:val="-14"/>
          <w:sz w:val="24"/>
        </w:rPr>
        <w:object w:dxaOrig="9520" w:dyaOrig="400">
          <v:shape id="_x0000_i1064" type="#_x0000_t75" style="width:474.95pt;height:21.8pt" o:ole="">
            <v:imagedata r:id="rId92" o:title=""/>
          </v:shape>
          <o:OLEObject Type="Embed" ProgID="Equation.DSMT4" ShapeID="_x0000_i1064" DrawAspect="Content" ObjectID="_1676463017" r:id="rId93"/>
        </w:object>
      </w:r>
      <w:r w:rsidRPr="000550EF">
        <w:rPr>
          <w:rFonts w:eastAsia="Calibri"/>
          <w:color w:val="000000" w:themeColor="text1"/>
          <w:sz w:val="24"/>
        </w:rPr>
        <w:t xml:space="preserve"> </w:t>
      </w:r>
    </w:p>
    <w:p w:rsidR="005F45B0" w:rsidRPr="000550EF" w:rsidRDefault="005B2C27" w:rsidP="005B2C27">
      <w:pPr>
        <w:tabs>
          <w:tab w:val="left" w:pos="284"/>
          <w:tab w:val="left" w:pos="2694"/>
          <w:tab w:val="left" w:pos="5245"/>
          <w:tab w:val="left" w:pos="7797"/>
        </w:tabs>
        <w:jc w:val="both"/>
        <w:rPr>
          <w:color w:val="000000" w:themeColor="text1"/>
          <w:sz w:val="24"/>
          <w:szCs w:val="24"/>
        </w:rPr>
      </w:pPr>
      <w:r w:rsidRPr="000550EF">
        <w:rPr>
          <w:rFonts w:eastAsia="Calibri"/>
          <w:b/>
          <w:color w:val="000000" w:themeColor="text1"/>
          <w:sz w:val="24"/>
          <w:szCs w:val="24"/>
        </w:rPr>
        <w:tab/>
        <w:t>A.</w:t>
      </w:r>
      <w:r w:rsidRPr="000550EF">
        <w:rPr>
          <w:rFonts w:eastAsia="Calibri"/>
          <w:color w:val="000000" w:themeColor="text1"/>
          <w:sz w:val="24"/>
          <w:szCs w:val="24"/>
        </w:rPr>
        <w:t xml:space="preserve"> Tỏa 1,6 MeV.</w:t>
      </w:r>
      <w:r w:rsidRPr="000550EF">
        <w:rPr>
          <w:rFonts w:eastAsia="Calibri"/>
          <w:b/>
          <w:color w:val="000000" w:themeColor="text1"/>
          <w:sz w:val="24"/>
          <w:szCs w:val="24"/>
        </w:rPr>
        <w:tab/>
        <w:t>B.</w:t>
      </w:r>
      <w:r w:rsidRPr="000550EF">
        <w:rPr>
          <w:rFonts w:eastAsia="Calibri"/>
          <w:color w:val="000000" w:themeColor="text1"/>
          <w:sz w:val="24"/>
          <w:szCs w:val="24"/>
        </w:rPr>
        <w:t xml:space="preserve"> Thu 1,6 MeV.</w:t>
      </w:r>
      <w:r w:rsidRPr="000550EF">
        <w:rPr>
          <w:rFonts w:eastAsia="Calibri"/>
          <w:b/>
          <w:color w:val="000000" w:themeColor="text1"/>
          <w:sz w:val="24"/>
          <w:szCs w:val="24"/>
        </w:rPr>
        <w:tab/>
        <w:t>C.</w:t>
      </w:r>
      <w:r w:rsidRPr="000550EF">
        <w:rPr>
          <w:rFonts w:eastAsia="Calibri"/>
          <w:color w:val="000000" w:themeColor="text1"/>
          <w:sz w:val="24"/>
          <w:szCs w:val="24"/>
        </w:rPr>
        <w:t xml:space="preserve"> Tỏa 3,2 MeV.</w:t>
      </w:r>
      <w:r w:rsidRPr="000550EF">
        <w:rPr>
          <w:rFonts w:eastAsia="Calibri"/>
          <w:b/>
          <w:color w:val="000000" w:themeColor="text1"/>
          <w:sz w:val="24"/>
          <w:szCs w:val="24"/>
        </w:rPr>
        <w:tab/>
        <w:t>D.</w:t>
      </w:r>
      <w:r w:rsidRPr="000550EF">
        <w:rPr>
          <w:rFonts w:eastAsia="Calibri"/>
          <w:color w:val="000000" w:themeColor="text1"/>
          <w:sz w:val="24"/>
          <w:szCs w:val="24"/>
        </w:rPr>
        <w:t xml:space="preserve"> Thu 3,2 MeV.</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pacing w:val="-2"/>
          <w:sz w:val="24"/>
          <w:szCs w:val="24"/>
          <w:lang w:val="pt-BR"/>
        </w:rPr>
        <w:t xml:space="preserve">Câu 22. </w:t>
      </w:r>
      <w:r w:rsidRPr="000550EF">
        <w:rPr>
          <w:color w:val="000000" w:themeColor="text1"/>
          <w:sz w:val="24"/>
          <w:szCs w:val="24"/>
          <w:lang w:val="nl-NL"/>
        </w:rPr>
        <w:t>Một nguồn âm điểm phát ra sóng âm theo mọi hướng trong một môi trường đồng tính, đẳng hướng. Tại một điểm M trong môi trường nhận được sóng âm. Nếu cường độ âm tại M tăng gấp 10 lần thì</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pacing w:val="-2"/>
          <w:sz w:val="24"/>
          <w:szCs w:val="24"/>
          <w:lang w:val="pt-BR"/>
        </w:rPr>
        <w:tab/>
      </w:r>
      <w:r w:rsidRPr="000550EF">
        <w:rPr>
          <w:b/>
          <w:color w:val="000000" w:themeColor="text1"/>
          <w:spacing w:val="-2"/>
          <w:sz w:val="24"/>
          <w:szCs w:val="24"/>
          <w:lang w:val="pt-BR"/>
        </w:rPr>
        <w:tab/>
        <w:t>A.</w:t>
      </w:r>
      <w:r w:rsidRPr="000550EF">
        <w:rPr>
          <w:color w:val="000000" w:themeColor="text1"/>
          <w:sz w:val="24"/>
          <w:szCs w:val="24"/>
          <w:lang w:val="nl-NL"/>
        </w:rPr>
        <w:t xml:space="preserve"> Mức cường độ âm tăng thêm 10</w:t>
      </w:r>
      <w:r w:rsidR="002C7D81" w:rsidRPr="000550EF">
        <w:rPr>
          <w:color w:val="000000" w:themeColor="text1"/>
          <w:sz w:val="24"/>
          <w:szCs w:val="24"/>
          <w:lang w:val="nl-NL"/>
        </w:rPr>
        <w:t xml:space="preserve"> </w:t>
      </w:r>
      <w:r w:rsidRPr="000550EF">
        <w:rPr>
          <w:color w:val="000000" w:themeColor="text1"/>
          <w:sz w:val="24"/>
          <w:szCs w:val="24"/>
          <w:lang w:val="nl-NL"/>
        </w:rPr>
        <w:t>dB.</w:t>
      </w:r>
      <w:r w:rsidRPr="000550EF">
        <w:rPr>
          <w:color w:val="000000" w:themeColor="text1"/>
          <w:sz w:val="24"/>
          <w:szCs w:val="24"/>
          <w:lang w:val="nl-NL"/>
        </w:rPr>
        <w:tab/>
      </w:r>
      <w:r w:rsidRPr="000550EF">
        <w:rPr>
          <w:b/>
          <w:color w:val="000000" w:themeColor="text1"/>
          <w:sz w:val="24"/>
          <w:szCs w:val="24"/>
          <w:lang w:val="nl-NL"/>
        </w:rPr>
        <w:t>B.</w:t>
      </w:r>
      <w:r w:rsidRPr="000550EF">
        <w:rPr>
          <w:color w:val="000000" w:themeColor="text1"/>
          <w:sz w:val="24"/>
          <w:szCs w:val="24"/>
          <w:lang w:val="nl-NL"/>
        </w:rPr>
        <w:t xml:space="preserve"> Mức cường độ âm tăng 10 lần.</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z w:val="24"/>
          <w:szCs w:val="24"/>
          <w:lang w:val="nl-NL"/>
        </w:rPr>
        <w:tab/>
      </w:r>
      <w:r w:rsidRPr="000550EF">
        <w:rPr>
          <w:b/>
          <w:color w:val="000000" w:themeColor="text1"/>
          <w:sz w:val="24"/>
          <w:szCs w:val="24"/>
          <w:lang w:val="nl-NL"/>
        </w:rPr>
        <w:tab/>
        <w:t>C.</w:t>
      </w:r>
      <w:r w:rsidRPr="000550EF">
        <w:rPr>
          <w:color w:val="000000" w:themeColor="text1"/>
          <w:sz w:val="24"/>
          <w:szCs w:val="24"/>
          <w:lang w:val="nl-NL"/>
        </w:rPr>
        <w:t xml:space="preserve"> Mức cường độ âm giảm 10 lần. </w:t>
      </w:r>
      <w:r w:rsidRPr="000550EF">
        <w:rPr>
          <w:color w:val="000000" w:themeColor="text1"/>
          <w:sz w:val="24"/>
          <w:szCs w:val="24"/>
          <w:lang w:val="nl-NL"/>
        </w:rPr>
        <w:tab/>
      </w:r>
      <w:r w:rsidRPr="000550EF">
        <w:rPr>
          <w:b/>
          <w:color w:val="000000" w:themeColor="text1"/>
          <w:sz w:val="24"/>
          <w:szCs w:val="24"/>
          <w:lang w:val="nl-NL"/>
        </w:rPr>
        <w:t>D.</w:t>
      </w:r>
      <w:r w:rsidRPr="000550EF">
        <w:rPr>
          <w:color w:val="000000" w:themeColor="text1"/>
          <w:sz w:val="24"/>
          <w:szCs w:val="24"/>
          <w:lang w:val="nl-NL"/>
        </w:rPr>
        <w:t xml:space="preserve"> Mức cường độ âm tăng thêm 10</w:t>
      </w:r>
      <w:r w:rsidR="002C7D81" w:rsidRPr="000550EF">
        <w:rPr>
          <w:color w:val="000000" w:themeColor="text1"/>
          <w:sz w:val="24"/>
          <w:szCs w:val="24"/>
          <w:lang w:val="nl-NL"/>
        </w:rPr>
        <w:t xml:space="preserve"> </w:t>
      </w:r>
      <w:r w:rsidRPr="000550EF">
        <w:rPr>
          <w:color w:val="000000" w:themeColor="text1"/>
          <w:sz w:val="24"/>
          <w:szCs w:val="24"/>
          <w:lang w:val="nl-NL"/>
        </w:rPr>
        <w:t>B.</w:t>
      </w:r>
    </w:p>
    <w:p w:rsidR="00F2199B" w:rsidRPr="000550EF" w:rsidRDefault="005F45B0" w:rsidP="00F2199B">
      <w:pPr>
        <w:spacing w:line="240" w:lineRule="auto"/>
        <w:ind w:firstLine="0"/>
        <w:jc w:val="both"/>
        <w:rPr>
          <w:rFonts w:eastAsia="Calibri"/>
          <w:color w:val="000000" w:themeColor="text1"/>
          <w:sz w:val="24"/>
          <w:szCs w:val="24"/>
          <w:lang w:val="es-ES_tradnl"/>
        </w:rPr>
      </w:pPr>
      <w:r w:rsidRPr="000550EF">
        <w:rPr>
          <w:b/>
          <w:color w:val="000000" w:themeColor="text1"/>
          <w:spacing w:val="-8"/>
          <w:sz w:val="24"/>
          <w:szCs w:val="24"/>
          <w:lang w:val="es-ES_tradnl"/>
        </w:rPr>
        <w:t xml:space="preserve"> Câu 23.</w:t>
      </w:r>
      <w:r w:rsidRPr="000550EF">
        <w:rPr>
          <w:color w:val="000000" w:themeColor="text1"/>
          <w:spacing w:val="-8"/>
          <w:sz w:val="24"/>
          <w:szCs w:val="24"/>
          <w:lang w:val="es-ES_tradnl"/>
        </w:rPr>
        <w:t xml:space="preserve"> </w:t>
      </w:r>
      <w:r w:rsidR="00F2199B" w:rsidRPr="000550EF">
        <w:rPr>
          <w:rFonts w:eastAsia="Calibri"/>
          <w:color w:val="000000" w:themeColor="text1"/>
          <w:sz w:val="24"/>
          <w:szCs w:val="24"/>
          <w:lang w:val="es-ES_tradnl"/>
        </w:rPr>
        <w:t>Đồng vị nNa24 là chất phóng xạ β-, trong 10 giờ đầu người ta đếm được 10</w:t>
      </w:r>
      <w:r w:rsidR="00F2199B" w:rsidRPr="000550EF">
        <w:rPr>
          <w:rFonts w:eastAsia="Calibri"/>
          <w:color w:val="000000" w:themeColor="text1"/>
          <w:sz w:val="24"/>
          <w:szCs w:val="24"/>
          <w:vertAlign w:val="superscript"/>
          <w:lang w:val="es-ES_tradnl"/>
        </w:rPr>
        <w:t>15</w:t>
      </w:r>
      <w:r w:rsidR="00F2199B" w:rsidRPr="000550EF">
        <w:rPr>
          <w:rFonts w:eastAsia="Calibri"/>
          <w:color w:val="000000" w:themeColor="text1"/>
          <w:sz w:val="24"/>
          <w:szCs w:val="24"/>
          <w:lang w:val="es-ES_tradnl"/>
        </w:rPr>
        <w:t xml:space="preserve"> hạt β- bay ra</w:t>
      </w:r>
      <w:r w:rsidR="00F2199B" w:rsidRPr="000550EF">
        <w:rPr>
          <w:rFonts w:eastAsia="Calibri"/>
          <w:b/>
          <w:color w:val="000000" w:themeColor="text1"/>
          <w:sz w:val="24"/>
          <w:szCs w:val="24"/>
          <w:lang w:val="es-ES_tradnl"/>
        </w:rPr>
        <w:t xml:space="preserve">. </w:t>
      </w:r>
      <w:r w:rsidR="00F2199B" w:rsidRPr="000550EF">
        <w:rPr>
          <w:rFonts w:eastAsia="Calibri"/>
          <w:color w:val="000000" w:themeColor="text1"/>
          <w:sz w:val="24"/>
          <w:szCs w:val="24"/>
          <w:lang w:val="es-ES_tradnl"/>
        </w:rPr>
        <w:t>Sau 30 phút kể từ khi đo lần đầu người ta lại thấy trong 10 giờ đếm được 2,5.10</w:t>
      </w:r>
      <w:r w:rsidR="00F2199B" w:rsidRPr="000550EF">
        <w:rPr>
          <w:rFonts w:eastAsia="Calibri"/>
          <w:color w:val="000000" w:themeColor="text1"/>
          <w:sz w:val="24"/>
          <w:szCs w:val="24"/>
          <w:vertAlign w:val="superscript"/>
          <w:lang w:val="es-ES_tradnl"/>
        </w:rPr>
        <w:t>14</w:t>
      </w:r>
      <w:r w:rsidR="00F2199B" w:rsidRPr="000550EF">
        <w:rPr>
          <w:rFonts w:eastAsia="Calibri"/>
          <w:color w:val="000000" w:themeColor="text1"/>
          <w:sz w:val="24"/>
          <w:szCs w:val="24"/>
          <w:lang w:val="es-ES_tradnl"/>
        </w:rPr>
        <w:t xml:space="preserve"> hạt β- bay ra</w:t>
      </w:r>
      <w:r w:rsidR="00F2199B" w:rsidRPr="000550EF">
        <w:rPr>
          <w:rFonts w:eastAsia="Calibri"/>
          <w:b/>
          <w:color w:val="000000" w:themeColor="text1"/>
          <w:sz w:val="24"/>
          <w:szCs w:val="24"/>
          <w:lang w:val="es-ES_tradnl"/>
        </w:rPr>
        <w:t xml:space="preserve">. </w:t>
      </w:r>
      <w:r w:rsidR="00F2199B" w:rsidRPr="000550EF">
        <w:rPr>
          <w:rFonts w:eastAsia="Calibri"/>
          <w:color w:val="000000" w:themeColor="text1"/>
          <w:sz w:val="24"/>
          <w:szCs w:val="24"/>
          <w:lang w:val="es-ES_tradnl"/>
        </w:rPr>
        <w:t>Tính chu kỳ bán rã của đồng vị nói trên.</w:t>
      </w:r>
    </w:p>
    <w:p w:rsidR="003B375B" w:rsidRPr="000550EF" w:rsidRDefault="00F2199B" w:rsidP="00F2199B">
      <w:pPr>
        <w:spacing w:after="0" w:line="240" w:lineRule="auto"/>
        <w:ind w:left="0" w:firstLine="284"/>
        <w:rPr>
          <w:rFonts w:eastAsia="Calibri"/>
          <w:color w:val="000000" w:themeColor="text1"/>
          <w:sz w:val="24"/>
          <w:szCs w:val="24"/>
          <w:lang w:val="es-ES_tradnl"/>
        </w:rPr>
      </w:pPr>
      <w:r w:rsidRPr="000550EF">
        <w:rPr>
          <w:rFonts w:eastAsia="Calibri"/>
          <w:b/>
          <w:color w:val="000000" w:themeColor="text1"/>
          <w:sz w:val="24"/>
          <w:szCs w:val="24"/>
          <w:lang w:val="es-ES_tradnl"/>
        </w:rPr>
        <w:t xml:space="preserve">A. </w:t>
      </w:r>
      <w:r w:rsidRPr="000550EF">
        <w:rPr>
          <w:rFonts w:eastAsia="Calibri"/>
          <w:color w:val="000000" w:themeColor="text1"/>
          <w:sz w:val="24"/>
          <w:szCs w:val="24"/>
          <w:lang w:val="es-ES_tradnl"/>
        </w:rPr>
        <w:t>5 giờ.</w:t>
      </w:r>
      <w:r w:rsidRPr="000550EF">
        <w:rPr>
          <w:rFonts w:eastAsia="Calibri"/>
          <w:color w:val="000000" w:themeColor="text1"/>
          <w:sz w:val="24"/>
          <w:szCs w:val="24"/>
          <w:lang w:val="es-ES_tradnl"/>
        </w:rPr>
        <w:tab/>
      </w:r>
      <w:r w:rsidRPr="000550EF">
        <w:rPr>
          <w:rFonts w:eastAsia="Calibri"/>
          <w:color w:val="000000" w:themeColor="text1"/>
          <w:sz w:val="24"/>
          <w:szCs w:val="24"/>
          <w:lang w:val="es-ES_tradnl"/>
        </w:rPr>
        <w:tab/>
        <w:t xml:space="preserve">        </w:t>
      </w:r>
      <w:r w:rsidRPr="000550EF">
        <w:rPr>
          <w:rFonts w:eastAsia="Calibri"/>
          <w:b/>
          <w:color w:val="000000" w:themeColor="text1"/>
          <w:sz w:val="24"/>
          <w:szCs w:val="24"/>
          <w:lang w:val="es-ES_tradnl"/>
        </w:rPr>
        <w:t xml:space="preserve">B. </w:t>
      </w:r>
      <w:r w:rsidRPr="000550EF">
        <w:rPr>
          <w:rFonts w:eastAsia="Calibri"/>
          <w:color w:val="000000" w:themeColor="text1"/>
          <w:sz w:val="24"/>
          <w:szCs w:val="24"/>
          <w:lang w:val="es-ES_tradnl"/>
        </w:rPr>
        <w:t>6,25 giờ.</w:t>
      </w:r>
      <w:r w:rsidRPr="000550EF">
        <w:rPr>
          <w:rFonts w:eastAsia="Calibri"/>
          <w:color w:val="000000" w:themeColor="text1"/>
          <w:sz w:val="24"/>
          <w:szCs w:val="24"/>
          <w:lang w:val="es-ES_tradnl"/>
        </w:rPr>
        <w:tab/>
      </w:r>
      <w:r w:rsidRPr="000550EF">
        <w:rPr>
          <w:rFonts w:eastAsia="Calibri"/>
          <w:color w:val="000000" w:themeColor="text1"/>
          <w:sz w:val="24"/>
          <w:szCs w:val="24"/>
          <w:lang w:val="es-ES_tradnl"/>
        </w:rPr>
        <w:tab/>
        <w:t xml:space="preserve"> </w:t>
      </w:r>
      <w:r w:rsidRPr="000550EF">
        <w:rPr>
          <w:rFonts w:eastAsia="Calibri"/>
          <w:b/>
          <w:color w:val="000000" w:themeColor="text1"/>
          <w:sz w:val="24"/>
          <w:szCs w:val="24"/>
          <w:lang w:val="es-ES_tradnl"/>
        </w:rPr>
        <w:t xml:space="preserve">C. </w:t>
      </w:r>
      <w:r w:rsidRPr="000550EF">
        <w:rPr>
          <w:rFonts w:eastAsia="Calibri"/>
          <w:color w:val="000000" w:themeColor="text1"/>
          <w:sz w:val="24"/>
          <w:szCs w:val="24"/>
          <w:lang w:val="es-ES_tradnl"/>
        </w:rPr>
        <w:t>6 giờ.</w:t>
      </w:r>
      <w:r w:rsidRPr="000550EF">
        <w:rPr>
          <w:rFonts w:eastAsia="Calibri"/>
          <w:color w:val="000000" w:themeColor="text1"/>
          <w:sz w:val="24"/>
          <w:szCs w:val="24"/>
          <w:lang w:val="es-ES_tradnl"/>
        </w:rPr>
        <w:tab/>
      </w:r>
      <w:r w:rsidRPr="000550EF">
        <w:rPr>
          <w:rFonts w:eastAsia="Calibri"/>
          <w:color w:val="000000" w:themeColor="text1"/>
          <w:sz w:val="24"/>
          <w:szCs w:val="24"/>
          <w:lang w:val="es-ES_tradnl"/>
        </w:rPr>
        <w:tab/>
      </w:r>
      <w:r w:rsidRPr="000550EF">
        <w:rPr>
          <w:rFonts w:eastAsia="Calibri"/>
          <w:color w:val="000000" w:themeColor="text1"/>
          <w:sz w:val="24"/>
          <w:szCs w:val="24"/>
          <w:lang w:val="es-ES_tradnl"/>
        </w:rPr>
        <w:tab/>
      </w:r>
      <w:r w:rsidRPr="000550EF">
        <w:rPr>
          <w:rFonts w:eastAsia="Calibri"/>
          <w:b/>
          <w:color w:val="000000" w:themeColor="text1"/>
          <w:sz w:val="24"/>
          <w:szCs w:val="24"/>
          <w:lang w:val="es-ES_tradnl"/>
        </w:rPr>
        <w:t xml:space="preserve">D. </w:t>
      </w:r>
      <w:r w:rsidRPr="000550EF">
        <w:rPr>
          <w:rFonts w:eastAsia="Calibri"/>
          <w:color w:val="000000" w:themeColor="text1"/>
          <w:sz w:val="24"/>
          <w:szCs w:val="24"/>
          <w:lang w:val="es-ES_tradnl"/>
        </w:rPr>
        <w:t>5,25 giờ.</w:t>
      </w:r>
    </w:p>
    <w:p w:rsidR="005F45B0" w:rsidRPr="000550EF" w:rsidRDefault="005F45B0" w:rsidP="00A74B95">
      <w:pPr>
        <w:widowControl w:val="0"/>
        <w:tabs>
          <w:tab w:val="left" w:pos="992"/>
        </w:tabs>
        <w:ind w:left="0" w:firstLine="0"/>
        <w:jc w:val="both"/>
        <w:rPr>
          <w:color w:val="000000" w:themeColor="text1"/>
          <w:sz w:val="24"/>
          <w:szCs w:val="24"/>
          <w:lang w:val="nl-NL"/>
        </w:rPr>
      </w:pPr>
      <w:r w:rsidRPr="000550EF">
        <w:rPr>
          <w:b/>
          <w:color w:val="000000" w:themeColor="text1"/>
          <w:spacing w:val="-8"/>
          <w:sz w:val="24"/>
          <w:szCs w:val="24"/>
          <w:lang w:val="es-ES_tradnl"/>
        </w:rPr>
        <w:t>Câu 24</w:t>
      </w:r>
      <w:r w:rsidRPr="000550EF">
        <w:rPr>
          <w:color w:val="000000" w:themeColor="text1"/>
          <w:spacing w:val="-8"/>
          <w:sz w:val="24"/>
          <w:szCs w:val="24"/>
          <w:lang w:val="es-ES_tradnl"/>
        </w:rPr>
        <w:t xml:space="preserve"> </w:t>
      </w:r>
      <w:r w:rsidRPr="000550EF">
        <w:rPr>
          <w:color w:val="000000" w:themeColor="text1"/>
          <w:sz w:val="24"/>
          <w:szCs w:val="24"/>
          <w:lang w:val="nl-NL"/>
        </w:rPr>
        <w:t>Con lắc lò xo dao động điều hòa tự do trên mặt phẳng ngang dọc theo trục Ox với O là vị trí cân bằ</w:t>
      </w:r>
      <w:r w:rsidR="002C7D81" w:rsidRPr="000550EF">
        <w:rPr>
          <w:color w:val="000000" w:themeColor="text1"/>
          <w:sz w:val="24"/>
          <w:szCs w:val="24"/>
          <w:lang w:val="nl-NL"/>
        </w:rPr>
        <w:t>ng, có phương trình dao động là</w:t>
      </w:r>
      <w:r w:rsidRPr="000550EF">
        <w:rPr>
          <w:color w:val="000000" w:themeColor="text1"/>
          <w:sz w:val="24"/>
          <w:szCs w:val="24"/>
          <w:lang w:val="nl-NL"/>
        </w:rPr>
        <w:t xml:space="preserve"> </w:t>
      </w:r>
      <w:r w:rsidRPr="000550EF">
        <w:rPr>
          <w:i/>
          <w:color w:val="000000" w:themeColor="text1"/>
          <w:sz w:val="24"/>
          <w:szCs w:val="24"/>
          <w:lang w:val="nl-NL"/>
        </w:rPr>
        <w:t>x = 10cos(5</w:t>
      </w:r>
      <w:r w:rsidRPr="000550EF">
        <w:rPr>
          <w:i/>
          <w:color w:val="000000" w:themeColor="text1"/>
          <w:sz w:val="24"/>
          <w:szCs w:val="24"/>
          <w:lang w:val="nl-NL"/>
        </w:rPr>
        <w:sym w:font="Symbol" w:char="F070"/>
      </w:r>
      <w:r w:rsidRPr="000550EF">
        <w:rPr>
          <w:i/>
          <w:color w:val="000000" w:themeColor="text1"/>
          <w:sz w:val="24"/>
          <w:szCs w:val="24"/>
          <w:lang w:val="nl-NL"/>
        </w:rPr>
        <w:t>t) (cm).</w:t>
      </w:r>
      <w:r w:rsidRPr="000550EF">
        <w:rPr>
          <w:color w:val="000000" w:themeColor="text1"/>
          <w:sz w:val="24"/>
          <w:szCs w:val="24"/>
          <w:lang w:val="nl-NL"/>
        </w:rPr>
        <w:t xml:space="preserve"> Biết khối lượng của vật nặng là 1 kg, lấy </w:t>
      </w:r>
      <w:r w:rsidRPr="000550EF">
        <w:rPr>
          <w:color w:val="000000" w:themeColor="text1"/>
          <w:sz w:val="24"/>
          <w:szCs w:val="24"/>
          <w:lang w:val="nl-NL"/>
        </w:rPr>
        <w:sym w:font="Symbol" w:char="F070"/>
      </w:r>
      <w:r w:rsidRPr="000550EF">
        <w:rPr>
          <w:color w:val="000000" w:themeColor="text1"/>
          <w:sz w:val="24"/>
          <w:szCs w:val="24"/>
          <w:vertAlign w:val="superscript"/>
          <w:lang w:val="nl-NL"/>
        </w:rPr>
        <w:t xml:space="preserve">2 </w:t>
      </w:r>
      <w:r w:rsidRPr="000550EF">
        <w:rPr>
          <w:color w:val="000000" w:themeColor="text1"/>
          <w:position w:val="-4"/>
          <w:sz w:val="24"/>
          <w:szCs w:val="24"/>
          <w:lang w:val="nl-NL"/>
        </w:rPr>
        <w:object w:dxaOrig="200" w:dyaOrig="200">
          <v:shape id="_x0000_i1065" type="#_x0000_t75" style="width:7.25pt;height:7.25pt" o:ole="">
            <v:imagedata r:id="rId94" o:title=""/>
          </v:shape>
          <o:OLEObject Type="Embed" ProgID="Equation.DSMT4" ShapeID="_x0000_i1065" DrawAspect="Content" ObjectID="_1676463018" r:id="rId95"/>
        </w:object>
      </w:r>
      <w:r w:rsidRPr="000550EF">
        <w:rPr>
          <w:color w:val="000000" w:themeColor="text1"/>
          <w:sz w:val="24"/>
          <w:szCs w:val="24"/>
          <w:lang w:val="nl-NL"/>
        </w:rPr>
        <w:t xml:space="preserve"> 10. Độ cứng của lò xo là</w:t>
      </w:r>
    </w:p>
    <w:p w:rsidR="005F45B0" w:rsidRPr="000550EF" w:rsidRDefault="005F45B0" w:rsidP="00A74B95">
      <w:pPr>
        <w:tabs>
          <w:tab w:val="left" w:pos="284"/>
          <w:tab w:val="left" w:pos="2694"/>
          <w:tab w:val="left" w:pos="5245"/>
          <w:tab w:val="left" w:pos="7797"/>
        </w:tabs>
        <w:jc w:val="both"/>
        <w:rPr>
          <w:color w:val="000000" w:themeColor="text1"/>
          <w:spacing w:val="-8"/>
          <w:sz w:val="24"/>
          <w:szCs w:val="24"/>
          <w:lang w:val="nl-NL"/>
        </w:rPr>
      </w:pPr>
      <w:r w:rsidRPr="000550EF">
        <w:rPr>
          <w:b/>
          <w:color w:val="000000" w:themeColor="text1"/>
          <w:spacing w:val="-8"/>
          <w:sz w:val="24"/>
          <w:szCs w:val="24"/>
          <w:lang w:val="nl-NL"/>
        </w:rPr>
        <w:tab/>
      </w:r>
      <w:r w:rsidRPr="000550EF">
        <w:rPr>
          <w:b/>
          <w:color w:val="000000" w:themeColor="text1"/>
          <w:spacing w:val="-8"/>
          <w:sz w:val="24"/>
          <w:szCs w:val="24"/>
          <w:lang w:val="nl-NL"/>
        </w:rPr>
        <w:tab/>
        <w:t xml:space="preserve">A. </w:t>
      </w:r>
      <w:r w:rsidRPr="000550EF">
        <w:rPr>
          <w:color w:val="000000" w:themeColor="text1"/>
          <w:spacing w:val="-8"/>
          <w:position w:val="-24"/>
          <w:sz w:val="24"/>
          <w:szCs w:val="24"/>
        </w:rPr>
        <w:object w:dxaOrig="740" w:dyaOrig="620">
          <v:shape id="_x0000_i1066" type="#_x0000_t75" style="width:36.3pt;height:29.05pt" o:ole="">
            <v:imagedata r:id="rId96" o:title=""/>
          </v:shape>
          <o:OLEObject Type="Embed" ProgID="Equation.DSMT4" ShapeID="_x0000_i1066" DrawAspect="Content" ObjectID="_1676463019" r:id="rId97"/>
        </w:object>
      </w:r>
      <w:r w:rsidRPr="000550EF">
        <w:rPr>
          <w:color w:val="000000" w:themeColor="text1"/>
          <w:spacing w:val="-8"/>
          <w:sz w:val="24"/>
          <w:szCs w:val="24"/>
          <w:lang w:val="nl-NL"/>
        </w:rPr>
        <w:t xml:space="preserve">. </w:t>
      </w:r>
      <w:r w:rsidRPr="000550EF">
        <w:rPr>
          <w:color w:val="000000" w:themeColor="text1"/>
          <w:spacing w:val="-8"/>
          <w:sz w:val="24"/>
          <w:szCs w:val="24"/>
          <w:lang w:val="nl-NL"/>
        </w:rPr>
        <w:tab/>
      </w:r>
      <w:r w:rsidRPr="000550EF">
        <w:rPr>
          <w:b/>
          <w:color w:val="000000" w:themeColor="text1"/>
          <w:spacing w:val="-8"/>
          <w:sz w:val="24"/>
          <w:szCs w:val="24"/>
          <w:lang w:val="nl-NL"/>
        </w:rPr>
        <w:t xml:space="preserve">B. </w:t>
      </w:r>
      <w:r w:rsidRPr="000550EF">
        <w:rPr>
          <w:color w:val="000000" w:themeColor="text1"/>
          <w:spacing w:val="-8"/>
          <w:position w:val="-24"/>
          <w:sz w:val="24"/>
          <w:szCs w:val="24"/>
        </w:rPr>
        <w:object w:dxaOrig="760" w:dyaOrig="620">
          <v:shape id="_x0000_i1067" type="#_x0000_t75" style="width:35.7pt;height:29.05pt" o:ole="">
            <v:imagedata r:id="rId98" o:title=""/>
          </v:shape>
          <o:OLEObject Type="Embed" ProgID="Equation.DSMT4" ShapeID="_x0000_i1067" DrawAspect="Content" ObjectID="_1676463020" r:id="rId99"/>
        </w:object>
      </w:r>
      <w:r w:rsidRPr="000550EF">
        <w:rPr>
          <w:color w:val="000000" w:themeColor="text1"/>
          <w:spacing w:val="-8"/>
          <w:sz w:val="24"/>
          <w:szCs w:val="24"/>
          <w:lang w:val="nl-NL"/>
        </w:rPr>
        <w:t>.</w:t>
      </w:r>
      <w:r w:rsidRPr="000550EF">
        <w:rPr>
          <w:color w:val="000000" w:themeColor="text1"/>
          <w:spacing w:val="-8"/>
          <w:sz w:val="24"/>
          <w:szCs w:val="24"/>
          <w:lang w:val="nl-NL"/>
        </w:rPr>
        <w:tab/>
      </w:r>
      <w:r w:rsidRPr="000550EF">
        <w:rPr>
          <w:b/>
          <w:color w:val="000000" w:themeColor="text1"/>
          <w:spacing w:val="-8"/>
          <w:sz w:val="24"/>
          <w:szCs w:val="24"/>
          <w:lang w:val="nl-NL"/>
        </w:rPr>
        <w:t xml:space="preserve">C. </w:t>
      </w:r>
      <w:r w:rsidRPr="000550EF">
        <w:rPr>
          <w:color w:val="000000" w:themeColor="text1"/>
          <w:spacing w:val="-8"/>
          <w:position w:val="-24"/>
          <w:sz w:val="24"/>
          <w:szCs w:val="24"/>
        </w:rPr>
        <w:object w:dxaOrig="740" w:dyaOrig="620">
          <v:shape id="_x0000_i1068" type="#_x0000_t75" style="width:36.3pt;height:29.05pt" o:ole="">
            <v:imagedata r:id="rId100" o:title=""/>
          </v:shape>
          <o:OLEObject Type="Embed" ProgID="Equation.DSMT4" ShapeID="_x0000_i1068" DrawAspect="Content" ObjectID="_1676463021" r:id="rId101"/>
        </w:object>
      </w:r>
      <w:r w:rsidRPr="000550EF">
        <w:rPr>
          <w:color w:val="000000" w:themeColor="text1"/>
          <w:spacing w:val="-8"/>
          <w:sz w:val="24"/>
          <w:szCs w:val="24"/>
          <w:lang w:val="nl-NL"/>
        </w:rPr>
        <w:t>.</w:t>
      </w:r>
      <w:r w:rsidRPr="000550EF">
        <w:rPr>
          <w:color w:val="000000" w:themeColor="text1"/>
          <w:spacing w:val="-8"/>
          <w:sz w:val="24"/>
          <w:szCs w:val="24"/>
          <w:lang w:val="nl-NL"/>
        </w:rPr>
        <w:tab/>
      </w:r>
      <w:r w:rsidRPr="000550EF">
        <w:rPr>
          <w:b/>
          <w:color w:val="000000" w:themeColor="text1"/>
          <w:spacing w:val="-8"/>
          <w:sz w:val="24"/>
          <w:szCs w:val="24"/>
          <w:lang w:val="nl-NL"/>
        </w:rPr>
        <w:t xml:space="preserve">D. </w:t>
      </w:r>
      <w:r w:rsidRPr="000550EF">
        <w:rPr>
          <w:color w:val="000000" w:themeColor="text1"/>
          <w:spacing w:val="-8"/>
          <w:position w:val="-24"/>
          <w:sz w:val="24"/>
          <w:szCs w:val="24"/>
        </w:rPr>
        <w:object w:dxaOrig="760" w:dyaOrig="620">
          <v:shape id="_x0000_i1069" type="#_x0000_t75" style="width:35.7pt;height:29.05pt" o:ole="">
            <v:imagedata r:id="rId102" o:title=""/>
          </v:shape>
          <o:OLEObject Type="Embed" ProgID="Equation.DSMT4" ShapeID="_x0000_i1069" DrawAspect="Content" ObjectID="_1676463022" r:id="rId103"/>
        </w:object>
      </w:r>
      <w:r w:rsidRPr="000550EF">
        <w:rPr>
          <w:color w:val="000000" w:themeColor="text1"/>
          <w:spacing w:val="-8"/>
          <w:sz w:val="24"/>
          <w:szCs w:val="24"/>
          <w:lang w:val="nl-NL"/>
        </w:rPr>
        <w:t>.</w:t>
      </w:r>
    </w:p>
    <w:p w:rsidR="005F45B0" w:rsidRPr="000550EF" w:rsidRDefault="005F45B0" w:rsidP="00A74B95">
      <w:pPr>
        <w:tabs>
          <w:tab w:val="left" w:pos="284"/>
          <w:tab w:val="left" w:pos="2694"/>
          <w:tab w:val="left" w:pos="5245"/>
          <w:tab w:val="left" w:pos="7797"/>
        </w:tabs>
        <w:jc w:val="both"/>
        <w:rPr>
          <w:color w:val="000000" w:themeColor="text1"/>
          <w:sz w:val="24"/>
          <w:szCs w:val="24"/>
          <w:lang w:val="nb-NO"/>
        </w:rPr>
      </w:pPr>
      <w:r w:rsidRPr="000550EF">
        <w:rPr>
          <w:b/>
          <w:color w:val="000000" w:themeColor="text1"/>
          <w:sz w:val="24"/>
          <w:szCs w:val="24"/>
          <w:lang w:val="es-CR"/>
        </w:rPr>
        <w:t>Câu 25.</w:t>
      </w:r>
      <w:r w:rsidRPr="000550EF">
        <w:rPr>
          <w:color w:val="000000" w:themeColor="text1"/>
          <w:sz w:val="24"/>
          <w:szCs w:val="24"/>
          <w:lang w:val="es-CR"/>
        </w:rPr>
        <w:t xml:space="preserve"> </w:t>
      </w:r>
      <w:r w:rsidRPr="000550EF">
        <w:rPr>
          <w:color w:val="000000" w:themeColor="text1"/>
          <w:sz w:val="24"/>
          <w:szCs w:val="24"/>
          <w:lang w:val="nb-NO"/>
        </w:rPr>
        <w:t>Một con lắc đơn  dao động điều hòa tại nơi có gia tốc g = π</w:t>
      </w:r>
      <w:r w:rsidRPr="000550EF">
        <w:rPr>
          <w:color w:val="000000" w:themeColor="text1"/>
          <w:sz w:val="24"/>
          <w:szCs w:val="24"/>
          <w:vertAlign w:val="superscript"/>
          <w:lang w:val="nb-NO"/>
        </w:rPr>
        <w:t xml:space="preserve">2  </w:t>
      </w:r>
      <w:r w:rsidRPr="000550EF">
        <w:rPr>
          <w:color w:val="000000" w:themeColor="text1"/>
          <w:sz w:val="24"/>
          <w:szCs w:val="24"/>
          <w:lang w:val="nb-NO"/>
        </w:rPr>
        <w:t>m/s</w:t>
      </w:r>
      <w:r w:rsidRPr="000550EF">
        <w:rPr>
          <w:color w:val="000000" w:themeColor="text1"/>
          <w:sz w:val="24"/>
          <w:szCs w:val="24"/>
          <w:vertAlign w:val="superscript"/>
          <w:lang w:val="nb-NO"/>
        </w:rPr>
        <w:t>2</w:t>
      </w:r>
      <w:r w:rsidRPr="000550EF">
        <w:rPr>
          <w:color w:val="000000" w:themeColor="text1"/>
          <w:sz w:val="24"/>
          <w:szCs w:val="24"/>
          <w:lang w:val="nb-NO"/>
        </w:rPr>
        <w:t xml:space="preserve"> với tần số góc π rad/s. Chiều dài của con lắc đơn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nb-NO"/>
        </w:rPr>
      </w:pPr>
      <w:r w:rsidRPr="000550EF">
        <w:rPr>
          <w:b/>
          <w:color w:val="000000" w:themeColor="text1"/>
          <w:sz w:val="24"/>
          <w:szCs w:val="24"/>
          <w:lang w:val="nb-NO"/>
        </w:rPr>
        <w:tab/>
      </w:r>
      <w:r w:rsidRPr="000550EF">
        <w:rPr>
          <w:b/>
          <w:color w:val="000000" w:themeColor="text1"/>
          <w:sz w:val="24"/>
          <w:szCs w:val="24"/>
          <w:lang w:val="nb-NO"/>
        </w:rPr>
        <w:tab/>
        <w:t>A</w:t>
      </w:r>
      <w:r w:rsidRPr="000550EF">
        <w:rPr>
          <w:color w:val="000000" w:themeColor="text1"/>
          <w:sz w:val="24"/>
          <w:szCs w:val="24"/>
          <w:lang w:val="nb-NO"/>
        </w:rPr>
        <w:t>. 1 m.</w:t>
      </w:r>
      <w:r w:rsidRPr="000550EF">
        <w:rPr>
          <w:color w:val="000000" w:themeColor="text1"/>
          <w:sz w:val="24"/>
          <w:szCs w:val="24"/>
          <w:lang w:val="nb-NO"/>
        </w:rPr>
        <w:tab/>
      </w:r>
      <w:r w:rsidRPr="000550EF">
        <w:rPr>
          <w:b/>
          <w:color w:val="000000" w:themeColor="text1"/>
          <w:sz w:val="24"/>
          <w:szCs w:val="24"/>
          <w:lang w:val="nb-NO"/>
        </w:rPr>
        <w:t>B</w:t>
      </w:r>
      <w:r w:rsidRPr="000550EF">
        <w:rPr>
          <w:color w:val="000000" w:themeColor="text1"/>
          <w:sz w:val="24"/>
          <w:szCs w:val="24"/>
          <w:lang w:val="nb-NO"/>
        </w:rPr>
        <w:t>. 2 m.</w:t>
      </w:r>
      <w:r w:rsidRPr="000550EF">
        <w:rPr>
          <w:color w:val="000000" w:themeColor="text1"/>
          <w:sz w:val="24"/>
          <w:szCs w:val="24"/>
          <w:lang w:val="nb-NO"/>
        </w:rPr>
        <w:tab/>
      </w:r>
      <w:r w:rsidRPr="000550EF">
        <w:rPr>
          <w:b/>
          <w:color w:val="000000" w:themeColor="text1"/>
          <w:sz w:val="24"/>
          <w:szCs w:val="24"/>
          <w:lang w:val="nb-NO"/>
        </w:rPr>
        <w:t>C</w:t>
      </w:r>
      <w:r w:rsidRPr="000550EF">
        <w:rPr>
          <w:color w:val="000000" w:themeColor="text1"/>
          <w:sz w:val="24"/>
          <w:szCs w:val="24"/>
          <w:lang w:val="nb-NO"/>
        </w:rPr>
        <w:t>. 0,5 m.</w:t>
      </w:r>
      <w:r w:rsidRPr="000550EF">
        <w:rPr>
          <w:color w:val="000000" w:themeColor="text1"/>
          <w:sz w:val="24"/>
          <w:szCs w:val="24"/>
          <w:lang w:val="nb-NO"/>
        </w:rPr>
        <w:tab/>
      </w:r>
      <w:r w:rsidRPr="000550EF">
        <w:rPr>
          <w:b/>
          <w:color w:val="000000" w:themeColor="text1"/>
          <w:sz w:val="24"/>
          <w:szCs w:val="24"/>
          <w:lang w:val="nb-NO"/>
        </w:rPr>
        <w:t>D</w:t>
      </w:r>
      <w:r w:rsidRPr="000550EF">
        <w:rPr>
          <w:color w:val="000000" w:themeColor="text1"/>
          <w:sz w:val="24"/>
          <w:szCs w:val="24"/>
          <w:lang w:val="nb-NO"/>
        </w:rPr>
        <w:t>.1,5 m.</w:t>
      </w:r>
    </w:p>
    <w:p w:rsidR="005F45B0" w:rsidRPr="000550EF" w:rsidRDefault="005F45B0" w:rsidP="00A74B95">
      <w:pPr>
        <w:tabs>
          <w:tab w:val="left" w:pos="284"/>
          <w:tab w:val="left" w:pos="2694"/>
          <w:tab w:val="left" w:pos="5245"/>
          <w:tab w:val="left" w:pos="7797"/>
        </w:tabs>
        <w:jc w:val="both"/>
        <w:rPr>
          <w:b/>
          <w:color w:val="000000" w:themeColor="text1"/>
          <w:sz w:val="24"/>
          <w:szCs w:val="24"/>
          <w:lang w:val="nb-NO"/>
        </w:rPr>
      </w:pPr>
      <w:r w:rsidRPr="000550EF">
        <w:rPr>
          <w:b/>
          <w:color w:val="000000" w:themeColor="text1"/>
          <w:sz w:val="24"/>
          <w:szCs w:val="24"/>
          <w:lang w:val="nb-NO"/>
        </w:rPr>
        <w:t>Câu 26:</w:t>
      </w:r>
      <w:r w:rsidRPr="000550EF">
        <w:rPr>
          <w:color w:val="000000" w:themeColor="text1"/>
          <w:sz w:val="24"/>
          <w:szCs w:val="24"/>
          <w:lang w:val="nb-NO"/>
        </w:rPr>
        <w:t xml:space="preserve"> Một vòng dây dẫn kín được đặt trong từ trường. Khi từ thông qua vòng dây biến thiên một lượng </w:t>
      </w:r>
      <w:r w:rsidRPr="000550EF">
        <w:rPr>
          <w:color w:val="000000" w:themeColor="text1"/>
          <w:sz w:val="24"/>
          <w:szCs w:val="24"/>
        </w:rPr>
        <w:sym w:font="Symbol" w:char="F044"/>
      </w:r>
      <w:r w:rsidRPr="000550EF">
        <w:rPr>
          <w:color w:val="000000" w:themeColor="text1"/>
          <w:sz w:val="24"/>
          <w:szCs w:val="24"/>
        </w:rPr>
        <w:sym w:font="Symbol" w:char="F046"/>
      </w:r>
      <w:r w:rsidRPr="000550EF">
        <w:rPr>
          <w:color w:val="000000" w:themeColor="text1"/>
          <w:sz w:val="24"/>
          <w:szCs w:val="24"/>
          <w:lang w:val="nb-NO"/>
        </w:rPr>
        <w:t xml:space="preserve"> trong một khoảng thời gian </w:t>
      </w:r>
      <w:r w:rsidRPr="000550EF">
        <w:rPr>
          <w:color w:val="000000" w:themeColor="text1"/>
          <w:sz w:val="24"/>
          <w:szCs w:val="24"/>
        </w:rPr>
        <w:sym w:font="Symbol" w:char="F044"/>
      </w:r>
      <w:r w:rsidRPr="000550EF">
        <w:rPr>
          <w:i/>
          <w:iCs/>
          <w:color w:val="000000" w:themeColor="text1"/>
          <w:sz w:val="24"/>
          <w:szCs w:val="24"/>
          <w:lang w:val="nb-NO"/>
        </w:rPr>
        <w:t xml:space="preserve">t </w:t>
      </w:r>
      <w:r w:rsidRPr="000550EF">
        <w:rPr>
          <w:color w:val="000000" w:themeColor="text1"/>
          <w:sz w:val="24"/>
          <w:szCs w:val="24"/>
          <w:lang w:val="nb-NO"/>
        </w:rPr>
        <w:t>thì suất điện động cảm ứng xuất hiện trong vòng dây là</w:t>
      </w:r>
    </w:p>
    <w:p w:rsidR="005F45B0" w:rsidRPr="000550EF" w:rsidRDefault="005F45B0" w:rsidP="00A74B95">
      <w:pPr>
        <w:tabs>
          <w:tab w:val="left" w:pos="284"/>
          <w:tab w:val="left" w:pos="2694"/>
          <w:tab w:val="left" w:pos="5245"/>
          <w:tab w:val="left" w:pos="7797"/>
        </w:tabs>
        <w:jc w:val="both"/>
        <w:rPr>
          <w:b/>
          <w:color w:val="000000" w:themeColor="text1"/>
          <w:sz w:val="24"/>
          <w:szCs w:val="24"/>
          <w:lang w:val="nb-NO"/>
        </w:rPr>
      </w:pPr>
      <w:r w:rsidRPr="000550EF">
        <w:rPr>
          <w:b/>
          <w:color w:val="000000" w:themeColor="text1"/>
          <w:sz w:val="24"/>
          <w:szCs w:val="24"/>
          <w:lang w:val="nb-NO"/>
        </w:rPr>
        <w:tab/>
      </w:r>
      <w:r w:rsidRPr="000550EF">
        <w:rPr>
          <w:b/>
          <w:color w:val="000000" w:themeColor="text1"/>
          <w:sz w:val="24"/>
          <w:szCs w:val="24"/>
          <w:lang w:val="nb-NO"/>
        </w:rPr>
        <w:tab/>
        <w:t>A.</w:t>
      </w:r>
      <w:r w:rsidRPr="000550EF">
        <w:rPr>
          <w:b/>
          <w:color w:val="000000" w:themeColor="text1"/>
          <w:position w:val="-22"/>
          <w:sz w:val="24"/>
          <w:szCs w:val="24"/>
        </w:rPr>
        <w:object w:dxaOrig="1080" w:dyaOrig="580">
          <v:shape id="_x0000_i1070" type="#_x0000_t75" style="width:57.5pt;height:29.05pt" o:ole="">
            <v:imagedata r:id="rId104" o:title=""/>
          </v:shape>
          <o:OLEObject Type="Embed" ProgID="Equation.DSMT4" ShapeID="_x0000_i1070" DrawAspect="Content" ObjectID="_1676463023" r:id="rId105"/>
        </w:object>
      </w:r>
      <w:r w:rsidRPr="000550EF">
        <w:rPr>
          <w:b/>
          <w:color w:val="000000" w:themeColor="text1"/>
          <w:sz w:val="24"/>
          <w:szCs w:val="24"/>
          <w:lang w:val="nb-NO"/>
        </w:rPr>
        <w:t xml:space="preserve">. </w:t>
      </w:r>
      <w:r w:rsidRPr="000550EF">
        <w:rPr>
          <w:b/>
          <w:color w:val="000000" w:themeColor="text1"/>
          <w:sz w:val="24"/>
          <w:szCs w:val="24"/>
          <w:lang w:val="nb-NO"/>
        </w:rPr>
        <w:tab/>
        <w:t>B.</w:t>
      </w:r>
      <w:r w:rsidRPr="000550EF">
        <w:rPr>
          <w:b/>
          <w:color w:val="000000" w:themeColor="text1"/>
          <w:position w:val="-22"/>
          <w:sz w:val="24"/>
          <w:szCs w:val="24"/>
        </w:rPr>
        <w:object w:dxaOrig="980" w:dyaOrig="580">
          <v:shape id="_x0000_i1071" type="#_x0000_t75" style="width:50.2pt;height:29.05pt" o:ole="">
            <v:imagedata r:id="rId106" o:title=""/>
          </v:shape>
          <o:OLEObject Type="Embed" ProgID="Equation.DSMT4" ShapeID="_x0000_i1071" DrawAspect="Content" ObjectID="_1676463024" r:id="rId107"/>
        </w:object>
      </w:r>
      <w:r w:rsidRPr="000550EF">
        <w:rPr>
          <w:b/>
          <w:color w:val="000000" w:themeColor="text1"/>
          <w:sz w:val="24"/>
          <w:szCs w:val="24"/>
          <w:lang w:val="nb-NO"/>
        </w:rPr>
        <w:t>.</w:t>
      </w:r>
      <w:r w:rsidRPr="000550EF">
        <w:rPr>
          <w:b/>
          <w:color w:val="000000" w:themeColor="text1"/>
          <w:sz w:val="24"/>
          <w:szCs w:val="24"/>
          <w:lang w:val="nb-NO"/>
        </w:rPr>
        <w:tab/>
        <w:t xml:space="preserve">C. </w:t>
      </w:r>
      <w:r w:rsidRPr="000550EF">
        <w:rPr>
          <w:b/>
          <w:color w:val="000000" w:themeColor="text1"/>
          <w:position w:val="-22"/>
          <w:sz w:val="24"/>
          <w:szCs w:val="24"/>
        </w:rPr>
        <w:object w:dxaOrig="960" w:dyaOrig="580">
          <v:shape id="_x0000_i1072" type="#_x0000_t75" style="width:50.2pt;height:29.05pt" o:ole="">
            <v:imagedata r:id="rId108" o:title=""/>
          </v:shape>
          <o:OLEObject Type="Embed" ProgID="Equation.DSMT4" ShapeID="_x0000_i1072" DrawAspect="Content" ObjectID="_1676463025" r:id="rId109"/>
        </w:object>
      </w:r>
      <w:r w:rsidRPr="000550EF">
        <w:rPr>
          <w:b/>
          <w:color w:val="000000" w:themeColor="text1"/>
          <w:sz w:val="24"/>
          <w:szCs w:val="24"/>
          <w:lang w:val="nb-NO"/>
        </w:rPr>
        <w:t xml:space="preserve"> .</w:t>
      </w:r>
      <w:r w:rsidRPr="000550EF">
        <w:rPr>
          <w:b/>
          <w:color w:val="000000" w:themeColor="text1"/>
          <w:sz w:val="24"/>
          <w:szCs w:val="24"/>
          <w:lang w:val="nb-NO"/>
        </w:rPr>
        <w:tab/>
        <w:t>D.</w:t>
      </w:r>
      <w:r w:rsidRPr="000550EF">
        <w:rPr>
          <w:b/>
          <w:color w:val="000000" w:themeColor="text1"/>
          <w:position w:val="-22"/>
          <w:sz w:val="24"/>
          <w:szCs w:val="24"/>
        </w:rPr>
        <w:object w:dxaOrig="960" w:dyaOrig="580">
          <v:shape id="_x0000_i1073" type="#_x0000_t75" style="width:50.2pt;height:29.05pt" o:ole="">
            <v:imagedata r:id="rId110" o:title=""/>
          </v:shape>
          <o:OLEObject Type="Embed" ProgID="Equation.DSMT4" ShapeID="_x0000_i1073" DrawAspect="Content" ObjectID="_1676463026" r:id="rId111"/>
        </w:object>
      </w:r>
      <w:r w:rsidRPr="000550EF">
        <w:rPr>
          <w:b/>
          <w:color w:val="000000" w:themeColor="text1"/>
          <w:sz w:val="24"/>
          <w:szCs w:val="24"/>
          <w:lang w:val="nb-NO"/>
        </w:rPr>
        <w:t>.</w:t>
      </w:r>
    </w:p>
    <w:p w:rsidR="005F45B0" w:rsidRPr="000550EF" w:rsidRDefault="005F45B0" w:rsidP="00A74B95">
      <w:pPr>
        <w:tabs>
          <w:tab w:val="left" w:pos="284"/>
          <w:tab w:val="left" w:pos="2694"/>
          <w:tab w:val="left" w:pos="5245"/>
          <w:tab w:val="left" w:pos="7797"/>
        </w:tabs>
        <w:jc w:val="both"/>
        <w:rPr>
          <w:color w:val="000000" w:themeColor="text1"/>
          <w:sz w:val="24"/>
          <w:szCs w:val="24"/>
          <w:lang w:val="nb-NO"/>
        </w:rPr>
      </w:pPr>
      <w:r w:rsidRPr="000550EF">
        <w:rPr>
          <w:b/>
          <w:color w:val="000000" w:themeColor="text1"/>
          <w:sz w:val="24"/>
          <w:szCs w:val="24"/>
          <w:lang w:val="nb-NO"/>
        </w:rPr>
        <w:t xml:space="preserve">Câu 27: </w:t>
      </w:r>
      <w:r w:rsidRPr="000550EF">
        <w:rPr>
          <w:color w:val="000000" w:themeColor="text1"/>
          <w:sz w:val="24"/>
          <w:szCs w:val="24"/>
          <w:lang w:val="nb-NO"/>
        </w:rPr>
        <w:t xml:space="preserve">Điện áp tức thời giữa hai đầu đoạn mạch có dạng </w:t>
      </w:r>
      <w:r w:rsidR="00EA67E0" w:rsidRPr="000550EF">
        <w:rPr>
          <w:noProof/>
          <w:color w:val="000000" w:themeColor="text1"/>
          <w:position w:val="-28"/>
          <w:sz w:val="24"/>
          <w:szCs w:val="24"/>
          <w:lang w:eastAsia="zh-CN"/>
        </w:rPr>
        <w:object w:dxaOrig="2600" w:dyaOrig="680">
          <v:shape id="_x0000_i1074" type="#_x0000_t75" style="width:129.5pt;height:36.3pt" o:ole="">
            <v:imagedata r:id="rId112" o:title=""/>
          </v:shape>
          <o:OLEObject Type="Embed" ProgID="Equation.DSMT4" ShapeID="_x0000_i1074" DrawAspect="Content" ObjectID="_1676463027" r:id="rId113"/>
        </w:object>
      </w:r>
      <w:r w:rsidRPr="000550EF">
        <w:rPr>
          <w:color w:val="000000" w:themeColor="text1"/>
          <w:sz w:val="24"/>
          <w:szCs w:val="24"/>
          <w:lang w:val="nb-NO"/>
        </w:rPr>
        <w:t>. Điện áp tức thời có giá trị cực đại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fr-FR"/>
        </w:rPr>
      </w:pPr>
      <w:r w:rsidRPr="000550EF">
        <w:rPr>
          <w:color w:val="000000" w:themeColor="text1"/>
          <w:sz w:val="24"/>
          <w:szCs w:val="24"/>
          <w:lang w:val="nb-NO"/>
        </w:rPr>
        <w:tab/>
      </w:r>
      <w:r w:rsidRPr="000550EF">
        <w:rPr>
          <w:color w:val="000000" w:themeColor="text1"/>
          <w:sz w:val="24"/>
          <w:szCs w:val="24"/>
          <w:lang w:val="nb-NO"/>
        </w:rPr>
        <w:tab/>
      </w:r>
      <w:r w:rsidRPr="000550EF">
        <w:rPr>
          <w:b/>
          <w:color w:val="000000" w:themeColor="text1"/>
          <w:sz w:val="24"/>
          <w:szCs w:val="24"/>
          <w:lang w:val="nb-NO"/>
        </w:rPr>
        <w:t xml:space="preserve">A. </w:t>
      </w:r>
      <w:r w:rsidRPr="000550EF">
        <w:rPr>
          <w:color w:val="000000" w:themeColor="text1"/>
          <w:sz w:val="24"/>
          <w:szCs w:val="24"/>
          <w:lang w:val="nb-NO"/>
        </w:rPr>
        <w:t>40 V.</w:t>
      </w:r>
      <w:r w:rsidRPr="000550EF">
        <w:rPr>
          <w:color w:val="000000" w:themeColor="text1"/>
          <w:sz w:val="24"/>
          <w:szCs w:val="24"/>
          <w:lang w:val="nb-NO"/>
        </w:rPr>
        <w:tab/>
      </w:r>
      <w:r w:rsidRPr="000550EF">
        <w:rPr>
          <w:b/>
          <w:color w:val="000000" w:themeColor="text1"/>
          <w:sz w:val="24"/>
          <w:szCs w:val="24"/>
          <w:lang w:val="nb-NO"/>
        </w:rPr>
        <w:t xml:space="preserve">B. </w:t>
      </w:r>
      <w:r w:rsidRPr="000550EF">
        <w:rPr>
          <w:color w:val="000000" w:themeColor="text1"/>
          <w:sz w:val="24"/>
          <w:szCs w:val="24"/>
          <w:lang w:val="nb-NO"/>
        </w:rPr>
        <w:t>-40 V.</w:t>
      </w:r>
      <w:r w:rsidRPr="000550EF">
        <w:rPr>
          <w:color w:val="000000" w:themeColor="text1"/>
          <w:sz w:val="24"/>
          <w:szCs w:val="24"/>
          <w:lang w:val="nb-NO"/>
        </w:rPr>
        <w:tab/>
      </w:r>
      <w:r w:rsidRPr="000550EF">
        <w:rPr>
          <w:b/>
          <w:color w:val="000000" w:themeColor="text1"/>
          <w:sz w:val="24"/>
          <w:szCs w:val="24"/>
          <w:lang w:val="nb-NO"/>
        </w:rPr>
        <w:t xml:space="preserve">C.  </w:t>
      </w:r>
      <w:r w:rsidRPr="000550EF">
        <w:rPr>
          <w:b/>
          <w:color w:val="000000" w:themeColor="text1"/>
          <w:position w:val="-10"/>
          <w:sz w:val="24"/>
          <w:szCs w:val="24"/>
          <w:lang w:val="fr-FR"/>
        </w:rPr>
        <w:object w:dxaOrig="940" w:dyaOrig="380">
          <v:shape id="_x0000_i1075" type="#_x0000_t75" style="width:42.95pt;height:21.8pt" o:ole="">
            <v:imagedata r:id="rId114" o:title=""/>
          </v:shape>
          <o:OLEObject Type="Embed" ProgID="Equation.DSMT4" ShapeID="_x0000_i1075" DrawAspect="Content" ObjectID="_1676463028" r:id="rId115"/>
        </w:object>
      </w:r>
      <w:r w:rsidRPr="000550EF">
        <w:rPr>
          <w:color w:val="000000" w:themeColor="text1"/>
          <w:sz w:val="24"/>
          <w:szCs w:val="24"/>
          <w:lang w:val="fr-FR"/>
        </w:rPr>
        <w:t>.</w:t>
      </w:r>
      <w:r w:rsidRPr="000550EF">
        <w:rPr>
          <w:color w:val="000000" w:themeColor="text1"/>
          <w:sz w:val="24"/>
          <w:szCs w:val="24"/>
          <w:lang w:val="fr-FR"/>
        </w:rPr>
        <w:tab/>
      </w:r>
      <w:r w:rsidRPr="000550EF">
        <w:rPr>
          <w:b/>
          <w:color w:val="000000" w:themeColor="text1"/>
          <w:sz w:val="24"/>
          <w:szCs w:val="24"/>
          <w:lang w:val="fr-FR"/>
        </w:rPr>
        <w:t xml:space="preserve">D. </w:t>
      </w:r>
      <w:r w:rsidRPr="000550EF">
        <w:rPr>
          <w:b/>
          <w:color w:val="000000" w:themeColor="text1"/>
          <w:position w:val="-10"/>
          <w:sz w:val="24"/>
          <w:szCs w:val="24"/>
          <w:lang w:val="fr-FR"/>
        </w:rPr>
        <w:object w:dxaOrig="820" w:dyaOrig="380">
          <v:shape id="_x0000_i1076" type="#_x0000_t75" style="width:42.95pt;height:21.8pt" o:ole="">
            <v:imagedata r:id="rId116" o:title=""/>
          </v:shape>
          <o:OLEObject Type="Embed" ProgID="Equation.DSMT4" ShapeID="_x0000_i1076" DrawAspect="Content" ObjectID="_1676463029" r:id="rId117"/>
        </w:object>
      </w:r>
      <w:r w:rsidRPr="000550EF">
        <w:rPr>
          <w:color w:val="000000" w:themeColor="text1"/>
          <w:sz w:val="24"/>
          <w:szCs w:val="24"/>
          <w:lang w:val="fr-FR"/>
        </w:rPr>
        <w:t>.</w:t>
      </w:r>
    </w:p>
    <w:p w:rsidR="005F45B0" w:rsidRPr="000550EF" w:rsidRDefault="005F45B0" w:rsidP="00A74B95">
      <w:pPr>
        <w:tabs>
          <w:tab w:val="left" w:pos="284"/>
          <w:tab w:val="left" w:pos="2694"/>
          <w:tab w:val="left" w:pos="5245"/>
          <w:tab w:val="left" w:pos="7797"/>
        </w:tabs>
        <w:jc w:val="both"/>
        <w:rPr>
          <w:color w:val="000000" w:themeColor="text1"/>
          <w:sz w:val="24"/>
          <w:szCs w:val="24"/>
          <w:lang w:val="fr-FR"/>
        </w:rPr>
      </w:pPr>
      <w:r w:rsidRPr="000550EF">
        <w:rPr>
          <w:b/>
          <w:color w:val="000000" w:themeColor="text1"/>
          <w:sz w:val="24"/>
          <w:szCs w:val="24"/>
          <w:lang w:val="fr-FR"/>
        </w:rPr>
        <w:t xml:space="preserve">Câu 28: </w:t>
      </w:r>
      <w:r w:rsidRPr="000550EF">
        <w:rPr>
          <w:color w:val="000000" w:themeColor="text1"/>
          <w:sz w:val="24"/>
          <w:szCs w:val="24"/>
          <w:lang w:val="fr-FR"/>
        </w:rPr>
        <w:t>Qua một thấu kính, ảnh thật của một vật thật cao hơn vật 2 lần và cách vật 36 cm. Đây là thấu kính</w:t>
      </w:r>
    </w:p>
    <w:p w:rsidR="005F45B0" w:rsidRPr="000550EF" w:rsidRDefault="005F45B0" w:rsidP="00A74B95">
      <w:pPr>
        <w:tabs>
          <w:tab w:val="left" w:pos="284"/>
          <w:tab w:val="left" w:pos="2694"/>
          <w:tab w:val="left" w:pos="5245"/>
          <w:tab w:val="left" w:pos="7797"/>
        </w:tabs>
        <w:jc w:val="both"/>
        <w:rPr>
          <w:color w:val="000000" w:themeColor="text1"/>
          <w:sz w:val="24"/>
          <w:szCs w:val="24"/>
          <w:lang w:val="fr-FR"/>
        </w:rPr>
      </w:pPr>
      <w:r w:rsidRPr="000550EF">
        <w:rPr>
          <w:color w:val="000000" w:themeColor="text1"/>
          <w:sz w:val="24"/>
          <w:szCs w:val="24"/>
          <w:lang w:val="fr-FR"/>
        </w:rPr>
        <w:tab/>
      </w:r>
      <w:r w:rsidRPr="000550EF">
        <w:rPr>
          <w:color w:val="000000" w:themeColor="text1"/>
          <w:sz w:val="24"/>
          <w:szCs w:val="24"/>
          <w:lang w:val="fr-FR"/>
        </w:rPr>
        <w:tab/>
      </w:r>
      <w:r w:rsidRPr="000550EF">
        <w:rPr>
          <w:b/>
          <w:color w:val="000000" w:themeColor="text1"/>
          <w:sz w:val="24"/>
          <w:szCs w:val="24"/>
          <w:lang w:val="fr-FR"/>
        </w:rPr>
        <w:t xml:space="preserve">A. </w:t>
      </w:r>
      <w:r w:rsidRPr="000550EF">
        <w:rPr>
          <w:color w:val="000000" w:themeColor="text1"/>
          <w:sz w:val="24"/>
          <w:szCs w:val="24"/>
          <w:lang w:val="fr-FR"/>
        </w:rPr>
        <w:t>hội tụ có tiêu cự 24 cm.</w:t>
      </w:r>
      <w:r w:rsidRPr="000550EF">
        <w:rPr>
          <w:color w:val="000000" w:themeColor="text1"/>
          <w:sz w:val="24"/>
          <w:szCs w:val="24"/>
          <w:lang w:val="fr-FR"/>
        </w:rPr>
        <w:tab/>
      </w:r>
      <w:r w:rsidRPr="000550EF">
        <w:rPr>
          <w:b/>
          <w:color w:val="000000" w:themeColor="text1"/>
          <w:sz w:val="24"/>
          <w:szCs w:val="24"/>
          <w:lang w:val="fr-FR"/>
        </w:rPr>
        <w:t xml:space="preserve">B. </w:t>
      </w:r>
      <w:r w:rsidRPr="000550EF">
        <w:rPr>
          <w:color w:val="000000" w:themeColor="text1"/>
          <w:sz w:val="24"/>
          <w:szCs w:val="24"/>
          <w:lang w:val="fr-FR"/>
        </w:rPr>
        <w:t xml:space="preserve">phân kì có tiêu cự 8 cm. </w:t>
      </w:r>
    </w:p>
    <w:p w:rsidR="005F45B0" w:rsidRPr="000550EF" w:rsidRDefault="005F45B0" w:rsidP="00A74B95">
      <w:pPr>
        <w:tabs>
          <w:tab w:val="left" w:pos="284"/>
          <w:tab w:val="left" w:pos="2694"/>
          <w:tab w:val="left" w:pos="5245"/>
          <w:tab w:val="left" w:pos="7797"/>
        </w:tabs>
        <w:jc w:val="both"/>
        <w:rPr>
          <w:color w:val="000000" w:themeColor="text1"/>
          <w:sz w:val="24"/>
          <w:szCs w:val="24"/>
          <w:lang w:val="fr-FR"/>
        </w:rPr>
      </w:pPr>
      <w:r w:rsidRPr="000550EF">
        <w:rPr>
          <w:color w:val="000000" w:themeColor="text1"/>
          <w:sz w:val="24"/>
          <w:szCs w:val="24"/>
          <w:lang w:val="fr-FR"/>
        </w:rPr>
        <w:tab/>
      </w:r>
      <w:r w:rsidRPr="000550EF">
        <w:rPr>
          <w:color w:val="000000" w:themeColor="text1"/>
          <w:sz w:val="24"/>
          <w:szCs w:val="24"/>
          <w:lang w:val="fr-FR"/>
        </w:rPr>
        <w:tab/>
      </w:r>
      <w:r w:rsidRPr="000550EF">
        <w:rPr>
          <w:b/>
          <w:color w:val="000000" w:themeColor="text1"/>
          <w:sz w:val="24"/>
          <w:szCs w:val="24"/>
          <w:lang w:val="fr-FR"/>
        </w:rPr>
        <w:t xml:space="preserve">C. </w:t>
      </w:r>
      <w:r w:rsidRPr="000550EF">
        <w:rPr>
          <w:color w:val="000000" w:themeColor="text1"/>
          <w:sz w:val="24"/>
          <w:szCs w:val="24"/>
          <w:lang w:val="fr-FR"/>
        </w:rPr>
        <w:t>hội tụ có tiêu cự 8 cm.</w:t>
      </w:r>
      <w:r w:rsidRPr="000550EF">
        <w:rPr>
          <w:b/>
          <w:color w:val="000000" w:themeColor="text1"/>
          <w:sz w:val="24"/>
          <w:szCs w:val="24"/>
          <w:lang w:val="fr-FR"/>
        </w:rPr>
        <w:t xml:space="preserve"> </w:t>
      </w:r>
      <w:r w:rsidRPr="000550EF">
        <w:rPr>
          <w:b/>
          <w:color w:val="000000" w:themeColor="text1"/>
          <w:sz w:val="24"/>
          <w:szCs w:val="24"/>
          <w:lang w:val="fr-FR"/>
        </w:rPr>
        <w:tab/>
        <w:t xml:space="preserve">D. </w:t>
      </w:r>
      <w:r w:rsidRPr="000550EF">
        <w:rPr>
          <w:color w:val="000000" w:themeColor="text1"/>
          <w:sz w:val="24"/>
          <w:szCs w:val="24"/>
          <w:lang w:val="fr-FR"/>
        </w:rPr>
        <w:t>phân kì có tiêu cự 24 cm.</w:t>
      </w:r>
    </w:p>
    <w:p w:rsidR="005F45B0" w:rsidRPr="000550EF" w:rsidRDefault="005F45B0" w:rsidP="00A74B95">
      <w:pPr>
        <w:pStyle w:val="BodyText"/>
        <w:tabs>
          <w:tab w:val="left" w:pos="284"/>
          <w:tab w:val="left" w:pos="2694"/>
          <w:tab w:val="left" w:pos="5245"/>
          <w:tab w:val="left" w:pos="7797"/>
        </w:tabs>
        <w:ind w:left="0" w:right="60"/>
        <w:jc w:val="both"/>
        <w:rPr>
          <w:color w:val="000000" w:themeColor="text1"/>
          <w:lang w:val="fr-FR"/>
        </w:rPr>
      </w:pPr>
      <w:r w:rsidRPr="000550EF">
        <w:rPr>
          <w:noProof/>
          <w:color w:val="000000" w:themeColor="text1"/>
          <w:spacing w:val="-3"/>
        </w:rPr>
        <mc:AlternateContent>
          <mc:Choice Requires="wpg">
            <w:drawing>
              <wp:anchor distT="0" distB="0" distL="114300" distR="114300" simplePos="0" relativeHeight="251655680" behindDoc="1" locked="0" layoutInCell="1" allowOverlap="1" wp14:anchorId="1541D10A" wp14:editId="18FD34DE">
                <wp:simplePos x="0" y="0"/>
                <wp:positionH relativeFrom="margin">
                  <wp:posOffset>4902835</wp:posOffset>
                </wp:positionH>
                <wp:positionV relativeFrom="paragraph">
                  <wp:posOffset>140970</wp:posOffset>
                </wp:positionV>
                <wp:extent cx="1862525" cy="512975"/>
                <wp:effectExtent l="0" t="0" r="0" b="1905"/>
                <wp:wrapTight wrapText="bothSides">
                  <wp:wrapPolygon edited="0">
                    <wp:start x="0" y="0"/>
                    <wp:lineTo x="0" y="20877"/>
                    <wp:lineTo x="18779" y="20877"/>
                    <wp:lineTo x="19000" y="20877"/>
                    <wp:lineTo x="20989" y="12045"/>
                    <wp:lineTo x="20547" y="8030"/>
                    <wp:lineTo x="18779" y="0"/>
                    <wp:lineTo x="0" y="0"/>
                  </wp:wrapPolygon>
                </wp:wrapTight>
                <wp:docPr id="672" name="Group 672"/>
                <wp:cNvGraphicFramePr/>
                <a:graphic xmlns:a="http://schemas.openxmlformats.org/drawingml/2006/main">
                  <a:graphicData uri="http://schemas.microsoft.com/office/word/2010/wordprocessingGroup">
                    <wpg:wgp>
                      <wpg:cNvGrpSpPr/>
                      <wpg:grpSpPr>
                        <a:xfrm>
                          <a:off x="0" y="0"/>
                          <a:ext cx="1862525" cy="512975"/>
                          <a:chOff x="0" y="0"/>
                          <a:chExt cx="1862525" cy="512975"/>
                        </a:xfrm>
                      </wpg:grpSpPr>
                      <pic:pic xmlns:pic="http://schemas.openxmlformats.org/drawingml/2006/picture">
                        <pic:nvPicPr>
                          <pic:cNvPr id="679" name="Picture 679"/>
                          <pic:cNvPicPr>
                            <a:picLocks noChangeAspect="1"/>
                          </pic:cNvPicPr>
                        </pic:nvPicPr>
                        <pic:blipFill rotWithShape="1">
                          <a:blip r:embed="rId118" cstate="print">
                            <a:extLst>
                              <a:ext uri="{28A0092B-C50C-407E-A947-70E740481C1C}">
                                <a14:useLocalDpi xmlns:a14="http://schemas.microsoft.com/office/drawing/2010/main" val="0"/>
                              </a:ext>
                            </a:extLst>
                          </a:blip>
                          <a:srcRect/>
                          <a:stretch/>
                        </pic:blipFill>
                        <pic:spPr bwMode="auto">
                          <a:xfrm>
                            <a:off x="0" y="0"/>
                            <a:ext cx="706755" cy="5080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82" name="Picture 682"/>
                          <pic:cNvPicPr>
                            <a:picLocks noChangeAspect="1"/>
                          </pic:cNvPicPr>
                        </pic:nvPicPr>
                        <pic:blipFill rotWithShape="1">
                          <a:blip r:embed="rId119" cstate="print">
                            <a:extLst>
                              <a:ext uri="{28A0092B-C50C-407E-A947-70E740481C1C}">
                                <a14:useLocalDpi xmlns:a14="http://schemas.microsoft.com/office/drawing/2010/main" val="0"/>
                              </a:ext>
                            </a:extLst>
                          </a:blip>
                          <a:srcRect/>
                          <a:stretch/>
                        </pic:blipFill>
                        <pic:spPr bwMode="auto">
                          <a:xfrm>
                            <a:off x="701227" y="5610"/>
                            <a:ext cx="330200" cy="50736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83" name="Picture 683"/>
                          <pic:cNvPicPr>
                            <a:picLocks noChangeAspect="1"/>
                          </pic:cNvPicPr>
                        </pic:nvPicPr>
                        <pic:blipFill rotWithShape="1">
                          <a:blip r:embed="rId120" cstate="print">
                            <a:extLst>
                              <a:ext uri="{28A0092B-C50C-407E-A947-70E740481C1C}">
                                <a14:useLocalDpi xmlns:a14="http://schemas.microsoft.com/office/drawing/2010/main" val="0"/>
                              </a:ext>
                            </a:extLst>
                          </a:blip>
                          <a:srcRect/>
                          <a:stretch/>
                        </pic:blipFill>
                        <pic:spPr bwMode="auto">
                          <a:xfrm>
                            <a:off x="1020987" y="5610"/>
                            <a:ext cx="572135" cy="506730"/>
                          </a:xfrm>
                          <a:prstGeom prst="rect">
                            <a:avLst/>
                          </a:prstGeom>
                          <a:noFill/>
                          <a:ln>
                            <a:noFill/>
                          </a:ln>
                          <a:extLst>
                            <a:ext uri="{53640926-AAD7-44D8-BBD7-CCE9431645EC}">
                              <a14:shadowObscured xmlns:a14="http://schemas.microsoft.com/office/drawing/2010/main"/>
                            </a:ext>
                          </a:extLst>
                        </pic:spPr>
                      </pic:pic>
                      <wps:wsp>
                        <wps:cNvPr id="684" name="Text Box 684"/>
                        <wps:cNvSpPr txBox="1"/>
                        <wps:spPr>
                          <a:xfrm>
                            <a:off x="1553919" y="151465"/>
                            <a:ext cx="308606" cy="241222"/>
                          </a:xfrm>
                          <a:prstGeom prst="rect">
                            <a:avLst/>
                          </a:prstGeom>
                          <a:noFill/>
                          <a:ln w="6350">
                            <a:noFill/>
                          </a:ln>
                        </wps:spPr>
                        <wps:txbx>
                          <w:txbxContent>
                            <w:p w:rsidR="00806576" w:rsidRPr="000752C7" w:rsidRDefault="00806576" w:rsidP="005F45B0">
                              <w:pPr>
                                <w:ind w:left="0"/>
                                <w:rPr>
                                  <w:b/>
                                  <w:bCs/>
                                  <w:sz w:val="18"/>
                                  <w:szCs w:val="18"/>
                                </w:rPr>
                              </w:pPr>
                              <w:r w:rsidRPr="000752C7">
                                <w:rPr>
                                  <w:b/>
                                  <w:b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5" name="Straight Connector 685"/>
                        <wps:cNvCnPr/>
                        <wps:spPr>
                          <a:xfrm flipH="1">
                            <a:off x="1565139" y="252442"/>
                            <a:ext cx="39203" cy="7853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Text Box 260"/>
                        <wps:cNvSpPr txBox="1"/>
                        <wps:spPr>
                          <a:xfrm>
                            <a:off x="847083" y="89757"/>
                            <a:ext cx="308606" cy="241222"/>
                          </a:xfrm>
                          <a:prstGeom prst="rect">
                            <a:avLst/>
                          </a:prstGeom>
                          <a:noFill/>
                          <a:ln w="6350">
                            <a:noFill/>
                          </a:ln>
                        </wps:spPr>
                        <wps:txbx>
                          <w:txbxContent>
                            <w:p w:rsidR="00806576" w:rsidRPr="000752C7" w:rsidRDefault="00806576" w:rsidP="005F45B0">
                              <w:pPr>
                                <w:ind w:left="0"/>
                                <w:rPr>
                                  <w:b/>
                                  <w:bCs/>
                                  <w:sz w:val="18"/>
                                  <w:szCs w:val="18"/>
                                </w:rPr>
                              </w:pPr>
                              <w:r>
                                <w:rPr>
                                  <w:b/>
                                  <w:bCs/>
                                  <w:sz w:val="18"/>
                                  <w:szCs w:val="1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863912" y="106587"/>
                            <a:ext cx="308606" cy="353418"/>
                          </a:xfrm>
                          <a:prstGeom prst="rect">
                            <a:avLst/>
                          </a:prstGeom>
                          <a:noFill/>
                          <a:ln w="6350">
                            <a:noFill/>
                          </a:ln>
                        </wps:spPr>
                        <wps:txbx>
                          <w:txbxContent>
                            <w:p w:rsidR="00806576" w:rsidRPr="000752C7" w:rsidRDefault="00806576" w:rsidP="005F45B0">
                              <w:pPr>
                                <w:ind w:left="0"/>
                                <w:rPr>
                                  <w:b/>
                                  <w:bCs/>
                                  <w:sz w:val="26"/>
                                  <w:szCs w:val="26"/>
                                </w:rPr>
                              </w:pPr>
                              <w:r w:rsidRPr="000752C7">
                                <w:rPr>
                                  <w:b/>
                                  <w:bCs/>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72" o:spid="_x0000_s1100" style="position:absolute;left:0;text-align:left;margin-left:386.05pt;margin-top:11.1pt;width:146.65pt;height:40.4pt;z-index:-251660800;mso-position-horizontal-relative:margin" coordsize="18625,512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qCnxy1QUAAMAZAAAOAAAAZHJzL2Uyb0RvYy54bWzsWVtv2zYUfh+w/yDo 3bXuko06heOkXYGsCZoOfaZlyRIqkRpFx86G/fd9h5SUxHbXNhuCtchDHF4OyXP5zuE51MtXu7qy bjLZloLPbPeFY1sZT8Wq5OuZ/duH16PEtlrF+IpVgmcz+zZr7VcnP//0cttMM08Uolpl0sImvJ1u m5ldKNVMx+M2LbKatS9Ek3FM5kLWTKEr1+OVZFvsXldjz3Gi8VbIVSNFmrUtRs/MpH2i98/zLFWX ed5myqpmNnhT+lfq3yX9jk9esulasqYo044N9ggualZyHDpsdcYUszayPNiqLlMpWpGrF6moxyLP yzTTMkAa19mT5o0Um0bLsp5u182gJqh2T0+P3jZ9d3MlrXI1s6PYsy3OahhJn2vRANSzbdZTUL2R zXVzJbuBtemRxLtc1vQfslg7rdjbQbHZTlkpBt0k8kIvtK0Uc6HrTeLQaD4tYJ6DZWlx/s8Lx/2x Y+JuYKYp0yn+Oj2hdaCnL+MJq9RGZna3Sf1Ve9RMfto0I5i0YapcllWpbjU8YTxiit9clemVNJ37 Kp/0Ksc8HQulT0gztIjozCpGUl2I9FNrcbEoGF9n87YBtqFZoh4/JNfdB0cuq7J5XVaVJYX6WKri umAN7OxqyNJkJy0cYw9YRxRmQHsm0k2dcWW8UGYVBBe8LcqmtS05zeplBlDJtysXVkcEUDivkSVX +kwA46JVBBuCiHaUP71k7jgT73S0CJ3FKHDi89F8EsSj2DmPAydI3IW7+ItWu8F002bQB6vOmrJj HaMHzB/1ii5+GH/TfmvdMB0dSJOaof6/ZhFDpCHitZXpe2gddGgrmam06LXfa9iYroWnWMvtr2IF qdlGCS3013hK7ERx2DuKkziODlED3oEE2ao3magtakDB4Edvzm7ArZGgJyE2uSC7a44r/mAAe5qR Y7YI/SiALaLRfH4Wj4LgLBmdnqK1WJxPAt+NgvB8sEVbsJXYXi7bFABe/XtzGCHA1UMzEMZJrx3c 0TW6RqM7E60DCBzB794FglVP5/DJEGOveofHECQGFz+Kw0PEZ4c/5vCx43pebFt0B0Zul3tQ/KMr 0vcd5DPdDenEfqRvyGfHN5fb9+/4/sFNn/g/mONDxGfHP+b4Llx7knzO88PYc/3hyo9i//nKN8mh zmP3PX/boFBs+4QVvYMr/2jWR2XisRJLZ8KwGW17LzFPgt5dP1CAPhU7K8IYLuqO8JoyPLXDRJeD 07jhta9NhpLIDUN/4iLVR+B3Qzcwod2kvjr0O0nkRCb0ewHuCJ0R/Eeh39qitPNDR+NyyAa75A/l U881tdRuudO1oB/3oi7F6haSom7QpV3bpK9LJJ4XrFVXTKJUxpWF8l9d4ievBA4TXcu2CiH/ODZO 9LAaZm1ri9J7Zre/bxjVXNVbDntO3CCgWl13ArgHOvL+zPL+DN/UC4H8HXUGuNNNoldV38ylqD/C /HM6FVOMpzh7Zqu+uVDmQQCvDGk2n2siU8pd8OsGOaWpkyit/rD7yGTT5d4K0HgnegSx6V4KbmhN zj1HDZCXOj8nRRutIpOlDtBsYPUEsEaYMSX+tZKsXBfKWgjOUUMICYDrlINYgicseFfs9wAxsLZy 1EK/9Crpan43jELXNwBHnR8EGsD3AD7xHLocgP84Cf2EwPV5eFclzzRa9/RJVQ9ps+KEaXfidKBu RVWuqMqhSf1wlC0qaYo6tTMFMibuqI6Dv1W3VWb2f5/lcAPt2Uf2ZGmKurfft+KgJqocHAwLjbvt MfNwYUdPSzP9UPUti4cV+mTB1bC4LrmQWn17p9+pIjf0Hfw6ue9gScZ5Wlx6EdzS4HIItzT2uHCb BLGD3IqibYKHJh3K7mHx/xdstT/c6f852MIlvv9g60W4kQ5ArcNGF2K/JYdIIqQQqKwphXCiEMkk nOM4qv3QD9wvxNhvejZ6XAqh3zGfUf10KYR+C8dnAn23dp806DvE/b4O7XcfXk7+BgAA//8DAFBL AwQUAAYACAAAACEANydHYcwAAAApAgAAGQAAAGRycy9fcmVscy9lMm9Eb2MueG1sLnJlbHO8kcFq AjEQhu9C3yHMvZvdFYqIWS8ieBX7AEMymw1uJiGJpb69gVKoIPXmcWb4v/+D2Wy//Sy+KGUXWEHX tCCIdTCOrYLP0/59BSIXZINzYFJwpQzb4W2xOdKMpYby5GIWlcJZwVRKXEuZ9UQecxMicb2MIXks dUxWRtRntCT7tv2Q6S8DhjumOBgF6WCWIE7XWJufs8M4Ok27oC+euDyokM7X7grEZKko8GQc/iyX TWQL8rFD/xqH/j+H7jUO3a+DvHvwcAMAAP//AwBQSwMECgAAAAAAAAAhABxjwhMBCQAAAQkAABQA AABkcnMvbWVkaWEvaW1hZ2UzLnBuZ4lQTkcNChoKAAAADUlIRFIAAABrAAAAXwgCAAAAYDau4AAA AAFzUkdCAK7OHOkAAAAEZ0FNQQAAsY8L/GEFAAAACXBIWXMAACHVAAAh1QEEnLSdAAAIlklEQVR4 Xu2cSWgVSxSGE4c4GxEEoyZoHEhUkiiCI44LBTcSFFRQ4oSGhyAiKLhw2DgE0Y0IgigEdKO4cOHC hbpyQBBX8eJCNw67bISsRD/9y6Zvd1XZ1wp486hv0XRVn1t9+q9Tp04F36v5HgkjKhhKVDCUqGAo UcFQooKhRAVDiQqGEhUMJSoYSlQwlKhgKFHBUKKCoUQFQ4kKhvLvFSyVShcuXDh8+PB/vzl+/Hhv b+/Xr1+NRXVTFTE4MDDQ1dVV84vJkyc/f/7cPBgKVMsqPn/+vBRsaWn5+PGj6R0KVIuCPT09UrC1 tfXTp0+mdygQFQwlKhhKVDCUqGAoUcFQhoaCT548efXqlWlUGUNAQeptTixVW2ZXi4IXL15MFMxU 1ATgwoUL3717Z9pVRlUo+O3bt9OnT0vBGTNmpMV68eIFp5S8rNXDv1ewr6/vzJkzjY2NUhA4Gre1 tbW3tzc1NdXW1tKzcuXK/v5+84Mqo1pW8dAlKhhKVDCUqGAoUcFQooKhRAVDiQqGEhUMJSoYSlQw lKhgKD4FBwYGHj9+/P79e9P+H9Hf33/q1Km6urphw4Z1d3d//vzZPKgcp4KXL1+eOnVqTU3N8OHD N23a9Pr1a/MgBRLjx6xZszDbsGFDX1+feVDOnTt3eFpbWzt9+vT79++b3nIYv6ura+zYsaNGjTpx 4gQjmwcpGB+b8ePHjxw58siRI1YbuTRv3jyPS8TEzJkzMZg9e3Zzc/Po0aMnTZpk/cAiWBTECf0b jC1btly5cuXAgQNIyWuIR2PxC5zr6OjAbNWqVStWrKivr8ePjE0yVEtLy5o1a3CXe77QPP7NtWvX GJ+3MFVLlizBZtmyZRmBmAbGh/Xr1/M6bHh75k9eiUto53EJ+eh/9uyZeiQoPX+32iwK8oWZ7yTI eQdfmHjMDU3emsSU/EjbwPbt29ND4b16Eu/h5s2b9KBd8kP1EIlqwsOHD+lB1mS58V56duzYoSbw cwmBsXrkEqQng+Dlh/loYArXrl1r2pWQVRAXGYvvMe3f8EpezOvVJDzzfmRsJETSFJKeSFHT5TpC 0y+9uPIThEjPDezevZvxk9WHS/wkPTcg6clIaiIlNliqmebcuXNYWle9n6yCvCztVhq5yPdo/vOL ERIbfOWz84sR9AoFLwZEjZRKQ/hgI/X37t2blwb4VSKHXEqUSsP04Inc0KQmQZqG0Vwf5SerINFB zjKNchRieIlN4lOGZM6BG9f+w5drd8ImE6QJmoxSqcR1//79prccJVliE5fA9JYjcdGOe16K5+rP g9ZEumkUpkxBYpiXEc+mnYMXLF26FBsEMl05mAA5al0sgi9Hl23btnHNB6DQZHR2dnpsCExsyJhc FdRWcIY3vnz5EjPXhAEbGgaVbsplCv4xFxw6dIjiBpsPHz6Yrhy4SEXCZ1+6dMl05ZA6FDfLly83 XTkUqg0NDe3t7abLBkmgsbGR8sW0bSDfmDFjeCMoGK1okbHpm3YxyhREIIYwDRvKI+vWrTNtG1o1 FKuuwAHUoabDjGk3XTZ4ETaeeIciNtevX8dm2rRpXDO7XxolX88StFKmF+vOnwioDXnHsWPHTNuG FgvVn2k7ICiojU3DAauPob58+WLaNkgaf7TBYWxURfqLPgwII9MoRpmCJGM2R9OwgQHHIBaFadtQ OelJgqD1Qhiatg3lOLBunUJR47eB1atXY9PW1sbVdDkggPye5/m5f4PSML+nENODPHJ3ypQp/sqT oJg4caJ/JpjnESNGMJonItgfyKfYeFa6Erffhp2afEq6xDH/3AMv3bVrlzQpiByokSjo6NmJlAQ5 dbnqBtBuTl73ZwOWp/Z0z67FCKQCbPDSdOVgnhYtWuS3kduLFy/2T2oCMYh9BZjfFUAliD9Xqgzc unUrc266cmh57tu3j6srryd1FVdX/aEaWKWMp0bR8YYCyz+pf00FCsoJdMRj05UDd9GO7/HYqOy6 evUqV1fpoA2d7MZorqWnkkh/cfAsz5+ldkeHpt90DSoVKIgfLHatfOuBBFROy8ZVzUhfbdmu6kyR xQjMGQOa3nKSY4/HBtCXedWApmtQqWBQuaKVZd0ByNk8QiBFmSvH8bUIrX3Jlb/IFbyOG5KXK3+x HSmsPDZa6fisSfVsXH9NUQUJOjxgJu/evcvNvXv3zIMUiSg3btzg5uzZs+ZBOYplbjjecK/ODBig MjcLFixwFT1JRubQwlDWZaF8SqTLpUrPG0UoqqDUYeFoH7CuPtnw6O3bt9z09PSYB+Xw2aq5ONVR 5aozQ6IymxJDqTMDBpqAgwcPYpP525dQ4YlLT58+1Y15MHgUVfDBgwd4wBwCN9Y9VDZ4Kb9dE85R RIlfaUGdGRB38+bN3KC1668p8+fP1wR4dgm5xJ7jcTuQogoePXqU00ipVFL+tiaUkydP8ujWrVse d5WYNm7cyD03riqEldva2spNEmh5xo0b19DQwI2KBHVm0DGUXcvjdiBFFVRYUWQw4cSONeloFZO2 leOtywrmzp3LN6sWcS2rnTt38hbkZhzXQbW7u5unnIi5umJZOYcZZSZcsRxITW+x/xYayfgkvhx3 PcUXeyLHz/r6emU6K2xHDEKC4+qqihTFnZ2dXF3HJE2q/taPUqY3B8LpbwqufT+QojEIKqnq6uo8 RzFiChvQQdsKocpkcOblBGq6cqAsC5Ozs7KhFWxY4NiwX5suG1q/mLnq00AqUBCP58yZQ2YxbQcs qKamJtNwoCPHmzdvTNsGIYbKjx49Mm0bhOeECRNu375t2g727NnT3NxsGoNNBQpGrEQFQ4kKhhIV DCUqGEpUMJSoYChRwVCigqFEBUP5+ceoofJ/WatOYgyGEhUMJSoYSlQwlKhgKFHBUKKCoUQFQ4kK hhIVDCUqGEpUMJSoYChRwVCigqFEBcP4/v0HiveN1vdYpYEAAAAASUVORK5CYIJQSwMECgAAAAAA AAAhAOV99lz1AgAA9QIAABQAAABkcnMvbWVkaWEvaW1hZ2UyLnBuZ4lQTkcNChoKAAAADUlIRFIA AAA+AAAAXwgCAAAAPwvj7AAAAAFzUkdCAK7OHOkAAAAEZ0FNQQAAsY8L/GEFAAAACXBIWXMAACHV AAAh1QEEnLSdAAACiklEQVR4Xu3Wv2vqUBTAcaG4CG39BxQFseIqOAiCg+BYCroVXIsiujg46SBm 6ybiJAWHDoWCg6OIVVxEHJQgDv5AFCcFl0oVe3i56Wve8Ej13l6F89lObki/DTeJmv3ZwnQeMJ0H TOcB03nAdB6Yp282m1KpdH9/73A4bDab1+vNZDL9fn82m+Xz+Y+PD3Lez7FNr1ardrtdo9EYDIbH x8dOp1Ov1xOJhF6v12q1gUAA/jFy6s8xTH99fb2+voZup9M5Ho/J0T9arZbZbPb7/aeY3uv1TCYT dF9eXlYqFXL0m6enp2AweHLpsIMjkQh0A7fbvVwuycI38/k8m82eXPp0OrVarVJ6OBw+5ln8Dybp 8CxeXV1J6el0erfbkQWqmKSXy2WdTielw6vwnNIbjcbXXY/H49vtlixQxWqv39zcSOl3d3fv7+9k gSom6XCbY7GYlG6xWEajEVmgikk6GAwG0kvm4uICvqP/bHcYX15e4NVO5oOwSgdvb29GoxHq4bNf LBa/dvxqtUqlUh6Pp9vtSkcOwzAdTCaTUCgkPbLwcfX5fC6XC37PwHZaLBbkpEOxTZfAY9put2GH PD8/12q19XpNFo7zG+mMYDoPmM4DpvOA6TxgukwQhGazSQYlURQfHh7IQAPldPiZlUwmyaBUKBRg dTgckvlomC7DdFUwXYbpqmC6DNNVwXQZpquC6TJMV+Wc0+EvUQRx0WiUXFtJSodVcurR4GqU3d7e klglKZ0mcmFK4IJwP8ighHv9L0yXYboqmC7DdFUwXYbpqmC6LJfLiaJIBiWIFgSBDDRQTv9NmM4D pvOA6TxgOg+YzgOm84DpPGA6D5jOA6bzgOk8YDoPZ5u+338CkpkE0jjyQiEAAAAASUVORK5CYIJQ SwMECgAAAAAAAAAhAMfZkkgOBgAADgYAABQAAABkcnMvbWVkaWEvaW1hZ2UxLnBuZ4lQTkcNChoK AAAADUlIRFIAAACEAAAAXwgCAAAApt/4HAAAAAFzUkdCAK7OHOkAAAAEZ0FNQQAAsY8L/GEFAAAA CXBIWXMAACHVAAAh1QEEnLSdAAAFo0lEQVR4Xu2aX0jTXRjHnTYY00AkWMGU6MLZxUDoRvwTeRei /YFS4yVoQiKZFBpohb7ihN0EwRC6i7qxK11dTGEwXohqzOJ1KmrgmF0MY8JYrEbJHHu/v85ZiE5L 2nl7Js/nQn7nOc9+Z7/z2fk3V5BmyMAyCMEyCMEyCMEyCMEyCMEyCMEyCMEyCMEyCMEyCMEyCMEy CMEyCMEyCMEyCMEyCMEyCMEyCMEyCMEyCMEy0u/fv3c4HD09Pd0Zbt68eevWrXv37jmdTr/fv7m5 KVMVwzI0EolEa2trwXesVqvb7Z6YmLDZbHq9HpGGhoaVlRWZqhKWoZFKpYaHh4WM+vr6WCyGYDKZ xPgQwaampng8LpLVwTI0IMNut4t+/yEDPH/+3GAwIFhaWvru3TsRVAfL0NhNhsfjKS4uRvDw4cMv X74UQXWwDI3dZIyNjRUWFiJYVVUVDodFUB0sQ2OnDOygpqamysvLESkpKRkfH0eOzFYGy9DYKsNo NFZWVop9FLh8+fLi4qLMUwzL0Ng2MgKBwMmTJ0WxtrY2EonIPMWwDI2d05TL5RJLN+jr69vY2JCp KmEZGjtl4JBx584dEYGVyclJmaoSlqGxUwaCmJ0wR4mgxWIJBoMiWR0sQwN7p/7+ftHvp06dWl9f F/FXr14dOXJExFtbWz9//iziimAZ6eXl5aGhoWPHjolOxz7KZrNhX4vhAh48eHDo0CHEdTrd+fPn l5aW5MsUwDIIwTIIwTIIwTII8RMZMzMzL168kAVGMXvJwLGzo6MDe+1oNCpDjEr2khEIBEwmk8Fg cLlcMsSoZFcZOAcNDAyIrffFixcTiYSsYJSxq4xQKFRZWSlklJaWvn79WlYwysguAydPp9N5/fr1 Hz5u3LiRTCZlNaOG7DIikQimprdv3w4ODgoZZrN5eXlZVhPD5/P98zPwLDHFoAnZ2C8jHyBDdhnj 4+MYCt++fZufnz969KjwMTo6ihEjMyhx/Phx8Q7zDvkAGbLIiMfjV65c8Xq9uMbu9tq1a+KVVqt1 bW1N5OyXR48e4T6ykGsgA/ydV5w5c+aXZHg8noqKikuXLv31nbq6OiFDr9c/fvxYJu0HzG/YH589 e1aWcw1M4NlkIU+Aj5/LwNTU2dmJ1fvfDG/evDl9+rTw0djY+OnTJ5m6Jx8/fpRX6XRNTQ1krK6u ynKuObAy/H5/c3Pztn/BP3nyRPxawmg0ut1uGc3G169fb9++LZYZbIhxjQkK1w6HQ2Yo4GDKwMnu 6tWrNptt2y42HA5bLBa8GOz9q1PMRchpb29H71+4cAHXRUVFGBmyWg0HUEYwGMR2VqfTlZWV9fb2 LiwsiPjc3Nzdu3fxMddUFBQUFha2tbXhSChqt+JyuZDw8OFDWU6nT5w4gcjTp09lWQ0Hdpr6Haqr q6uqqmQhnX727BnaKykpUd1TLGM7WC1w966uLlHEAo6VA3paWlqw0qBtFWAyRLv5KOP+/fvoLvkY GXImA72Puw8MDIiiOJ3Mzs5iDceFIrBJw745H2V0d3fLZ9iKrMwFWFewaONienoadxZisKRjiHyv VwVPU1mACXxUP3z4gN7H4oEJBMMFEQwOmaEGlpEFHOvQ9SaTCc34fD6YwJqByNYDoApYRnZGRkbQ BsDIwF9MXJiyZJ0yWEYWMC/BgdlsttvtWCrQnrqvQLbCMrIgGvgfhsI2IANDED7yCLxnhTJisRiW B3Xfk++BeLB8RD5AhlyODCzamKlkgdk/uZTB/CYs48+TSqW8Xq/2cwMZYP40oVCIZVDhy5cvLIMK iUSCZVCBZRCCZRCCZRCCZRCCZRCCZRCCZRCCD32EiEajLOPPk0ql3G73uXPnWAYhWAYhWAYhWAYh WAYhWAYhWAYhWAYhWAYhWAYhWAYhWAYhWAYhWAYhWAYhWAYZ0un/AFR8LSnmf9saAAAAAElFTkSu QmCCUEsDBBQABgAIAAAAIQDafhFy4QAAAAsBAAAPAAAAZHJzL2Rvd25yZXYueG1sTI/BasMwDIbv g72D0WC31Y67tiOLU0rZdiqDtYOxmxurSWgsh9hN0refc1pvEvr49f3ZerQN67HztSMFyUwAQyqc qalU8H14f3oB5oMmoxtHqOCKHtb5/V2mU+MG+sJ+H0oWQ8inWkEVQpty7osKrfYz1yLF28l1Voe4 diU3nR5iuG24FGLJra4pfqh0i9sKi/P+YhV8DHrYzJO3fnc+ba+/h8Xnzy5BpR4fxs0rsIBj+Idh 0o/qkEeno7uQ8axRsFrJJKIKpJTAJkAsF8/AjtM0F8DzjN92yP8AAAD//wMAUEsBAi0AFAAGAAgA AAAhALGCZ7YKAQAAEwIAABMAAAAAAAAAAAAAAAAAAAAAAFtDb250ZW50X1R5cGVzXS54bWxQSwEC LQAUAAYACAAAACEAOP0h/9YAAACUAQAACwAAAAAAAAAAAAAAAAA7AQAAX3JlbHMvLnJlbHNQSwEC LQAUAAYACAAAACEAKgp8ctUFAADAGQAADgAAAAAAAAAAAAAAAAA6AgAAZHJzL2Uyb0RvYy54bWxQ SwECLQAUAAYACAAAACEANydHYcwAAAApAgAAGQAAAAAAAAAAAAAAAAA7CAAAZHJzL19yZWxzL2Uy b0RvYy54bWwucmVsc1BLAQItAAoAAAAAAAAAIQAcY8ITAQkAAAEJAAAUAAAAAAAAAAAAAAAAAD4J AABkcnMvbWVkaWEvaW1hZ2UzLnBuZ1BLAQItAAoAAAAAAAAAIQDlffZc9QIAAPUCAAAUAAAAAAAA AAAAAAAAAHESAABkcnMvbWVkaWEvaW1hZ2UyLnBuZ1BLAQItAAoAAAAAAAAAIQDH2ZJIDgYAAA4G AAAUAAAAAAAAAAAAAAAAAJgVAABkcnMvbWVkaWEvaW1hZ2UxLnBuZ1BLAQItABQABgAIAAAAIQDa fhFy4QAAAAsBAAAPAAAAAAAAAAAAAAAAANgbAABkcnMvZG93bnJldi54bWxQSwUGAAAAAAgACAAA AgAA5hwAAAAA ">
                <v:shape id="Picture 679" o:spid="_x0000_s1101" type="#_x0000_t75" style="position:absolute;width:7067;height:50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6kGmLHAAAA3AAAAA8AAABkcnMvZG93bnJldi54bWxEj81uwjAQhO+V+g7WVuJWnPZAIWBQBSpw qCpI+bmu4iVJG6+DbSC8Pa6E1ONoZr7RjCatqcWZnK8sK3jpJiCIc6srLhRsvj+e+yB8QNZYWyYF V/IwGT8+jDDV9sJrOmehEBHCPkUFZQhNKqXPSzLou7Yhjt7BOoMhSldI7fAS4aaWr0nSkwYrjgsl NjQtKf/NTkaB++LP7XWW7VbTYz3D/WL+szjNleo8te9DEIHa8B++t5daQe9tAH9n4hGQ4x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6kGmLHAAAA3AAAAA8AAAAAAAAAAAAA AAAAnwIAAGRycy9kb3ducmV2LnhtbFBLBQYAAAAABAAEAPcAAACTAwAAAAA= ">
                  <v:imagedata r:id="rId121" o:title=""/>
                  <v:path arrowok="t"/>
                </v:shape>
                <v:shape id="Picture 682" o:spid="_x0000_s1102" type="#_x0000_t75" style="position:absolute;left:7012;top:56;width:3302;height:50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CNBkfFAAAA3AAAAA8AAABkcnMvZG93bnJldi54bWxEj0FrwkAUhO9C/8PyCr2ZjTlISLOKSA29 9FCr1eMj+0yC2bfp7jam/75bKHgcZuYbplxPphcjOd9ZVrBIUhDEtdUdNwoOH7t5DsIHZI29ZVLw Qx7Wq4dZiYW2N36ncR8aESHsC1TQhjAUUvq6JYM+sQNx9C7WGQxRukZqh7cIN73M0nQpDXYcF1oc aNtSfd1/GwXVxbkur44v+fj1tth+ns64G61ST4/T5hlEoCncw//tV61gmWfwdyYeAbn6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gjQZHxQAAANwAAAAPAAAAAAAAAAAAAAAA AJ8CAABkcnMvZG93bnJldi54bWxQSwUGAAAAAAQABAD3AAAAkQMAAAAA ">
                  <v:imagedata r:id="rId122" o:title=""/>
                  <v:path arrowok="t"/>
                </v:shape>
                <v:shape id="Picture 683" o:spid="_x0000_s1103" type="#_x0000_t75" style="position:absolute;left:10209;top:56;width:5722;height:50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NvQr3EAAAA3AAAAA8AAABkcnMvZG93bnJldi54bWxEj09rAjEUxO+FfofwCt5qVgWV1SjWUvDq n4PeHpvn7uLmJU3i7vrtm4LgcZiZ3zDLdW8a0ZIPtWUFo2EGgriwuuZSwen48zkHESKyxsYyKXhQ gPXq/W2JubYd76k9xFIkCIccFVQxulzKUFRkMAytI07e1XqDMUlfSu2xS3DTyHGWTaXBmtNChY62 FRW3w90ouP2exsVle+6yu9u7eqN9+/U9U2rw0W8WICL18RV+tndawXQ+gf8z6QjI1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NvQr3EAAAA3AAAAA8AAAAAAAAAAAAAAAAA nwIAAGRycy9kb3ducmV2LnhtbFBLBQYAAAAABAAEAPcAAACQAwAAAAA= ">
                  <v:imagedata r:id="rId123" o:title=""/>
                  <v:path arrowok="t"/>
                </v:shape>
                <v:shape id="Text Box 684" o:spid="_x0000_s1104" type="#_x0000_t202" style="position:absolute;left:15539;top:1514;width:3086;height:2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bCP8UA AADcAAAADwAAAGRycy9kb3ducmV2LnhtbESPQYvCMBSE7wv+h/CEva2polKqUaQgK4sedL14ezbP tti81Car1V9vBGGPw8x8w0znranElRpXWlbQ70UgiDOrS84V7H+XXzEI55E1VpZJwZ0czGedjykm 2t54S9edz0WAsEtQQeF9nUjpsoIMup6tiYN3so1BH2STS93gLcBNJQdRNJYGSw4LBdaUFpSdd39G wU+63OD2ODDxo0q/16dFfdkfRkp9dtvFBISn1v+H3+2VVjCOh/A6E46AnD0BAAD//wMAUEsBAi0A FAAGAAgAAAAhAPD3irv9AAAA4gEAABMAAAAAAAAAAAAAAAAAAAAAAFtDb250ZW50X1R5cGVzXS54 bWxQSwECLQAUAAYACAAAACEAMd1fYdIAAACPAQAACwAAAAAAAAAAAAAAAAAuAQAAX3JlbHMvLnJl bHNQSwECLQAUAAYACAAAACEAMy8FnkEAAAA5AAAAEAAAAAAAAAAAAAAAAAApAgAAZHJzL3NoYXBl eG1sLnhtbFBLAQItABQABgAIAAAAIQC71sI/xQAAANwAAAAPAAAAAAAAAAAAAAAAAJgCAABkcnMv ZG93bnJldi54bWxQSwUGAAAAAAQABAD1AAAAigMAAAAA " filled="f" stroked="f" strokeweight=".5pt">
                  <v:textbox>
                    <w:txbxContent>
                      <w:p w:rsidR="00806576" w:rsidRPr="000752C7" w:rsidRDefault="00806576" w:rsidP="005F45B0">
                        <w:pPr>
                          <w:ind w:left="0"/>
                          <w:rPr>
                            <w:b/>
                            <w:bCs/>
                            <w:sz w:val="18"/>
                            <w:szCs w:val="18"/>
                          </w:rPr>
                        </w:pPr>
                        <w:r w:rsidRPr="000752C7">
                          <w:rPr>
                            <w:b/>
                            <w:bCs/>
                            <w:sz w:val="18"/>
                            <w:szCs w:val="18"/>
                          </w:rPr>
                          <w:t>B</w:t>
                        </w:r>
                      </w:p>
                    </w:txbxContent>
                  </v:textbox>
                </v:shape>
                <v:line id="Straight Connector 685" o:spid="_x0000_s1105" style="position:absolute;flip:x;visibility:visible;mso-wrap-style:square" from="15651,2524" to="16043,3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0HJcMAAADcAAAADwAAAGRycy9kb3ducmV2LnhtbESPT4vCMBTE74LfITzBm6ZdVKQaRUUX 2cPi3/ujeabF5qU0We1+e7Ow4HGYmd8w82VrK/GgxpeOFaTDBARx7nTJRsHlvBtMQfiArLFyTAp+ ycNy0e3MMdPuyUd6nIIREcI+QwVFCHUmpc8LsuiHriaO3s01FkOUjZG6wWeE20p+JMlEWiw5LhRY 06ag/H76sQq2qD9Hx6/xVp+/D8aM2jRZX1Ol+r12NQMRqA3v8H97rxVMpmP4OxOPgFy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NByXDAAAA3AAAAA8AAAAAAAAAAAAA AAAAoQIAAGRycy9kb3ducmV2LnhtbFBLBQYAAAAABAAEAPkAAACRAwAAAAA= " strokecolor="black [3213]" strokeweight="1.5pt"/>
                <v:shape id="Text Box 260" o:spid="_x0000_s1106" type="#_x0000_t202" style="position:absolute;left:8470;top:897;width:3086;height:2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6O38QA AADcAAAADwAAAGRycy9kb3ducmV2LnhtbERPTWuDQBC9F/Iflgn0VtcIDWKzShBCS2kPsV56m7oT lbiz1t0mJr++ewjk+Hjfm2I2gzjR5HrLClZRDIK4sbrnVkH9tXtKQTiPrHGwTAou5KDIFw8bzLQ9 855OlW9FCGGXoYLO+zGT0jUdGXSRHYkDd7CTQR/g1Eo94TmEm0EmcbyWBnsODR2OVHbUHKs/o+C9 3H3i/icx6XUoXz8O2/G3/n5W6nE5b19AeJr9XXxzv2kFyTrMD2fCEZD5PwAAAP//AwBQSwECLQAU AAYACAAAACEA8PeKu/0AAADiAQAAEwAAAAAAAAAAAAAAAAAAAAAAW0NvbnRlbnRfVHlwZXNdLnht bFBLAQItABQABgAIAAAAIQAx3V9h0gAAAI8BAAALAAAAAAAAAAAAAAAAAC4BAABfcmVscy8ucmVs c1BLAQItABQABgAIAAAAIQAzLwWeQQAAADkAAAAQAAAAAAAAAAAAAAAAACkCAABkcnMvc2hhcGV4 bWwueG1sUEsBAi0AFAAGAAgAAAAhAG9ujt/EAAAA3AAAAA8AAAAAAAAAAAAAAAAAmAIAAGRycy9k b3ducmV2LnhtbFBLBQYAAAAABAAEAPUAAACJAwAAAAA= " filled="f" stroked="f" strokeweight=".5pt">
                  <v:textbox>
                    <w:txbxContent>
                      <w:p w:rsidR="00806576" w:rsidRPr="000752C7" w:rsidRDefault="00806576" w:rsidP="005F45B0">
                        <w:pPr>
                          <w:ind w:left="0"/>
                          <w:rPr>
                            <w:b/>
                            <w:bCs/>
                            <w:sz w:val="18"/>
                            <w:szCs w:val="18"/>
                          </w:rPr>
                        </w:pPr>
                        <w:r>
                          <w:rPr>
                            <w:b/>
                            <w:bCs/>
                            <w:sz w:val="18"/>
                            <w:szCs w:val="18"/>
                          </w:rPr>
                          <w:t>M</w:t>
                        </w:r>
                      </w:p>
                    </w:txbxContent>
                  </v:textbox>
                </v:shape>
                <v:shape id="Text Box 261" o:spid="_x0000_s1107" type="#_x0000_t202" style="position:absolute;left:8639;top:1065;width:3086;height:3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IrRMYA AADcAAAADwAAAGRycy9kb3ducmV2LnhtbESPQWvCQBSE74X+h+UVvDUbAw2SZhUJSEuxh2guvT2z zySYfZtmt5r213cFweMwM98w+WoyvTjT6DrLCuZRDIK4trrjRkG13zwvQDiPrLG3TAp+ycFq+fiQ Y6bthUs673wjAoRdhgpa74dMSle3ZNBFdiAO3tGOBn2QYyP1iJcAN71M4jiVBjsOCy0OVLRUn3Y/ RsFHsfnE8pCYxV9fvG2P6+G7+npRavY0rV9BeJr8PXxrv2sFSTqH65lwB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ACIrRMYAAADcAAAADwAAAAAAAAAAAAAAAACYAgAAZHJz L2Rvd25yZXYueG1sUEsFBgAAAAAEAAQA9QAAAIsDAAAAAA== " filled="f" stroked="f" strokeweight=".5pt">
                  <v:textbox>
                    <w:txbxContent>
                      <w:p w:rsidR="00806576" w:rsidRPr="000752C7" w:rsidRDefault="00806576" w:rsidP="005F45B0">
                        <w:pPr>
                          <w:ind w:left="0"/>
                          <w:rPr>
                            <w:b/>
                            <w:bCs/>
                            <w:sz w:val="26"/>
                            <w:szCs w:val="26"/>
                          </w:rPr>
                        </w:pPr>
                        <w:r w:rsidRPr="000752C7">
                          <w:rPr>
                            <w:b/>
                            <w:bCs/>
                            <w:sz w:val="26"/>
                            <w:szCs w:val="26"/>
                          </w:rPr>
                          <w:t>.</w:t>
                        </w:r>
                      </w:p>
                    </w:txbxContent>
                  </v:textbox>
                </v:shape>
                <w10:wrap type="tight" anchorx="margin"/>
              </v:group>
            </w:pict>
          </mc:Fallback>
        </mc:AlternateContent>
      </w:r>
      <w:r w:rsidRPr="000550EF">
        <w:rPr>
          <w:b/>
          <w:color w:val="000000" w:themeColor="text1"/>
          <w:lang w:val="fr-FR"/>
        </w:rPr>
        <w:t xml:space="preserve">Câu 29: </w:t>
      </w:r>
      <w:r w:rsidRPr="000550EF">
        <w:rPr>
          <w:color w:val="000000" w:themeColor="text1"/>
          <w:lang w:val="fr-FR"/>
        </w:rPr>
        <w:t xml:space="preserve">Cho đoạn mạch gồm điện trở thuần </w:t>
      </w:r>
      <w:r w:rsidRPr="000550EF">
        <w:rPr>
          <w:i/>
          <w:color w:val="000000" w:themeColor="text1"/>
          <w:lang w:val="fr-FR"/>
        </w:rPr>
        <w:t>R</w:t>
      </w:r>
      <w:r w:rsidRPr="000550EF">
        <w:rPr>
          <w:color w:val="000000" w:themeColor="text1"/>
          <w:lang w:val="fr-FR"/>
        </w:rPr>
        <w:t xml:space="preserve">, cuộn dây thuần cảm </w:t>
      </w:r>
      <w:r w:rsidRPr="000550EF">
        <w:rPr>
          <w:i/>
          <w:color w:val="000000" w:themeColor="text1"/>
          <w:lang w:val="fr-FR"/>
        </w:rPr>
        <w:t>L</w:t>
      </w:r>
      <w:r w:rsidRPr="000550EF">
        <w:rPr>
          <w:color w:val="000000" w:themeColor="text1"/>
          <w:lang w:val="fr-FR"/>
        </w:rPr>
        <w:t xml:space="preserve"> và tụ điện </w:t>
      </w:r>
      <w:r w:rsidRPr="000550EF">
        <w:rPr>
          <w:i/>
          <w:color w:val="000000" w:themeColor="text1"/>
          <w:lang w:val="fr-FR"/>
        </w:rPr>
        <w:t>C</w:t>
      </w:r>
      <w:r w:rsidRPr="000550EF">
        <w:rPr>
          <w:color w:val="000000" w:themeColor="text1"/>
          <w:lang w:val="fr-FR"/>
        </w:rPr>
        <w:t xml:space="preserve"> mắc nối tiếp như hình vẽ. Nếu đặt điện áp xoay chiều </w:t>
      </w:r>
      <w:r w:rsidRPr="000550EF">
        <w:rPr>
          <w:color w:val="000000" w:themeColor="text1"/>
          <w:position w:val="-12"/>
        </w:rPr>
        <w:object w:dxaOrig="1560" w:dyaOrig="360">
          <v:shape id="_x0000_i1077" type="#_x0000_t75" style="width:1in;height:21.8pt" o:ole="">
            <v:imagedata r:id="rId124" o:title=""/>
          </v:shape>
          <o:OLEObject Type="Embed" ProgID="Equation.DSMT4" ShapeID="_x0000_i1077" DrawAspect="Content" ObjectID="_1676463030" r:id="rId125"/>
        </w:object>
      </w:r>
      <w:r w:rsidRPr="000550EF">
        <w:rPr>
          <w:color w:val="000000" w:themeColor="text1"/>
          <w:lang w:val="fr-FR"/>
        </w:rPr>
        <w:t xml:space="preserve"> vào hai điểm A, M thì thấy cường độ dòng điện qua mạch sớm pha </w:t>
      </w:r>
      <w:r w:rsidRPr="000550EF">
        <w:rPr>
          <w:color w:val="000000" w:themeColor="text1"/>
          <w:position w:val="-24"/>
        </w:rPr>
        <w:object w:dxaOrig="240" w:dyaOrig="620">
          <v:shape id="_x0000_i1078" type="#_x0000_t75" style="width:14.5pt;height:29.05pt" o:ole="">
            <v:imagedata r:id="rId126" o:title=""/>
          </v:shape>
          <o:OLEObject Type="Embed" ProgID="Equation.DSMT4" ShapeID="_x0000_i1078" DrawAspect="Content" ObjectID="_1676463031" r:id="rId127"/>
        </w:object>
      </w:r>
      <w:r w:rsidRPr="000550EF">
        <w:rPr>
          <w:color w:val="000000" w:themeColor="text1"/>
          <w:lang w:val="fr-FR"/>
        </w:rPr>
        <w:t xml:space="preserve"> rad so với điện áp trong mạch. Nếu đặt điện áp đó vào hai điểm A, B thì thấy cường độ dòng điện trễ pha </w:t>
      </w:r>
      <w:r w:rsidRPr="000550EF">
        <w:rPr>
          <w:color w:val="000000" w:themeColor="text1"/>
          <w:position w:val="-24"/>
        </w:rPr>
        <w:object w:dxaOrig="240" w:dyaOrig="620">
          <v:shape id="_x0000_i1079" type="#_x0000_t75" style="width:14.5pt;height:29.05pt" o:ole="">
            <v:imagedata r:id="rId128" o:title=""/>
          </v:shape>
          <o:OLEObject Type="Embed" ProgID="Equation.DSMT4" ShapeID="_x0000_i1079" DrawAspect="Content" ObjectID="_1676463032" r:id="rId129"/>
        </w:object>
      </w:r>
      <w:r w:rsidRPr="000550EF">
        <w:rPr>
          <w:color w:val="000000" w:themeColor="text1"/>
          <w:lang w:val="fr-FR"/>
        </w:rPr>
        <w:t>rad so với điện áp hai đầu đoạn mạch. Tỉ số giữa cảm kháng của cuộn dây và dung kháng của tụ điện có giá trị là</w:t>
      </w:r>
      <w:r w:rsidRPr="000550EF">
        <w:rPr>
          <w:color w:val="000000" w:themeColor="text1"/>
          <w:position w:val="-2"/>
          <w:vertAlign w:val="subscript"/>
          <w:lang w:val="fr-FR"/>
        </w:rPr>
        <w:t>.</w:t>
      </w:r>
    </w:p>
    <w:p w:rsidR="005F45B0" w:rsidRPr="000550EF" w:rsidRDefault="005F45B0" w:rsidP="00A74B95">
      <w:pPr>
        <w:tabs>
          <w:tab w:val="left" w:pos="284"/>
          <w:tab w:val="left" w:pos="2694"/>
          <w:tab w:val="left" w:pos="5245"/>
          <w:tab w:val="left" w:pos="7797"/>
        </w:tabs>
        <w:jc w:val="both"/>
        <w:rPr>
          <w:color w:val="000000" w:themeColor="text1"/>
          <w:spacing w:val="-3"/>
          <w:sz w:val="24"/>
          <w:szCs w:val="24"/>
          <w:lang w:val="fr-FR"/>
        </w:rPr>
      </w:pPr>
      <w:r w:rsidRPr="000550EF">
        <w:rPr>
          <w:b/>
          <w:color w:val="000000" w:themeColor="text1"/>
          <w:sz w:val="24"/>
          <w:szCs w:val="24"/>
          <w:lang w:val="fr-FR"/>
        </w:rPr>
        <w:tab/>
      </w:r>
      <w:r w:rsidRPr="000550EF">
        <w:rPr>
          <w:b/>
          <w:color w:val="000000" w:themeColor="text1"/>
          <w:sz w:val="24"/>
          <w:szCs w:val="24"/>
          <w:lang w:val="fr-FR"/>
        </w:rPr>
        <w:tab/>
        <w:t xml:space="preserve">A. </w:t>
      </w:r>
      <w:r w:rsidRPr="000550EF">
        <w:rPr>
          <w:color w:val="000000" w:themeColor="text1"/>
          <w:sz w:val="24"/>
          <w:szCs w:val="24"/>
          <w:lang w:val="fr-FR"/>
        </w:rPr>
        <w:t>2</w:t>
      </w:r>
      <w:r w:rsidR="00C67EF3" w:rsidRPr="000550EF">
        <w:rPr>
          <w:color w:val="000000" w:themeColor="text1"/>
          <w:sz w:val="24"/>
          <w:szCs w:val="24"/>
          <w:lang w:val="fr-FR"/>
        </w:rPr>
        <w:t>.</w:t>
      </w:r>
      <w:r w:rsidRPr="000550EF">
        <w:rPr>
          <w:b/>
          <w:color w:val="000000" w:themeColor="text1"/>
          <w:sz w:val="24"/>
          <w:szCs w:val="24"/>
          <w:lang w:val="fr-FR"/>
        </w:rPr>
        <w:tab/>
        <w:t xml:space="preserve">B. </w:t>
      </w:r>
      <w:r w:rsidRPr="000550EF">
        <w:rPr>
          <w:color w:val="000000" w:themeColor="text1"/>
          <w:sz w:val="24"/>
          <w:szCs w:val="24"/>
          <w:lang w:val="fr-FR"/>
        </w:rPr>
        <w:t>0,5.</w:t>
      </w:r>
      <w:r w:rsidRPr="000550EF">
        <w:rPr>
          <w:color w:val="000000" w:themeColor="text1"/>
          <w:sz w:val="24"/>
          <w:szCs w:val="24"/>
          <w:lang w:val="fr-FR"/>
        </w:rPr>
        <w:tab/>
      </w:r>
      <w:r w:rsidRPr="000550EF">
        <w:rPr>
          <w:b/>
          <w:color w:val="000000" w:themeColor="text1"/>
          <w:sz w:val="24"/>
          <w:szCs w:val="24"/>
          <w:lang w:val="fr-FR"/>
        </w:rPr>
        <w:t xml:space="preserve">C. </w:t>
      </w:r>
      <w:r w:rsidRPr="000550EF">
        <w:rPr>
          <w:color w:val="000000" w:themeColor="text1"/>
          <w:sz w:val="24"/>
          <w:szCs w:val="24"/>
          <w:lang w:val="fr-FR"/>
        </w:rPr>
        <w:t>1</w:t>
      </w:r>
      <w:r w:rsidR="00C67EF3" w:rsidRPr="000550EF">
        <w:rPr>
          <w:color w:val="000000" w:themeColor="text1"/>
          <w:sz w:val="24"/>
          <w:szCs w:val="24"/>
          <w:lang w:val="fr-FR"/>
        </w:rPr>
        <w:t>.</w:t>
      </w:r>
      <w:r w:rsidRPr="000550EF">
        <w:rPr>
          <w:b/>
          <w:color w:val="000000" w:themeColor="text1"/>
          <w:spacing w:val="-3"/>
          <w:sz w:val="24"/>
          <w:szCs w:val="24"/>
          <w:lang w:val="fr-FR"/>
        </w:rPr>
        <w:tab/>
      </w:r>
      <w:r w:rsidRPr="000550EF">
        <w:rPr>
          <w:b/>
          <w:color w:val="000000" w:themeColor="text1"/>
          <w:spacing w:val="-3"/>
          <w:sz w:val="24"/>
          <w:szCs w:val="24"/>
          <w:lang w:val="fr-FR"/>
        </w:rPr>
        <w:tab/>
      </w:r>
      <w:r w:rsidRPr="000550EF">
        <w:rPr>
          <w:b/>
          <w:color w:val="000000" w:themeColor="text1"/>
          <w:sz w:val="24"/>
          <w:szCs w:val="24"/>
          <w:lang w:val="fr-FR"/>
        </w:rPr>
        <w:t xml:space="preserve">D. </w:t>
      </w:r>
      <w:r w:rsidRPr="000550EF">
        <w:rPr>
          <w:color w:val="000000" w:themeColor="text1"/>
          <w:sz w:val="24"/>
          <w:szCs w:val="24"/>
          <w:lang w:val="fr-FR"/>
        </w:rPr>
        <w:t>3</w:t>
      </w:r>
      <w:r w:rsidRPr="000550EF">
        <w:rPr>
          <w:color w:val="000000" w:themeColor="text1"/>
          <w:spacing w:val="-3"/>
          <w:sz w:val="24"/>
          <w:szCs w:val="24"/>
          <w:lang w:val="fr-FR"/>
        </w:rPr>
        <w:t>.</w:t>
      </w:r>
    </w:p>
    <w:p w:rsidR="008D0319" w:rsidRPr="000550EF" w:rsidRDefault="004E41C3" w:rsidP="008D0319">
      <w:pPr>
        <w:spacing w:after="0" w:line="240" w:lineRule="auto"/>
        <w:rPr>
          <w:rFonts w:eastAsia="Arial"/>
          <w:color w:val="000000" w:themeColor="text1"/>
          <w:sz w:val="24"/>
          <w:szCs w:val="24"/>
          <w:lang w:val="vi-VN"/>
        </w:rPr>
      </w:pPr>
      <w:r w:rsidRPr="000550EF">
        <w:rPr>
          <w:rFonts w:eastAsia="Arial"/>
          <w:b/>
          <w:noProof/>
          <w:color w:val="000000" w:themeColor="text1"/>
          <w:sz w:val="24"/>
          <w:szCs w:val="24"/>
          <w:lang w:val="vi-VN" w:eastAsia="vi-VN"/>
        </w:rPr>
        <w:pict>
          <v:group id="_x0000_s1161" style="position:absolute;left:0;text-align:left;margin-left:321.35pt;margin-top:16.1pt;width:187.3pt;height:150.55pt;z-index:251668992" coordorigin="5283,10616" coordsize="3746,3011">
            <v:oval id="_x0000_s1162" style="position:absolute;left:6439;top:12050;width:56;height:57" fillcolor="black"/>
            <v:oval id="_x0000_s1163" style="position:absolute;left:7183;top:12504;width:56;height:57" fillcolor="black"/>
            <v:oval id="_x0000_s1164" style="position:absolute;left:5650;top:12042;width:56;height:57" fillcolor="black"/>
            <v:oval id="_x0000_s1165" style="position:absolute;left:6455;top:13066;width:56;height:57" fillcolor="black"/>
            <v:oval id="_x0000_s1166" style="position:absolute;left:7195;top:13092;width:56;height:57" fillcolor="black"/>
            <v:oval id="_x0000_s1167" style="position:absolute;left:7894;top:13084;width:56;height:57" fillcolor="black"/>
            <v:oval id="_x0000_s1168" style="position:absolute;left:5634;top:13082;width:56;height:57" fillcolor="black"/>
            <v:shape id="Text Box 7" o:spid="_x0000_s1169" type="#_x0000_t202" style="position:absolute;left:7660;top:13078;width:766;height:474;visibility:visible" filled="f" stroked="f">
              <v:textbox>
                <w:txbxContent>
                  <w:p w:rsidR="00806576" w:rsidRPr="00BD637C" w:rsidRDefault="00806576" w:rsidP="008D0319">
                    <w:pPr>
                      <w:rPr>
                        <w:color w:val="0000CC"/>
                        <w:sz w:val="20"/>
                        <w:szCs w:val="20"/>
                      </w:rPr>
                    </w:pPr>
                    <w:r>
                      <w:rPr>
                        <w:color w:val="0000CC"/>
                        <w:sz w:val="20"/>
                        <w:szCs w:val="20"/>
                      </w:rPr>
                      <w:t>3R</w:t>
                    </w:r>
                    <w:r>
                      <w:rPr>
                        <w:color w:val="0000CC"/>
                        <w:sz w:val="20"/>
                        <w:szCs w:val="20"/>
                        <w:vertAlign w:val="subscript"/>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70" type="#_x0000_t120" style="position:absolute;left:7918;top:12710;width:29;height:43"/>
            <v:shape id="_x0000_s1171" type="#_x0000_t202" style="position:absolute;left:5585;top:10616;width:1446;height:564" filled="f" stroked="f">
              <v:textbox style="mso-next-textbox:#_x0000_s1171">
                <w:txbxContent>
                  <w:p w:rsidR="00806576" w:rsidRPr="00BD637C" w:rsidRDefault="00806576" w:rsidP="008D0319">
                    <w:pPr>
                      <w:rPr>
                        <w:sz w:val="20"/>
                        <w:szCs w:val="20"/>
                      </w:rPr>
                    </w:pPr>
                    <w:r>
                      <w:rPr>
                        <w:sz w:val="20"/>
                        <w:szCs w:val="20"/>
                      </w:rPr>
                      <w:t>U</w:t>
                    </w:r>
                    <w:r w:rsidRPr="00E863A4">
                      <w:rPr>
                        <w:sz w:val="20"/>
                        <w:szCs w:val="20"/>
                        <w:vertAlign w:val="subscript"/>
                      </w:rPr>
                      <w:t>R</w:t>
                    </w:r>
                    <w:r>
                      <w:rPr>
                        <w:sz w:val="20"/>
                        <w:szCs w:val="20"/>
                        <w:vertAlign w:val="subscript"/>
                      </w:rPr>
                      <w:t>L</w:t>
                    </w:r>
                    <w:r>
                      <w:rPr>
                        <w:sz w:val="20"/>
                        <w:szCs w:val="20"/>
                      </w:rPr>
                      <w:t>, U</w:t>
                    </w:r>
                    <w:r w:rsidRPr="00E863A4">
                      <w:rPr>
                        <w:sz w:val="20"/>
                        <w:szCs w:val="20"/>
                        <w:vertAlign w:val="subscript"/>
                      </w:rPr>
                      <w:t>L</w:t>
                    </w:r>
                    <w:r>
                      <w:rPr>
                        <w:sz w:val="20"/>
                        <w:szCs w:val="20"/>
                      </w:rPr>
                      <w:t>,U</w:t>
                    </w:r>
                    <w:r w:rsidRPr="00E863A4">
                      <w:rPr>
                        <w:sz w:val="20"/>
                        <w:szCs w:val="20"/>
                        <w:vertAlign w:val="subscript"/>
                      </w:rPr>
                      <w:t>C</w:t>
                    </w:r>
                  </w:p>
                </w:txbxContent>
              </v:textbox>
            </v:shape>
            <v:shape id="_x0000_s1172" type="#_x0000_t32" style="position:absolute;left:5642;top:13105;width:3132;height:2;flip:y" o:connectortype="straight" strokeweight=".25pt">
              <v:stroke endarrow="block"/>
            </v:shape>
            <v:shape id="_x0000_s1173" type="#_x0000_t75" style="position:absolute;left:7052;top:13118;width:309;height:284">
              <v:imagedata r:id="rId130" o:title=""/>
            </v:shape>
            <v:shape id="_x0000_s1174" type="#_x0000_t75" style="position:absolute;left:5444;top:12998;width:176;height:221">
              <v:imagedata r:id="rId131" o:title=""/>
            </v:shape>
            <v:shape id="_x0000_s1175" type="#_x0000_t75" style="position:absolute;left:6368;top:13111;width:184;height:278">
              <v:imagedata r:id="rId132" o:title=""/>
            </v:shape>
            <v:shape id="_x0000_s1176" type="#_x0000_t202" style="position:absolute;left:8222;top:13059;width:807;height:568" filled="f" stroked="f">
              <v:textbox style="mso-next-textbox:#_x0000_s1176">
                <w:txbxContent>
                  <w:p w:rsidR="00806576" w:rsidRPr="00BD637C" w:rsidRDefault="00806576" w:rsidP="008D0319">
                    <w:pPr>
                      <w:rPr>
                        <w:sz w:val="20"/>
                        <w:szCs w:val="20"/>
                      </w:rPr>
                    </w:pPr>
                    <w:r>
                      <w:rPr>
                        <w:sz w:val="20"/>
                        <w:szCs w:val="20"/>
                      </w:rPr>
                      <w:t>R(</w:t>
                    </w:r>
                    <w:r>
                      <w:rPr>
                        <w:sz w:val="20"/>
                        <w:szCs w:val="20"/>
                      </w:rPr>
                      <w:sym w:font="Symbol" w:char="F057"/>
                    </w:r>
                    <w:r w:rsidRPr="00BD637C">
                      <w:rPr>
                        <w:sz w:val="20"/>
                        <w:szCs w:val="20"/>
                      </w:rPr>
                      <w:t>)</w:t>
                    </w:r>
                  </w:p>
                </w:txbxContent>
              </v:textbox>
            </v:shape>
            <v:shape id="_x0000_s1177" type="#_x0000_t32" style="position:absolute;left:5668;top:10654;width:1;height:2452;flip:y" o:connectortype="straight">
              <v:stroke endarrow="block" endarrowwidth="narrow"/>
            </v:shape>
            <v:shape id="_x0000_s1178" type="#_x0000_t32" style="position:absolute;left:5666;top:12083;width:3166;height:0" o:connectortype="straight" strokecolor="red" strokeweight="1pt"/>
            <v:shape id="_x0000_s1179" type="#_x0000_t32" style="position:absolute;left:7213;top:11266;width:15;height:1842;flip:x" o:connectortype="straight">
              <v:stroke dashstyle="dash"/>
            </v:shape>
            <v:shape id="_x0000_s1180" type="#_x0000_t32" style="position:absolute;left:6465;top:11246;width:24;height:1853" o:connectortype="straight">
              <v:stroke dashstyle="dash"/>
            </v:shape>
            <v:shape id="_x0000_s1181" type="#_x0000_t32" style="position:absolute;left:7928;top:11264;width:16;height:1830;flip:x" o:connectortype="straight">
              <v:stroke dashstyle="dash"/>
            </v:shape>
            <v:shape id="_x0000_s1182" style="position:absolute;left:5283;top:11900;width:3143;height:423;rotation:14008434fd" coordsize="1499,562" path="m,560c249,280,499,,749,v250,,500,281,750,562e" filled="f" strokecolor="#00c" strokeweight="1pt">
              <v:path arrowok="t"/>
            </v:shape>
            <v:shape id="_x0000_s1183" style="position:absolute;left:5561;top:12544;width:2754;height:199;rotation:13080307fd" coordsize="1499,562" path="m,560c249,280,499,,749,v250,,500,281,750,562e" filled="f" strokecolor="#00c" strokeweight="1pt">
              <v:path arrowok="t"/>
            </v:shape>
            <v:oval id="_x0000_s1184" style="position:absolute;left:5650;top:11044;width:56;height:57" fillcolor="black"/>
            <w10:wrap type="square"/>
          </v:group>
          <o:OLEObject Type="Embed" ProgID="Equation.DSMT4" ShapeID="_x0000_s1173" DrawAspect="Content" ObjectID="_1676463135" r:id="rId133"/>
          <o:OLEObject Type="Embed" ProgID="Equation.DSMT4" ShapeID="_x0000_s1174" DrawAspect="Content" ObjectID="_1676463136" r:id="rId134"/>
          <o:OLEObject Type="Embed" ProgID="Equation.DSMT4" ShapeID="_x0000_s1175" DrawAspect="Content" ObjectID="_1676463137" r:id="rId135"/>
        </w:pict>
      </w:r>
      <w:r w:rsidR="005F45B0" w:rsidRPr="000550EF">
        <w:rPr>
          <w:b/>
          <w:color w:val="000000" w:themeColor="text1"/>
          <w:sz w:val="24"/>
          <w:szCs w:val="24"/>
          <w:lang w:val="vi-VN"/>
        </w:rPr>
        <w:t xml:space="preserve">Câu </w:t>
      </w:r>
      <w:r w:rsidR="005F45B0" w:rsidRPr="000550EF">
        <w:rPr>
          <w:b/>
          <w:color w:val="000000" w:themeColor="text1"/>
          <w:sz w:val="24"/>
          <w:szCs w:val="24"/>
          <w:lang w:val="fr-FR"/>
        </w:rPr>
        <w:t>30</w:t>
      </w:r>
      <w:r w:rsidR="005F45B0" w:rsidRPr="000550EF">
        <w:rPr>
          <w:b/>
          <w:color w:val="000000" w:themeColor="text1"/>
          <w:sz w:val="24"/>
          <w:szCs w:val="24"/>
          <w:lang w:val="vi-VN"/>
        </w:rPr>
        <w:t>:</w:t>
      </w:r>
      <w:r w:rsidR="008D0319" w:rsidRPr="000550EF">
        <w:rPr>
          <w:rFonts w:eastAsia="Arial"/>
          <w:b/>
          <w:color w:val="000000" w:themeColor="text1"/>
          <w:sz w:val="24"/>
          <w:szCs w:val="24"/>
          <w:lang w:val="vi-VN"/>
        </w:rPr>
        <w:t xml:space="preserve"> (TCV-202</w:t>
      </w:r>
      <w:r w:rsidR="008D0319" w:rsidRPr="000550EF">
        <w:rPr>
          <w:rFonts w:eastAsia="Arial"/>
          <w:b/>
          <w:color w:val="000000" w:themeColor="text1"/>
          <w:sz w:val="24"/>
          <w:szCs w:val="24"/>
          <w:lang w:val="fr-FR"/>
        </w:rPr>
        <w:t>1</w:t>
      </w:r>
      <w:r w:rsidR="008D0319" w:rsidRPr="000550EF">
        <w:rPr>
          <w:rFonts w:eastAsia="Arial"/>
          <w:b/>
          <w:color w:val="000000" w:themeColor="text1"/>
          <w:sz w:val="24"/>
          <w:szCs w:val="24"/>
          <w:lang w:val="vi-VN"/>
        </w:rPr>
        <w:t xml:space="preserve">) </w:t>
      </w:r>
      <w:r w:rsidR="008D0319" w:rsidRPr="000550EF">
        <w:rPr>
          <w:rFonts w:eastAsia="Arial"/>
          <w:color w:val="000000" w:themeColor="text1"/>
          <w:sz w:val="24"/>
          <w:szCs w:val="24"/>
          <w:lang w:val="vi-VN"/>
        </w:rPr>
        <w:t xml:space="preserve">Đặt điện áp xoay chiều </w:t>
      </w:r>
      <w:r w:rsidR="008D0319" w:rsidRPr="000550EF">
        <w:rPr>
          <w:rFonts w:eastAsia="Arial"/>
          <w:color w:val="000000" w:themeColor="text1"/>
          <w:position w:val="-6"/>
          <w:sz w:val="24"/>
          <w:szCs w:val="24"/>
          <w:lang w:val="vi-VN"/>
        </w:rPr>
        <w:object w:dxaOrig="1420" w:dyaOrig="320">
          <v:shape id="_x0000_i1080" type="#_x0000_t75" style="width:1in;height:14.5pt" o:ole="">
            <v:imagedata r:id="rId136" o:title=""/>
          </v:shape>
          <o:OLEObject Type="Embed" ProgID="Equation.DSMT4" ShapeID="_x0000_i1080" DrawAspect="Content" ObjectID="_1676463033" r:id="rId137"/>
        </w:object>
      </w:r>
      <w:r w:rsidR="008D0319" w:rsidRPr="000550EF">
        <w:rPr>
          <w:rFonts w:eastAsia="Arial"/>
          <w:color w:val="000000" w:themeColor="text1"/>
          <w:sz w:val="24"/>
          <w:szCs w:val="24"/>
          <w:lang w:val="vi-VN"/>
        </w:rPr>
        <w:t>có giá trị hiệu dụng U và tần số không đổi vào hai đầu đoạn mạch AB mắc nối tiếp theo thứ tự gồm cuộn cảm thuần L, biến trở R và tụ điện C. Gọi U</w:t>
      </w:r>
      <w:r w:rsidR="008D0319" w:rsidRPr="000550EF">
        <w:rPr>
          <w:rFonts w:eastAsia="Arial"/>
          <w:color w:val="000000" w:themeColor="text1"/>
          <w:sz w:val="24"/>
          <w:szCs w:val="24"/>
          <w:vertAlign w:val="subscript"/>
          <w:lang w:val="vi-VN"/>
        </w:rPr>
        <w:t>RL</w:t>
      </w:r>
      <w:r w:rsidR="008D0319" w:rsidRPr="000550EF">
        <w:rPr>
          <w:rFonts w:eastAsia="Arial"/>
          <w:color w:val="000000" w:themeColor="text1"/>
          <w:sz w:val="24"/>
          <w:szCs w:val="24"/>
          <w:lang w:val="vi-VN"/>
        </w:rPr>
        <w:t xml:space="preserve"> là điện áp hiệu dụng ở hai đầu đoạn mạch gồm cuộn dây và biến trở R, U</w:t>
      </w:r>
      <w:r w:rsidR="008D0319" w:rsidRPr="000550EF">
        <w:rPr>
          <w:rFonts w:eastAsia="Arial"/>
          <w:color w:val="000000" w:themeColor="text1"/>
          <w:sz w:val="24"/>
          <w:szCs w:val="24"/>
          <w:vertAlign w:val="subscript"/>
          <w:lang w:val="vi-VN"/>
        </w:rPr>
        <w:t>C</w:t>
      </w:r>
      <w:r w:rsidR="008D0319" w:rsidRPr="000550EF">
        <w:rPr>
          <w:rFonts w:eastAsia="Arial"/>
          <w:color w:val="000000" w:themeColor="text1"/>
          <w:sz w:val="24"/>
          <w:szCs w:val="24"/>
          <w:lang w:val="vi-VN"/>
        </w:rPr>
        <w:t xml:space="preserve"> là điện áp hiệu dụng ở hai đầu tụ C, U</w:t>
      </w:r>
      <w:r w:rsidR="008D0319" w:rsidRPr="000550EF">
        <w:rPr>
          <w:rFonts w:eastAsia="Arial"/>
          <w:color w:val="000000" w:themeColor="text1"/>
          <w:sz w:val="24"/>
          <w:szCs w:val="24"/>
          <w:vertAlign w:val="subscript"/>
          <w:lang w:val="vi-VN"/>
        </w:rPr>
        <w:t>L</w:t>
      </w:r>
      <w:r w:rsidR="008D0319" w:rsidRPr="000550EF">
        <w:rPr>
          <w:rFonts w:eastAsia="Arial"/>
          <w:color w:val="000000" w:themeColor="text1"/>
          <w:sz w:val="24"/>
          <w:szCs w:val="24"/>
          <w:lang w:val="vi-VN"/>
        </w:rPr>
        <w:t xml:space="preserve"> là điện áp hiệu dụng hai đầu cuộn cảm thuần L. Hình bên là đồ thị biểu diễn sự phụ thuộc của U</w:t>
      </w:r>
      <w:r w:rsidR="008D0319" w:rsidRPr="000550EF">
        <w:rPr>
          <w:rFonts w:eastAsia="Arial"/>
          <w:color w:val="000000" w:themeColor="text1"/>
          <w:sz w:val="24"/>
          <w:szCs w:val="24"/>
          <w:vertAlign w:val="subscript"/>
          <w:lang w:val="vi-VN"/>
        </w:rPr>
        <w:t>RL</w:t>
      </w:r>
      <w:r w:rsidR="008D0319" w:rsidRPr="000550EF">
        <w:rPr>
          <w:rFonts w:eastAsia="Arial"/>
          <w:color w:val="000000" w:themeColor="text1"/>
          <w:sz w:val="24"/>
          <w:szCs w:val="24"/>
          <w:lang w:val="vi-VN"/>
        </w:rPr>
        <w:t>, U</w:t>
      </w:r>
      <w:r w:rsidR="008D0319" w:rsidRPr="000550EF">
        <w:rPr>
          <w:rFonts w:eastAsia="Arial"/>
          <w:color w:val="000000" w:themeColor="text1"/>
          <w:sz w:val="24"/>
          <w:szCs w:val="24"/>
          <w:vertAlign w:val="subscript"/>
          <w:lang w:val="vi-VN"/>
        </w:rPr>
        <w:t>L</w:t>
      </w:r>
      <w:r w:rsidR="008D0319" w:rsidRPr="000550EF">
        <w:rPr>
          <w:rFonts w:eastAsia="Arial"/>
          <w:color w:val="000000" w:themeColor="text1"/>
          <w:sz w:val="24"/>
          <w:szCs w:val="24"/>
          <w:lang w:val="vi-VN"/>
        </w:rPr>
        <w:t xml:space="preserve"> và U</w:t>
      </w:r>
      <w:r w:rsidR="008D0319" w:rsidRPr="000550EF">
        <w:rPr>
          <w:rFonts w:eastAsia="Arial"/>
          <w:color w:val="000000" w:themeColor="text1"/>
          <w:sz w:val="24"/>
          <w:szCs w:val="24"/>
          <w:vertAlign w:val="subscript"/>
          <w:lang w:val="vi-VN"/>
        </w:rPr>
        <w:t>C</w:t>
      </w:r>
      <w:r w:rsidR="008D0319" w:rsidRPr="000550EF">
        <w:rPr>
          <w:rFonts w:eastAsia="Arial"/>
          <w:color w:val="000000" w:themeColor="text1"/>
          <w:sz w:val="24"/>
          <w:szCs w:val="24"/>
          <w:lang w:val="vi-VN"/>
        </w:rPr>
        <w:t xml:space="preserve"> theo giá trị của biến trở R. Khi R = </w:t>
      </w:r>
      <w:r w:rsidR="00E74D31" w:rsidRPr="000550EF">
        <w:rPr>
          <w:rFonts w:eastAsia="Arial"/>
          <w:color w:val="000000" w:themeColor="text1"/>
          <w:sz w:val="24"/>
          <w:szCs w:val="24"/>
          <w:lang w:val="fr-FR"/>
        </w:rPr>
        <w:t>2</w:t>
      </w:r>
      <w:r w:rsidR="008D0319" w:rsidRPr="000550EF">
        <w:rPr>
          <w:rFonts w:eastAsia="Arial"/>
          <w:color w:val="000000" w:themeColor="text1"/>
          <w:sz w:val="24"/>
          <w:szCs w:val="24"/>
          <w:lang w:val="vi-VN"/>
        </w:rPr>
        <w:t>R</w:t>
      </w:r>
      <w:r w:rsidR="008D0319" w:rsidRPr="000550EF">
        <w:rPr>
          <w:rFonts w:eastAsia="Arial"/>
          <w:color w:val="000000" w:themeColor="text1"/>
          <w:sz w:val="24"/>
          <w:szCs w:val="24"/>
          <w:vertAlign w:val="subscript"/>
          <w:lang w:val="vi-VN"/>
        </w:rPr>
        <w:t>0</w:t>
      </w:r>
      <w:r w:rsidR="008D0319" w:rsidRPr="000550EF">
        <w:rPr>
          <w:rFonts w:eastAsia="Arial"/>
          <w:color w:val="000000" w:themeColor="text1"/>
          <w:sz w:val="24"/>
          <w:szCs w:val="24"/>
          <w:lang w:val="vi-VN"/>
        </w:rPr>
        <w:t>, thì điện áp hiệu dụng U</w:t>
      </w:r>
      <w:r w:rsidR="008D0319" w:rsidRPr="000550EF">
        <w:rPr>
          <w:rFonts w:eastAsia="Arial"/>
          <w:color w:val="000000" w:themeColor="text1"/>
          <w:sz w:val="24"/>
          <w:szCs w:val="24"/>
          <w:vertAlign w:val="subscript"/>
          <w:lang w:val="vi-VN"/>
        </w:rPr>
        <w:t>L</w:t>
      </w:r>
      <w:r w:rsidR="008D0319" w:rsidRPr="000550EF">
        <w:rPr>
          <w:rFonts w:eastAsia="Arial"/>
          <w:color w:val="000000" w:themeColor="text1"/>
          <w:sz w:val="24"/>
          <w:szCs w:val="24"/>
          <w:lang w:val="vi-VN"/>
        </w:rPr>
        <w:t xml:space="preserve"> bằng:</w:t>
      </w:r>
    </w:p>
    <w:p w:rsidR="008D0319" w:rsidRPr="000550EF" w:rsidRDefault="008D0319" w:rsidP="008D0319">
      <w:pPr>
        <w:spacing w:after="0" w:line="240" w:lineRule="auto"/>
        <w:ind w:left="0" w:firstLine="0"/>
        <w:rPr>
          <w:rFonts w:eastAsia="Arial"/>
          <w:color w:val="000000" w:themeColor="text1"/>
          <w:sz w:val="24"/>
          <w:szCs w:val="24"/>
          <w:lang w:val="vi-VN"/>
        </w:rPr>
      </w:pPr>
      <w:r w:rsidRPr="000550EF">
        <w:rPr>
          <w:rFonts w:eastAsia="Arial"/>
          <w:b/>
          <w:color w:val="000000" w:themeColor="text1"/>
          <w:sz w:val="24"/>
          <w:szCs w:val="24"/>
          <w:lang w:val="vi-VN"/>
        </w:rPr>
        <w:t xml:space="preserve">    A.</w:t>
      </w:r>
      <w:r w:rsidRPr="000550EF">
        <w:rPr>
          <w:rFonts w:eastAsia="Arial"/>
          <w:color w:val="000000" w:themeColor="text1"/>
          <w:sz w:val="24"/>
          <w:szCs w:val="24"/>
          <w:lang w:val="vi-VN"/>
        </w:rPr>
        <w:t xml:space="preserve"> </w:t>
      </w:r>
      <w:r w:rsidRPr="000550EF">
        <w:rPr>
          <w:rFonts w:eastAsia="Arial"/>
          <w:color w:val="000000" w:themeColor="text1"/>
          <w:position w:val="-26"/>
          <w:sz w:val="24"/>
          <w:szCs w:val="24"/>
          <w:lang w:val="vi-VN"/>
        </w:rPr>
        <w:object w:dxaOrig="460" w:dyaOrig="620">
          <v:shape id="_x0000_i1081" type="#_x0000_t75" style="width:21.8pt;height:29.05pt" o:ole="">
            <v:imagedata r:id="rId138" o:title=""/>
          </v:shape>
          <o:OLEObject Type="Embed" ProgID="Equation.DSMT4" ShapeID="_x0000_i1081" DrawAspect="Content" ObjectID="_1676463034" r:id="rId139"/>
        </w:object>
      </w:r>
      <w:r w:rsidRPr="000550EF">
        <w:rPr>
          <w:rFonts w:eastAsia="Arial"/>
          <w:color w:val="000000" w:themeColor="text1"/>
          <w:sz w:val="24"/>
          <w:szCs w:val="24"/>
          <w:lang w:val="vi-VN"/>
        </w:rPr>
        <w:t xml:space="preserve">. </w:t>
      </w:r>
      <w:r w:rsidRPr="000550EF">
        <w:rPr>
          <w:rFonts w:eastAsia="Arial"/>
          <w:color w:val="000000" w:themeColor="text1"/>
          <w:sz w:val="24"/>
          <w:szCs w:val="24"/>
          <w:lang w:val="vi-VN"/>
        </w:rPr>
        <w:tab/>
      </w:r>
      <w:r w:rsidRPr="000550EF">
        <w:rPr>
          <w:rFonts w:eastAsia="Arial"/>
          <w:color w:val="000000" w:themeColor="text1"/>
          <w:sz w:val="24"/>
          <w:szCs w:val="24"/>
          <w:lang w:val="vi-VN"/>
        </w:rPr>
        <w:tab/>
        <w:t xml:space="preserve">         </w:t>
      </w:r>
      <w:r w:rsidRPr="000550EF">
        <w:rPr>
          <w:rFonts w:eastAsia="Arial"/>
          <w:b/>
          <w:color w:val="000000" w:themeColor="text1"/>
          <w:sz w:val="24"/>
          <w:szCs w:val="24"/>
          <w:lang w:val="vi-VN"/>
        </w:rPr>
        <w:t>B</w:t>
      </w:r>
      <w:r w:rsidRPr="000550EF">
        <w:rPr>
          <w:rFonts w:eastAsia="Arial"/>
          <w:color w:val="000000" w:themeColor="text1"/>
          <w:sz w:val="24"/>
          <w:szCs w:val="24"/>
          <w:lang w:val="vi-VN"/>
        </w:rPr>
        <w:t xml:space="preserve">. </w:t>
      </w:r>
      <w:r w:rsidRPr="000550EF">
        <w:rPr>
          <w:rFonts w:eastAsia="Arial"/>
          <w:color w:val="000000" w:themeColor="text1"/>
          <w:position w:val="-26"/>
          <w:sz w:val="24"/>
          <w:szCs w:val="24"/>
          <w:lang w:val="vi-VN"/>
        </w:rPr>
        <w:object w:dxaOrig="499" w:dyaOrig="620">
          <v:shape id="_x0000_i1082" type="#_x0000_t75" style="width:21.8pt;height:29.05pt" o:ole="">
            <v:imagedata r:id="rId140" o:title=""/>
          </v:shape>
          <o:OLEObject Type="Embed" ProgID="Equation.DSMT4" ShapeID="_x0000_i1082" DrawAspect="Content" ObjectID="_1676463035" r:id="rId141"/>
        </w:object>
      </w:r>
      <w:r w:rsidRPr="000550EF">
        <w:rPr>
          <w:rFonts w:eastAsia="Arial"/>
          <w:color w:val="000000" w:themeColor="text1"/>
          <w:sz w:val="24"/>
          <w:szCs w:val="24"/>
          <w:lang w:val="vi-VN"/>
        </w:rPr>
        <w:t xml:space="preserve">. </w:t>
      </w:r>
    </w:p>
    <w:p w:rsidR="008D0319" w:rsidRPr="000550EF" w:rsidRDefault="008D0319" w:rsidP="008D0319">
      <w:pPr>
        <w:spacing w:after="0" w:line="240" w:lineRule="auto"/>
        <w:ind w:left="0" w:firstLine="0"/>
        <w:rPr>
          <w:rFonts w:eastAsia="Arial"/>
          <w:color w:val="000000" w:themeColor="text1"/>
          <w:sz w:val="24"/>
          <w:szCs w:val="24"/>
          <w:lang w:val="vi-VN"/>
        </w:rPr>
      </w:pPr>
      <w:r w:rsidRPr="000550EF">
        <w:rPr>
          <w:rFonts w:eastAsia="Arial"/>
          <w:b/>
          <w:color w:val="000000" w:themeColor="text1"/>
          <w:sz w:val="24"/>
          <w:szCs w:val="24"/>
          <w:lang w:val="vi-VN"/>
        </w:rPr>
        <w:lastRenderedPageBreak/>
        <w:t xml:space="preserve">   C</w:t>
      </w:r>
      <w:r w:rsidRPr="000550EF">
        <w:rPr>
          <w:rFonts w:eastAsia="Arial"/>
          <w:color w:val="000000" w:themeColor="text1"/>
          <w:sz w:val="24"/>
          <w:szCs w:val="24"/>
          <w:lang w:val="vi-VN"/>
        </w:rPr>
        <w:t xml:space="preserve">. </w:t>
      </w:r>
      <w:r w:rsidRPr="000550EF">
        <w:rPr>
          <w:rFonts w:eastAsia="Arial"/>
          <w:color w:val="000000" w:themeColor="text1"/>
          <w:position w:val="-26"/>
          <w:sz w:val="24"/>
          <w:szCs w:val="24"/>
          <w:lang w:val="vi-VN"/>
        </w:rPr>
        <w:object w:dxaOrig="460" w:dyaOrig="620">
          <v:shape id="_x0000_i1083" type="#_x0000_t75" style="width:21.8pt;height:29.05pt" o:ole="">
            <v:imagedata r:id="rId142" o:title=""/>
          </v:shape>
          <o:OLEObject Type="Embed" ProgID="Equation.DSMT4" ShapeID="_x0000_i1083" DrawAspect="Content" ObjectID="_1676463036" r:id="rId143"/>
        </w:object>
      </w:r>
      <w:r w:rsidRPr="000550EF">
        <w:rPr>
          <w:rFonts w:eastAsia="Arial"/>
          <w:color w:val="000000" w:themeColor="text1"/>
          <w:sz w:val="24"/>
          <w:szCs w:val="24"/>
          <w:lang w:val="vi-VN"/>
        </w:rPr>
        <w:t xml:space="preserve">. </w:t>
      </w:r>
      <w:r w:rsidRPr="000550EF">
        <w:rPr>
          <w:rFonts w:eastAsia="Arial"/>
          <w:color w:val="000000" w:themeColor="text1"/>
          <w:sz w:val="24"/>
          <w:szCs w:val="24"/>
          <w:lang w:val="vi-VN"/>
        </w:rPr>
        <w:tab/>
      </w:r>
      <w:r w:rsidRPr="000550EF">
        <w:rPr>
          <w:rFonts w:eastAsia="Arial"/>
          <w:color w:val="000000" w:themeColor="text1"/>
          <w:sz w:val="24"/>
          <w:szCs w:val="24"/>
          <w:lang w:val="vi-VN"/>
        </w:rPr>
        <w:tab/>
        <w:t xml:space="preserve">         </w:t>
      </w:r>
      <w:r w:rsidRPr="000550EF">
        <w:rPr>
          <w:rFonts w:eastAsia="Arial"/>
          <w:b/>
          <w:color w:val="000000" w:themeColor="text1"/>
          <w:sz w:val="24"/>
          <w:szCs w:val="24"/>
          <w:lang w:val="vi-VN"/>
        </w:rPr>
        <w:t>D</w:t>
      </w:r>
      <w:r w:rsidRPr="000550EF">
        <w:rPr>
          <w:rFonts w:eastAsia="Arial"/>
          <w:color w:val="000000" w:themeColor="text1"/>
          <w:sz w:val="24"/>
          <w:szCs w:val="24"/>
          <w:lang w:val="vi-VN"/>
        </w:rPr>
        <w:t xml:space="preserve">. </w:t>
      </w:r>
      <w:r w:rsidRPr="000550EF">
        <w:rPr>
          <w:rFonts w:eastAsia="Arial"/>
          <w:color w:val="000000" w:themeColor="text1"/>
          <w:position w:val="-26"/>
          <w:sz w:val="24"/>
          <w:szCs w:val="24"/>
          <w:lang w:val="vi-VN"/>
        </w:rPr>
        <w:object w:dxaOrig="480" w:dyaOrig="620">
          <v:shape id="_x0000_i1084" type="#_x0000_t75" style="width:21.8pt;height:29.05pt" o:ole="">
            <v:imagedata r:id="rId144" o:title=""/>
          </v:shape>
          <o:OLEObject Type="Embed" ProgID="Equation.DSMT4" ShapeID="_x0000_i1084" DrawAspect="Content" ObjectID="_1676463037" r:id="rId145"/>
        </w:object>
      </w:r>
      <w:r w:rsidRPr="000550EF">
        <w:rPr>
          <w:rFonts w:eastAsia="Arial"/>
          <w:color w:val="000000" w:themeColor="text1"/>
          <w:sz w:val="24"/>
          <w:szCs w:val="24"/>
          <w:lang w:val="vi-VN"/>
        </w:rPr>
        <w:t xml:space="preserve">. </w:t>
      </w:r>
    </w:p>
    <w:p w:rsidR="00191FD8" w:rsidRPr="000550EF" w:rsidRDefault="005F45B0" w:rsidP="00191FD8">
      <w:pPr>
        <w:ind w:firstLine="0"/>
        <w:jc w:val="both"/>
        <w:rPr>
          <w:rFonts w:eastAsia="Calibri"/>
          <w:color w:val="000000" w:themeColor="text1"/>
          <w:sz w:val="24"/>
          <w:szCs w:val="24"/>
          <w:lang w:val="vi-VN"/>
        </w:rPr>
      </w:pPr>
      <w:r w:rsidRPr="000550EF">
        <w:rPr>
          <w:b/>
          <w:color w:val="000000" w:themeColor="text1"/>
          <w:sz w:val="24"/>
          <w:szCs w:val="24"/>
          <w:lang w:val="vi-VN"/>
        </w:rPr>
        <w:t xml:space="preserve">Câu 31: </w:t>
      </w:r>
      <w:r w:rsidR="00191FD8" w:rsidRPr="000550EF">
        <w:rPr>
          <w:rFonts w:eastAsia="Calibri"/>
          <w:color w:val="000000" w:themeColor="text1"/>
          <w:sz w:val="24"/>
          <w:szCs w:val="24"/>
          <w:lang w:val="vi-VN"/>
        </w:rPr>
        <w:t>Tốc độ ánh sáng trong chân không 3.10</w:t>
      </w:r>
      <w:r w:rsidR="00191FD8" w:rsidRPr="000550EF">
        <w:rPr>
          <w:rFonts w:eastAsia="Calibri"/>
          <w:color w:val="000000" w:themeColor="text1"/>
          <w:sz w:val="24"/>
          <w:szCs w:val="24"/>
          <w:vertAlign w:val="superscript"/>
          <w:lang w:val="vi-VN"/>
        </w:rPr>
        <w:t>8</w:t>
      </w:r>
      <w:r w:rsidR="00191FD8" w:rsidRPr="000550EF">
        <w:rPr>
          <w:rFonts w:eastAsia="Calibri"/>
          <w:color w:val="000000" w:themeColor="text1"/>
          <w:sz w:val="24"/>
          <w:szCs w:val="24"/>
          <w:lang w:val="vi-VN"/>
        </w:rPr>
        <w:t xml:space="preserve"> m/s. Một đài phát thanh, tín hiệu từ mạch dao động điện từ có tần số f = 0,5.10</w:t>
      </w:r>
      <w:r w:rsidR="00191FD8" w:rsidRPr="000550EF">
        <w:rPr>
          <w:rFonts w:eastAsia="Calibri"/>
          <w:color w:val="000000" w:themeColor="text1"/>
          <w:sz w:val="24"/>
          <w:szCs w:val="24"/>
          <w:vertAlign w:val="superscript"/>
          <w:lang w:val="vi-VN"/>
        </w:rPr>
        <w:t>6</w:t>
      </w:r>
      <w:r w:rsidR="00191FD8" w:rsidRPr="000550EF">
        <w:rPr>
          <w:rFonts w:eastAsia="Calibri"/>
          <w:color w:val="000000" w:themeColor="text1"/>
          <w:sz w:val="24"/>
          <w:szCs w:val="24"/>
          <w:lang w:val="vi-VN"/>
        </w:rPr>
        <w:t xml:space="preserve"> Hz đưa đến bộ phận biến điệu để trộn với tín hiệu âm tần có tần số f</w:t>
      </w:r>
      <w:r w:rsidR="00191FD8" w:rsidRPr="000550EF">
        <w:rPr>
          <w:rFonts w:eastAsia="Calibri"/>
          <w:color w:val="000000" w:themeColor="text1"/>
          <w:sz w:val="24"/>
          <w:szCs w:val="24"/>
          <w:vertAlign w:val="subscript"/>
          <w:lang w:val="vi-VN"/>
        </w:rPr>
        <w:t>a</w:t>
      </w:r>
      <w:r w:rsidR="00191FD8" w:rsidRPr="000550EF">
        <w:rPr>
          <w:rFonts w:eastAsia="Calibri"/>
          <w:color w:val="000000" w:themeColor="text1"/>
          <w:sz w:val="24"/>
          <w:szCs w:val="24"/>
          <w:lang w:val="vi-VN"/>
        </w:rPr>
        <w:t xml:space="preserve"> = 1000 (Hz). Sóng điện từ do đài phát ra có bước sóng là</w:t>
      </w:r>
    </w:p>
    <w:p w:rsidR="00191FD8" w:rsidRPr="000550EF" w:rsidRDefault="00191FD8" w:rsidP="00191FD8">
      <w:pPr>
        <w:spacing w:after="0" w:line="259" w:lineRule="auto"/>
        <w:ind w:left="0" w:firstLine="284"/>
        <w:jc w:val="both"/>
        <w:rPr>
          <w:rFonts w:eastAsia="Calibri"/>
          <w:color w:val="000000" w:themeColor="text1"/>
          <w:sz w:val="24"/>
          <w:szCs w:val="24"/>
          <w:lang w:val="vi-VN"/>
        </w:rPr>
      </w:pPr>
      <w:r w:rsidRPr="000550EF">
        <w:rPr>
          <w:rFonts w:eastAsia="Calibri"/>
          <w:b/>
          <w:color w:val="000000" w:themeColor="text1"/>
          <w:sz w:val="24"/>
          <w:szCs w:val="24"/>
          <w:lang w:val="vi-VN"/>
        </w:rPr>
        <w:t xml:space="preserve">A. </w:t>
      </w:r>
      <w:r w:rsidRPr="000550EF">
        <w:rPr>
          <w:rFonts w:eastAsia="Calibri"/>
          <w:color w:val="000000" w:themeColor="text1"/>
          <w:sz w:val="24"/>
          <w:szCs w:val="24"/>
          <w:lang w:val="vi-VN"/>
        </w:rPr>
        <w:t>600 m.</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B. </w:t>
      </w:r>
      <w:r w:rsidRPr="000550EF">
        <w:rPr>
          <w:rFonts w:eastAsia="Calibri"/>
          <w:color w:val="000000" w:themeColor="text1"/>
          <w:sz w:val="24"/>
          <w:szCs w:val="24"/>
          <w:lang w:val="vi-VN"/>
        </w:rPr>
        <w:t>300 m.</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C. </w:t>
      </w:r>
      <w:r w:rsidRPr="000550EF">
        <w:rPr>
          <w:rFonts w:eastAsia="Calibri"/>
          <w:color w:val="000000" w:themeColor="text1"/>
          <w:sz w:val="24"/>
          <w:szCs w:val="24"/>
          <w:lang w:val="vi-VN"/>
        </w:rPr>
        <w:t>60 m.</w:t>
      </w:r>
      <w:r w:rsidRPr="000550EF">
        <w:rPr>
          <w:rFonts w:eastAsia="Calibri"/>
          <w:color w:val="000000" w:themeColor="text1"/>
          <w:sz w:val="24"/>
          <w:szCs w:val="24"/>
          <w:lang w:val="vi-VN"/>
        </w:rPr>
        <w:tab/>
      </w:r>
      <w:r w:rsidRPr="000550EF">
        <w:rPr>
          <w:rFonts w:eastAsia="Calibri"/>
          <w:color w:val="000000" w:themeColor="text1"/>
          <w:sz w:val="24"/>
          <w:szCs w:val="24"/>
          <w:lang w:val="vi-VN"/>
        </w:rPr>
        <w:tab/>
      </w:r>
      <w:r w:rsidRPr="000550EF">
        <w:rPr>
          <w:rFonts w:eastAsia="Calibri"/>
          <w:color w:val="000000" w:themeColor="text1"/>
          <w:sz w:val="24"/>
          <w:szCs w:val="24"/>
          <w:lang w:val="vi-VN"/>
        </w:rPr>
        <w:tab/>
      </w:r>
      <w:r w:rsidRPr="000550EF">
        <w:rPr>
          <w:rFonts w:eastAsia="Calibri"/>
          <w:b/>
          <w:color w:val="000000" w:themeColor="text1"/>
          <w:sz w:val="24"/>
          <w:szCs w:val="24"/>
          <w:lang w:val="vi-VN"/>
        </w:rPr>
        <w:t xml:space="preserve">D. </w:t>
      </w:r>
      <w:r w:rsidRPr="000550EF">
        <w:rPr>
          <w:rFonts w:eastAsia="Calibri"/>
          <w:color w:val="000000" w:themeColor="text1"/>
          <w:sz w:val="24"/>
          <w:szCs w:val="24"/>
          <w:lang w:val="vi-VN"/>
        </w:rPr>
        <w:t>30 m.</w:t>
      </w:r>
    </w:p>
    <w:p w:rsidR="005F45B0" w:rsidRPr="000550EF" w:rsidRDefault="005F45B0" w:rsidP="00A74B95">
      <w:pPr>
        <w:pStyle w:val="BodyText"/>
        <w:tabs>
          <w:tab w:val="left" w:pos="284"/>
          <w:tab w:val="left" w:pos="2694"/>
          <w:tab w:val="left" w:pos="5245"/>
          <w:tab w:val="left" w:pos="7797"/>
        </w:tabs>
        <w:ind w:left="0"/>
        <w:jc w:val="both"/>
        <w:rPr>
          <w:color w:val="000000" w:themeColor="text1"/>
          <w:lang w:val="vi-VN"/>
        </w:rPr>
      </w:pPr>
      <w:r w:rsidRPr="000550EF">
        <w:rPr>
          <w:b/>
          <w:color w:val="000000" w:themeColor="text1"/>
          <w:lang w:val="vi-VN"/>
        </w:rPr>
        <w:t>Câu 32:</w:t>
      </w:r>
      <w:r w:rsidRPr="000550EF">
        <w:rPr>
          <w:color w:val="000000" w:themeColor="text1"/>
          <w:lang w:val="vi-VN"/>
        </w:rPr>
        <w:t xml:space="preserve"> Cường độ dòng điện xoay chiều qua điện trở thuần biến thiên điều hoà chỉ cùng pha với điện áp giữa hai đầu điện trở trong trường hợp nào?</w:t>
      </w:r>
    </w:p>
    <w:p w:rsidR="005F45B0" w:rsidRPr="000550EF" w:rsidRDefault="005F45B0" w:rsidP="00A74B95">
      <w:pPr>
        <w:pStyle w:val="BodyText"/>
        <w:tabs>
          <w:tab w:val="left" w:pos="284"/>
          <w:tab w:val="left" w:pos="2694"/>
          <w:tab w:val="left" w:pos="5245"/>
          <w:tab w:val="left" w:pos="7797"/>
        </w:tabs>
        <w:ind w:left="0"/>
        <w:jc w:val="both"/>
        <w:rPr>
          <w:color w:val="000000" w:themeColor="text1"/>
          <w:lang w:val="vi-VN"/>
        </w:rPr>
      </w:pPr>
      <w:r w:rsidRPr="000550EF">
        <w:rPr>
          <w:b/>
          <w:color w:val="000000" w:themeColor="text1"/>
          <w:lang w:val="vi-VN"/>
        </w:rPr>
        <w:tab/>
        <w:t xml:space="preserve">A. </w:t>
      </w:r>
      <w:r w:rsidRPr="000550EF">
        <w:rPr>
          <w:color w:val="000000" w:themeColor="text1"/>
          <w:lang w:val="vi-VN"/>
        </w:rPr>
        <w:t xml:space="preserve">Mạch </w:t>
      </w:r>
      <w:r w:rsidRPr="000550EF">
        <w:rPr>
          <w:i/>
          <w:color w:val="000000" w:themeColor="text1"/>
          <w:lang w:val="vi-VN"/>
        </w:rPr>
        <w:t xml:space="preserve">RLC </w:t>
      </w:r>
      <w:r w:rsidRPr="000550EF">
        <w:rPr>
          <w:color w:val="000000" w:themeColor="text1"/>
          <w:lang w:val="vi-VN"/>
        </w:rPr>
        <w:t>nối tiếp xảy ra cộng</w:t>
      </w:r>
      <w:r w:rsidRPr="000550EF">
        <w:rPr>
          <w:color w:val="000000" w:themeColor="text1"/>
          <w:spacing w:val="-10"/>
          <w:lang w:val="vi-VN"/>
        </w:rPr>
        <w:t xml:space="preserve"> </w:t>
      </w:r>
      <w:r w:rsidRPr="000550EF">
        <w:rPr>
          <w:color w:val="000000" w:themeColor="text1"/>
          <w:lang w:val="vi-VN"/>
        </w:rPr>
        <w:t>hưởng</w:t>
      </w:r>
      <w:r w:rsidRPr="000550EF">
        <w:rPr>
          <w:color w:val="000000" w:themeColor="text1"/>
          <w:spacing w:val="-4"/>
          <w:lang w:val="vi-VN"/>
        </w:rPr>
        <w:t xml:space="preserve"> </w:t>
      </w:r>
      <w:r w:rsidRPr="000550EF">
        <w:rPr>
          <w:color w:val="000000" w:themeColor="text1"/>
          <w:lang w:val="vi-VN"/>
        </w:rPr>
        <w:t>điện.</w:t>
      </w:r>
      <w:r w:rsidRPr="000550EF">
        <w:rPr>
          <w:color w:val="000000" w:themeColor="text1"/>
          <w:lang w:val="vi-VN"/>
        </w:rPr>
        <w:tab/>
        <w:t xml:space="preserve">                </w:t>
      </w:r>
      <w:r w:rsidRPr="000550EF">
        <w:rPr>
          <w:b/>
          <w:color w:val="000000" w:themeColor="text1"/>
          <w:lang w:val="vi-VN"/>
        </w:rPr>
        <w:t xml:space="preserve">B. </w:t>
      </w:r>
      <w:r w:rsidRPr="000550EF">
        <w:rPr>
          <w:color w:val="000000" w:themeColor="text1"/>
          <w:lang w:val="vi-VN"/>
        </w:rPr>
        <w:t xml:space="preserve">Mạch </w:t>
      </w:r>
      <w:r w:rsidRPr="000550EF">
        <w:rPr>
          <w:color w:val="000000" w:themeColor="text1"/>
          <w:spacing w:val="-3"/>
          <w:lang w:val="vi-VN"/>
        </w:rPr>
        <w:t xml:space="preserve">chỉ </w:t>
      </w:r>
      <w:r w:rsidRPr="000550EF">
        <w:rPr>
          <w:color w:val="000000" w:themeColor="text1"/>
          <w:lang w:val="vi-VN"/>
        </w:rPr>
        <w:t>chứa điện trở thuần</w:t>
      </w:r>
      <w:r w:rsidRPr="000550EF">
        <w:rPr>
          <w:color w:val="000000" w:themeColor="text1"/>
          <w:spacing w:val="2"/>
          <w:lang w:val="vi-VN"/>
        </w:rPr>
        <w:t xml:space="preserve"> </w:t>
      </w:r>
      <w:r w:rsidRPr="000550EF">
        <w:rPr>
          <w:i/>
          <w:color w:val="000000" w:themeColor="text1"/>
          <w:lang w:val="vi-VN"/>
        </w:rPr>
        <w:t>R.</w:t>
      </w:r>
    </w:p>
    <w:p w:rsidR="005F45B0" w:rsidRPr="000550EF" w:rsidRDefault="005F45B0" w:rsidP="00A74B95">
      <w:pPr>
        <w:pStyle w:val="BodyText"/>
        <w:tabs>
          <w:tab w:val="left" w:pos="284"/>
          <w:tab w:val="left" w:pos="2694"/>
          <w:tab w:val="left" w:pos="5245"/>
          <w:tab w:val="left" w:pos="7797"/>
        </w:tabs>
        <w:ind w:left="0"/>
        <w:jc w:val="both"/>
        <w:rPr>
          <w:color w:val="000000" w:themeColor="text1"/>
        </w:rPr>
      </w:pPr>
      <w:r w:rsidRPr="000550EF">
        <w:rPr>
          <w:b/>
          <w:color w:val="000000" w:themeColor="text1"/>
          <w:lang w:val="vi-VN"/>
        </w:rPr>
        <w:tab/>
        <w:t xml:space="preserve">C. </w:t>
      </w:r>
      <w:r w:rsidRPr="000550EF">
        <w:rPr>
          <w:color w:val="000000" w:themeColor="text1"/>
          <w:lang w:val="vi-VN"/>
        </w:rPr>
        <w:t xml:space="preserve">Mạch </w:t>
      </w:r>
      <w:r w:rsidRPr="000550EF">
        <w:rPr>
          <w:i/>
          <w:color w:val="000000" w:themeColor="text1"/>
          <w:lang w:val="vi-VN"/>
        </w:rPr>
        <w:t>RLC</w:t>
      </w:r>
      <w:r w:rsidRPr="000550EF">
        <w:rPr>
          <w:color w:val="000000" w:themeColor="text1"/>
          <w:lang w:val="vi-VN"/>
        </w:rPr>
        <w:t xml:space="preserve"> nối tiếp không xảy ra cộng</w:t>
      </w:r>
      <w:r w:rsidRPr="000550EF">
        <w:rPr>
          <w:color w:val="000000" w:themeColor="text1"/>
          <w:spacing w:val="-9"/>
          <w:lang w:val="vi-VN"/>
        </w:rPr>
        <w:t xml:space="preserve"> </w:t>
      </w:r>
      <w:r w:rsidRPr="000550EF">
        <w:rPr>
          <w:color w:val="000000" w:themeColor="text1"/>
          <w:lang w:val="vi-VN"/>
        </w:rPr>
        <w:t>hưởng</w:t>
      </w:r>
      <w:r w:rsidRPr="000550EF">
        <w:rPr>
          <w:color w:val="000000" w:themeColor="text1"/>
          <w:spacing w:val="-4"/>
          <w:lang w:val="vi-VN"/>
        </w:rPr>
        <w:t xml:space="preserve"> </w:t>
      </w:r>
      <w:r w:rsidRPr="000550EF">
        <w:rPr>
          <w:color w:val="000000" w:themeColor="text1"/>
          <w:lang w:val="vi-VN"/>
        </w:rPr>
        <w:t xml:space="preserve">điện.             </w:t>
      </w:r>
      <w:r w:rsidRPr="000550EF">
        <w:rPr>
          <w:b/>
          <w:color w:val="000000" w:themeColor="text1"/>
        </w:rPr>
        <w:t xml:space="preserve">D. </w:t>
      </w:r>
      <w:r w:rsidRPr="000550EF">
        <w:rPr>
          <w:color w:val="000000" w:themeColor="text1"/>
        </w:rPr>
        <w:t>Trong mọi trường</w:t>
      </w:r>
      <w:r w:rsidRPr="000550EF">
        <w:rPr>
          <w:color w:val="000000" w:themeColor="text1"/>
          <w:spacing w:val="-9"/>
        </w:rPr>
        <w:t xml:space="preserve"> </w:t>
      </w:r>
      <w:r w:rsidRPr="000550EF">
        <w:rPr>
          <w:color w:val="000000" w:themeColor="text1"/>
        </w:rPr>
        <w:t>hợp.</w:t>
      </w:r>
    </w:p>
    <w:p w:rsidR="00191FD8" w:rsidRPr="000550EF" w:rsidRDefault="005F45B0" w:rsidP="00191FD8">
      <w:pPr>
        <w:ind w:firstLine="0"/>
        <w:jc w:val="both"/>
        <w:rPr>
          <w:rFonts w:eastAsia="Calibri"/>
          <w:color w:val="000000" w:themeColor="text1"/>
          <w:sz w:val="24"/>
          <w:szCs w:val="24"/>
          <w:lang w:val="nl-NL"/>
        </w:rPr>
      </w:pPr>
      <w:r w:rsidRPr="000550EF">
        <w:rPr>
          <w:b/>
          <w:color w:val="000000" w:themeColor="text1"/>
          <w:sz w:val="24"/>
          <w:szCs w:val="24"/>
          <w:lang w:val="nl-NL"/>
        </w:rPr>
        <w:t>Câu 33.</w:t>
      </w:r>
      <w:r w:rsidRPr="000550EF">
        <w:rPr>
          <w:color w:val="000000" w:themeColor="text1"/>
          <w:sz w:val="24"/>
          <w:szCs w:val="24"/>
          <w:lang w:val="nl-NL"/>
        </w:rPr>
        <w:t xml:space="preserve"> </w:t>
      </w:r>
      <w:r w:rsidR="00191FD8" w:rsidRPr="000550EF">
        <w:rPr>
          <w:rFonts w:eastAsia="Calibri"/>
          <w:color w:val="000000" w:themeColor="text1"/>
          <w:sz w:val="24"/>
          <w:szCs w:val="24"/>
          <w:lang w:val="nl-NL"/>
        </w:rPr>
        <w:t>Một mạch dao động điện từ gồm một tụ điện có điện dung 0,125 µF và một cuộn cảm có độ tự cảm 50 µH. Điện trở thuần của mạch không đáng kế. Hiệu điện thế cực đại giữa hai bản tụ điện là 4,5 V. Cường độ dòng điện cực đại trong mạch là</w:t>
      </w:r>
    </w:p>
    <w:p w:rsidR="00191FD8" w:rsidRPr="000550EF" w:rsidRDefault="00191FD8" w:rsidP="00191FD8">
      <w:pPr>
        <w:spacing w:after="0" w:line="259" w:lineRule="auto"/>
        <w:ind w:left="0" w:firstLine="284"/>
        <w:jc w:val="both"/>
        <w:rPr>
          <w:rFonts w:eastAsia="Calibri"/>
          <w:color w:val="000000" w:themeColor="text1"/>
          <w:sz w:val="24"/>
          <w:szCs w:val="24"/>
          <w:lang w:val="fr-FR"/>
        </w:rPr>
      </w:pPr>
      <w:r w:rsidRPr="000550EF">
        <w:rPr>
          <w:rFonts w:eastAsia="Calibri"/>
          <w:b/>
          <w:color w:val="000000" w:themeColor="text1"/>
          <w:sz w:val="24"/>
          <w:szCs w:val="24"/>
          <w:lang w:val="fr-FR"/>
        </w:rPr>
        <w:t xml:space="preserve">A. </w:t>
      </w:r>
      <w:r w:rsidRPr="000550EF">
        <w:rPr>
          <w:rFonts w:eastAsia="Calibri"/>
          <w:color w:val="000000" w:themeColor="text1"/>
          <w:sz w:val="24"/>
          <w:szCs w:val="24"/>
          <w:lang w:val="fr-FR"/>
        </w:rPr>
        <w:t>0,225 A.</w:t>
      </w:r>
      <w:r w:rsidRPr="000550EF">
        <w:rPr>
          <w:rFonts w:eastAsia="Calibri"/>
          <w:color w:val="000000" w:themeColor="text1"/>
          <w:sz w:val="24"/>
          <w:szCs w:val="24"/>
          <w:lang w:val="fr-FR"/>
        </w:rPr>
        <w:tab/>
      </w:r>
      <w:r w:rsidRPr="000550EF">
        <w:rPr>
          <w:rFonts w:eastAsia="Calibri"/>
          <w:color w:val="000000" w:themeColor="text1"/>
          <w:sz w:val="24"/>
          <w:szCs w:val="24"/>
          <w:lang w:val="fr-FR"/>
        </w:rPr>
        <w:tab/>
      </w:r>
      <w:r w:rsidRPr="000550EF">
        <w:rPr>
          <w:rFonts w:eastAsia="Calibri"/>
          <w:color w:val="000000" w:themeColor="text1"/>
          <w:sz w:val="24"/>
          <w:szCs w:val="24"/>
          <w:lang w:val="fr-FR"/>
        </w:rPr>
        <w:tab/>
      </w:r>
      <w:r w:rsidRPr="000550EF">
        <w:rPr>
          <w:rFonts w:eastAsia="Calibri"/>
          <w:b/>
          <w:color w:val="000000" w:themeColor="text1"/>
          <w:sz w:val="24"/>
          <w:szCs w:val="24"/>
          <w:lang w:val="fr-FR"/>
        </w:rPr>
        <w:t>B.</w:t>
      </w:r>
      <w:r w:rsidRPr="000550EF">
        <w:rPr>
          <w:rFonts w:eastAsia="Calibri"/>
          <w:color w:val="000000" w:themeColor="text1"/>
          <w:sz w:val="24"/>
          <w:szCs w:val="24"/>
          <w:lang w:val="fr-FR"/>
        </w:rPr>
        <w:t xml:space="preserve"> 7,5</w:t>
      </w:r>
      <w:r w:rsidRPr="000550EF">
        <w:rPr>
          <w:rFonts w:eastAsia="Calibri"/>
          <w:color w:val="000000" w:themeColor="text1"/>
          <w:position w:val="-6"/>
          <w:sz w:val="24"/>
          <w:szCs w:val="24"/>
        </w:rPr>
        <w:object w:dxaOrig="320" w:dyaOrig="300">
          <v:shape id="_x0000_i1085" type="#_x0000_t75" style="width:14.5pt;height:14.5pt" o:ole="">
            <v:imagedata r:id="rId146" o:title=""/>
          </v:shape>
          <o:OLEObject Type="Embed" ProgID="Equation.DSMT4" ShapeID="_x0000_i1085" DrawAspect="Content" ObjectID="_1676463038" r:id="rId147"/>
        </w:object>
      </w:r>
      <w:r w:rsidRPr="000550EF">
        <w:rPr>
          <w:rFonts w:eastAsia="Calibri"/>
          <w:color w:val="000000" w:themeColor="text1"/>
          <w:sz w:val="24"/>
          <w:szCs w:val="24"/>
          <w:lang w:val="fr-FR"/>
        </w:rPr>
        <w:t xml:space="preserve">mA </w:t>
      </w:r>
      <w:r w:rsidRPr="000550EF">
        <w:rPr>
          <w:rFonts w:eastAsia="Calibri"/>
          <w:color w:val="000000" w:themeColor="text1"/>
          <w:sz w:val="24"/>
          <w:szCs w:val="24"/>
          <w:lang w:val="fr-FR"/>
        </w:rPr>
        <w:tab/>
      </w:r>
      <w:r w:rsidRPr="000550EF">
        <w:rPr>
          <w:rFonts w:eastAsia="Calibri"/>
          <w:color w:val="000000" w:themeColor="text1"/>
          <w:sz w:val="24"/>
          <w:szCs w:val="24"/>
          <w:lang w:val="fr-FR"/>
        </w:rPr>
        <w:tab/>
        <w:t xml:space="preserve">    </w:t>
      </w:r>
      <w:r w:rsidRPr="000550EF">
        <w:rPr>
          <w:rFonts w:eastAsia="Calibri"/>
          <w:b/>
          <w:color w:val="000000" w:themeColor="text1"/>
          <w:sz w:val="24"/>
          <w:szCs w:val="24"/>
          <w:lang w:val="fr-FR"/>
        </w:rPr>
        <w:t xml:space="preserve">C. </w:t>
      </w:r>
      <w:r w:rsidRPr="000550EF">
        <w:rPr>
          <w:rFonts w:eastAsia="Calibri"/>
          <w:color w:val="000000" w:themeColor="text1"/>
          <w:sz w:val="24"/>
          <w:szCs w:val="24"/>
          <w:lang w:val="fr-FR"/>
        </w:rPr>
        <w:t>15 mA.</w:t>
      </w:r>
      <w:r w:rsidRPr="000550EF">
        <w:rPr>
          <w:rFonts w:eastAsia="Calibri"/>
          <w:color w:val="000000" w:themeColor="text1"/>
          <w:sz w:val="24"/>
          <w:szCs w:val="24"/>
          <w:lang w:val="fr-FR"/>
        </w:rPr>
        <w:tab/>
      </w:r>
      <w:r w:rsidRPr="000550EF">
        <w:rPr>
          <w:rFonts w:eastAsia="Calibri"/>
          <w:color w:val="000000" w:themeColor="text1"/>
          <w:sz w:val="24"/>
          <w:szCs w:val="24"/>
          <w:lang w:val="fr-FR"/>
        </w:rPr>
        <w:tab/>
        <w:t xml:space="preserve">        </w:t>
      </w:r>
      <w:r w:rsidRPr="000550EF">
        <w:rPr>
          <w:rFonts w:eastAsia="Calibri"/>
          <w:b/>
          <w:color w:val="000000" w:themeColor="text1"/>
          <w:sz w:val="24"/>
          <w:szCs w:val="24"/>
          <w:lang w:val="fr-FR"/>
        </w:rPr>
        <w:t xml:space="preserve">D. </w:t>
      </w:r>
      <w:r w:rsidRPr="000550EF">
        <w:rPr>
          <w:rFonts w:eastAsia="Calibri"/>
          <w:color w:val="000000" w:themeColor="text1"/>
          <w:sz w:val="24"/>
          <w:szCs w:val="24"/>
          <w:lang w:val="fr-FR"/>
        </w:rPr>
        <w:t>0,15 A.</w:t>
      </w:r>
    </w:p>
    <w:p w:rsidR="005F45B0" w:rsidRPr="000550EF" w:rsidRDefault="005F45B0" w:rsidP="00711650">
      <w:pPr>
        <w:tabs>
          <w:tab w:val="left" w:pos="284"/>
          <w:tab w:val="left" w:pos="2694"/>
          <w:tab w:val="left" w:pos="5245"/>
          <w:tab w:val="left" w:pos="7797"/>
        </w:tabs>
        <w:jc w:val="both"/>
        <w:rPr>
          <w:rFonts w:eastAsia="Calibri"/>
          <w:color w:val="000000" w:themeColor="text1"/>
          <w:sz w:val="24"/>
          <w:szCs w:val="24"/>
          <w:lang w:val="de-DE"/>
        </w:rPr>
      </w:pPr>
      <w:r w:rsidRPr="000550EF">
        <w:rPr>
          <w:rFonts w:eastAsia="Calibri"/>
          <w:b/>
          <w:bCs/>
          <w:color w:val="000000" w:themeColor="text1"/>
          <w:sz w:val="24"/>
          <w:szCs w:val="24"/>
          <w:lang w:val="de-DE"/>
        </w:rPr>
        <w:t>Câu 34:</w:t>
      </w:r>
      <w:r w:rsidRPr="000550EF">
        <w:rPr>
          <w:rFonts w:eastAsia="Calibri"/>
          <w:color w:val="000000" w:themeColor="text1"/>
          <w:sz w:val="24"/>
          <w:szCs w:val="24"/>
          <w:lang w:val="de-DE"/>
        </w:rPr>
        <w:t xml:space="preserve"> Một máy phát điện xoay chiều một pha có 8 cặp cực, phần cảm là rôto quay với tốc độ 375vòng/phút. Tần số của suất điện động cảm ứng mà máy phát tạo ra là</w:t>
      </w:r>
    </w:p>
    <w:p w:rsidR="005F45B0" w:rsidRPr="000550EF" w:rsidRDefault="005F45B0" w:rsidP="00A74B95">
      <w:pPr>
        <w:tabs>
          <w:tab w:val="left" w:pos="284"/>
          <w:tab w:val="left" w:pos="2694"/>
          <w:tab w:val="left" w:pos="5245"/>
          <w:tab w:val="left" w:pos="7797"/>
        </w:tabs>
        <w:jc w:val="both"/>
        <w:rPr>
          <w:rFonts w:eastAsia="Calibri"/>
          <w:color w:val="000000" w:themeColor="text1"/>
          <w:sz w:val="24"/>
          <w:szCs w:val="24"/>
          <w:lang w:val="de-DE"/>
        </w:rPr>
      </w:pPr>
      <w:r w:rsidRPr="000550EF">
        <w:rPr>
          <w:rFonts w:eastAsia="Calibri"/>
          <w:color w:val="000000" w:themeColor="text1"/>
          <w:sz w:val="24"/>
          <w:szCs w:val="24"/>
          <w:lang w:val="de-DE"/>
        </w:rPr>
        <w:tab/>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A. </w:t>
      </w:r>
      <w:r w:rsidRPr="000550EF">
        <w:rPr>
          <w:rFonts w:eastAsia="Calibri"/>
          <w:color w:val="000000" w:themeColor="text1"/>
          <w:sz w:val="24"/>
          <w:szCs w:val="24"/>
          <w:lang w:val="de-DE"/>
        </w:rPr>
        <w:t>50 Hz.</w:t>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B. </w:t>
      </w:r>
      <w:r w:rsidRPr="000550EF">
        <w:rPr>
          <w:rFonts w:eastAsia="Calibri"/>
          <w:color w:val="000000" w:themeColor="text1"/>
          <w:sz w:val="24"/>
          <w:szCs w:val="24"/>
          <w:lang w:val="de-DE"/>
        </w:rPr>
        <w:t>100 Hz.</w:t>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C. </w:t>
      </w:r>
      <w:r w:rsidRPr="000550EF">
        <w:rPr>
          <w:rFonts w:eastAsia="Calibri"/>
          <w:color w:val="000000" w:themeColor="text1"/>
          <w:sz w:val="24"/>
          <w:szCs w:val="24"/>
          <w:lang w:val="de-DE"/>
        </w:rPr>
        <w:t xml:space="preserve">60 Hz. </w:t>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D. </w:t>
      </w:r>
      <w:r w:rsidRPr="000550EF">
        <w:rPr>
          <w:rFonts w:eastAsia="Calibri"/>
          <w:color w:val="000000" w:themeColor="text1"/>
          <w:sz w:val="24"/>
          <w:szCs w:val="24"/>
          <w:lang w:val="de-DE"/>
        </w:rPr>
        <w:t>75 Hz.</w:t>
      </w:r>
    </w:p>
    <w:p w:rsidR="005F45B0" w:rsidRPr="000550EF" w:rsidRDefault="005F45B0" w:rsidP="00A74B95">
      <w:pPr>
        <w:tabs>
          <w:tab w:val="left" w:pos="284"/>
          <w:tab w:val="left" w:pos="2694"/>
          <w:tab w:val="left" w:pos="5245"/>
          <w:tab w:val="left" w:pos="7797"/>
        </w:tabs>
        <w:jc w:val="both"/>
        <w:rPr>
          <w:color w:val="000000" w:themeColor="text1"/>
          <w:sz w:val="24"/>
          <w:szCs w:val="24"/>
          <w:lang w:val="de-DE"/>
        </w:rPr>
      </w:pPr>
      <w:r w:rsidRPr="000550EF">
        <w:rPr>
          <w:b/>
          <w:color w:val="000000" w:themeColor="text1"/>
          <w:sz w:val="24"/>
          <w:szCs w:val="24"/>
          <w:lang w:val="de-DE"/>
        </w:rPr>
        <w:t>Câu 35:</w:t>
      </w:r>
      <w:r w:rsidRPr="000550EF">
        <w:rPr>
          <w:color w:val="000000" w:themeColor="text1"/>
          <w:sz w:val="24"/>
          <w:szCs w:val="24"/>
          <w:lang w:val="vi-VN"/>
        </w:rPr>
        <w:t xml:space="preserve"> Điện năng từ một trạm phát điện</w:t>
      </w:r>
      <w:r w:rsidRPr="000550EF">
        <w:rPr>
          <w:color w:val="000000" w:themeColor="text1"/>
          <w:sz w:val="24"/>
          <w:szCs w:val="24"/>
          <w:lang w:val="de-DE"/>
        </w:rPr>
        <w:t xml:space="preserve"> có công suất không đổi</w:t>
      </w:r>
      <w:r w:rsidRPr="000550EF">
        <w:rPr>
          <w:color w:val="000000" w:themeColor="text1"/>
          <w:sz w:val="24"/>
          <w:szCs w:val="24"/>
          <w:lang w:val="vi-VN"/>
        </w:rPr>
        <w:t xml:space="preserve"> được đưa đến một khu tái định cư bằng đường dây truyền tải một pha.</w:t>
      </w:r>
      <w:r w:rsidRPr="000550EF">
        <w:rPr>
          <w:color w:val="000000" w:themeColor="text1"/>
          <w:sz w:val="24"/>
          <w:szCs w:val="24"/>
          <w:lang w:val="de-DE"/>
        </w:rPr>
        <w:t xml:space="preserve"> Biết điện áp hai đầu trạm phát luôn cùng pha với cường đ</w:t>
      </w:r>
      <w:r w:rsidR="0030520A" w:rsidRPr="000550EF">
        <w:rPr>
          <w:color w:val="000000" w:themeColor="text1"/>
          <w:sz w:val="24"/>
          <w:szCs w:val="24"/>
          <w:lang w:val="de-DE"/>
        </w:rPr>
        <w:t>ộ dòng điện. Khi điện áp là 20 k</w:t>
      </w:r>
      <w:r w:rsidRPr="000550EF">
        <w:rPr>
          <w:color w:val="000000" w:themeColor="text1"/>
          <w:sz w:val="24"/>
          <w:szCs w:val="24"/>
          <w:lang w:val="de-DE"/>
        </w:rPr>
        <w:t>V thì hiệu suất truyền tải là 60% và đáp ứng được 90% nhu cầu sử dụng. Để đáp ứng được đủ nhu cầu sử dụng thì điện áp nơi truyền tải phải là</w:t>
      </w:r>
    </w:p>
    <w:p w:rsidR="005F45B0" w:rsidRPr="000550EF" w:rsidRDefault="00C5297D" w:rsidP="00A74B95">
      <w:pPr>
        <w:tabs>
          <w:tab w:val="left" w:pos="284"/>
          <w:tab w:val="left" w:pos="2694"/>
          <w:tab w:val="left" w:pos="5245"/>
          <w:tab w:val="left" w:pos="7797"/>
        </w:tabs>
        <w:jc w:val="both"/>
        <w:rPr>
          <w:color w:val="000000" w:themeColor="text1"/>
          <w:sz w:val="24"/>
          <w:szCs w:val="24"/>
        </w:rPr>
      </w:pPr>
      <w:r w:rsidRPr="000550EF">
        <w:rPr>
          <w:b/>
          <w:noProof/>
          <w:color w:val="000000" w:themeColor="text1"/>
          <w:sz w:val="24"/>
          <w:szCs w:val="24"/>
        </w:rPr>
        <mc:AlternateContent>
          <mc:Choice Requires="wpg">
            <w:drawing>
              <wp:anchor distT="0" distB="0" distL="114300" distR="114300" simplePos="0" relativeHeight="251654656" behindDoc="0" locked="0" layoutInCell="1" allowOverlap="1" wp14:anchorId="68FF0A6D" wp14:editId="1B3FDD34">
                <wp:simplePos x="0" y="0"/>
                <wp:positionH relativeFrom="column">
                  <wp:posOffset>5049520</wp:posOffset>
                </wp:positionH>
                <wp:positionV relativeFrom="paragraph">
                  <wp:posOffset>162541</wp:posOffset>
                </wp:positionV>
                <wp:extent cx="1638300" cy="1352550"/>
                <wp:effectExtent l="0" t="0" r="0" b="0"/>
                <wp:wrapNone/>
                <wp:docPr id="259" name="Group 259"/>
                <wp:cNvGraphicFramePr/>
                <a:graphic xmlns:a="http://schemas.openxmlformats.org/drawingml/2006/main">
                  <a:graphicData uri="http://schemas.microsoft.com/office/word/2010/wordprocessingGroup">
                    <wpg:wgp>
                      <wpg:cNvGrpSpPr/>
                      <wpg:grpSpPr>
                        <a:xfrm>
                          <a:off x="0" y="0"/>
                          <a:ext cx="1638300" cy="1352550"/>
                          <a:chOff x="0" y="0"/>
                          <a:chExt cx="1638300" cy="1352550"/>
                        </a:xfrm>
                      </wpg:grpSpPr>
                      <wpg:grpSp>
                        <wpg:cNvPr id="257" name="Group 257"/>
                        <wpg:cNvGrpSpPr/>
                        <wpg:grpSpPr>
                          <a:xfrm>
                            <a:off x="0" y="0"/>
                            <a:ext cx="1638300" cy="1319530"/>
                            <a:chOff x="0" y="0"/>
                            <a:chExt cx="1638300" cy="1319530"/>
                          </a:xfrm>
                        </wpg:grpSpPr>
                        <pic:pic xmlns:pic="http://schemas.openxmlformats.org/drawingml/2006/picture">
                          <pic:nvPicPr>
                            <pic:cNvPr id="276" name="Hình ảnh 276"/>
                            <pic:cNvPicPr>
                              <a:picLocks noChangeAspect="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638300" cy="1319530"/>
                            </a:xfrm>
                            <a:prstGeom prst="rect">
                              <a:avLst/>
                            </a:prstGeom>
                            <a:noFill/>
                            <a:ln>
                              <a:noFill/>
                            </a:ln>
                          </pic:spPr>
                        </pic:pic>
                        <wps:wsp>
                          <wps:cNvPr id="256" name="Straight Connector 256"/>
                          <wps:cNvCnPr/>
                          <wps:spPr>
                            <a:xfrm>
                              <a:off x="1219200" y="695325"/>
                              <a:ext cx="0" cy="419100"/>
                            </a:xfrm>
                            <a:prstGeom prst="line">
                              <a:avLst/>
                            </a:prstGeom>
                            <a:ln>
                              <a:prstDash val="dash"/>
                              <a:headEnd type="oval" w="med" len="med"/>
                              <a:tailEnd type="oval" w="med" len="med"/>
                            </a:ln>
                          </wps:spPr>
                          <wps:style>
                            <a:lnRef idx="1">
                              <a:schemeClr val="dk1"/>
                            </a:lnRef>
                            <a:fillRef idx="0">
                              <a:schemeClr val="dk1"/>
                            </a:fillRef>
                            <a:effectRef idx="0">
                              <a:schemeClr val="dk1"/>
                            </a:effectRef>
                            <a:fontRef idx="minor">
                              <a:schemeClr val="tx1"/>
                            </a:fontRef>
                          </wps:style>
                          <wps:bodyPr/>
                        </wps:wsp>
                      </wpg:grpSp>
                      <wps:wsp>
                        <wps:cNvPr id="258" name="Text Box 258"/>
                        <wps:cNvSpPr txBox="1"/>
                        <wps:spPr>
                          <a:xfrm>
                            <a:off x="1019175" y="1047750"/>
                            <a:ext cx="371475" cy="304800"/>
                          </a:xfrm>
                          <a:prstGeom prst="rect">
                            <a:avLst/>
                          </a:prstGeom>
                          <a:noFill/>
                          <a:ln w="6350">
                            <a:noFill/>
                          </a:ln>
                        </wps:spPr>
                        <wps:txbx>
                          <w:txbxContent>
                            <w:p w:rsidR="00806576" w:rsidRPr="00A877AA" w:rsidRDefault="00806576" w:rsidP="005F45B0">
                              <w:pPr>
                                <w:ind w:left="0"/>
                                <w:rPr>
                                  <w:vertAlign w:val="subscript"/>
                                </w:rPr>
                              </w:pPr>
                              <w:r>
                                <w:t>t</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59" o:spid="_x0000_s1108" style="position:absolute;left:0;text-align:left;margin-left:397.6pt;margin-top:12.8pt;width:129pt;height:106.5pt;z-index:251654656" coordsize="16383,1352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LcKrDPBAAAigwAAA4AAABkcnMvZTJvRG9jLnhtbLxXy27jNhTdF+g/ ENo7lvyIYyPOwOM8OkA6E0xSzJqWKEuIRLIkHdtT9Gu67Rd02y/pn/Rc6hEn9jRpgHYRmY9L8t7D cw9vTt9tyoI9CGNzJadBdBQGTMhYJblcToOf7i47JwGzjsuEF0qKabAVNnh39v13p2s9ET2VqSIR hmETaSdrPQ0y5/Sk27VxJkpuj5QWEpOpMiV36JplNzF8jd3LotsLw+PuWplEGxULazF6Xk0GZ37/ NBWx+5SmVjhWTAP45vzX+O+Cvt2zUz5ZGq6zPK7d4G/wouS5xKHtVufccbYy+d5WZR4bZVXqjmJV dlWa5rHwMSCaKHwWzZVRK+1jWU7WS93CBGif4fTmbeOPDzeG5ck06A3HAZO8xCX5cxkNAJ61Xk5g dWX0rb4x9cCy6lHEm9SU9ItY2MYDu22BFRvHYgxGx/2Tfgj8Y8xF/WFvOKyhjzPcz966OLt4YWW3 ObhL/rXutJ3W7za60fPoRv9RdNF42H9bdO3Kb0Sn83iCv5oHaO3x4OV8wSq3MiKoNylftUfJzf1K d0BZzV2+yIvcbX36gZzklHy4yeMbU3V2KDU6bkD/4c/fZcb++uM3fHsYBo9oIdlWKzlFdq3ie8uk mmdcLsXMauQvCEPW3afmvvvk2EWR68u8KIiL1K4DRK4/y5UDGFV5eK7iVSmkq4TFiAKxKmmzXNuA mYkoFwJ5Yj4kEYgMUXNIFW1y6Xzmg+vX1tHpxHqf+7/0TmZhOO6978yH4bwzCEcXndl4MOqMwovR IBycRPNo/iutjgaTlRUInxfnOq9dx+ie8wcTvZbESkK8FLEH7gWPgPMONb/eRQwRQuSrNfFngAw7 tJ0RLs6omQLIehzG7YRH/RFouhILUWCL9Y8qARp85ZQH4w2isE9+UMJYdyVUyagB6OGp354/II4q tsaEvJaKCOBjKeSTAQRBI95/8rhuIgASCjw9tuELeq8DnR6eQ6J9m3Et4CVtu5MKwzYVbp3h+TJz bK6kRETKQGp9RtRL5rLWWevRpUCe4Rn1ojFev4BBTo8hN70hpUjFPNLbWmkH0TiCVQVUs0UDWI1p kUvylk++gWkFJC065zareJWgVR2YCZ5cyIS5rcb1K7AuYOtpUIokYIVARUAt75rjefEay+amCIvq pnzLbQtBXhbys0jxXtGj4t32lYKYF6Z27b5Si9qSllRcrheF/7yotvVY+uqhPe2FhaKx9icq6dqF ZS6VOXSq2zSuppU9SLkTKzUXKtl6LvgJkNSb1O/d/8ZclHBVXXBHyvZebcDXE7pVchEUp7qAuQ0m aq32Ufgs22duCE6Ohp65UTgYjZpCgLYm6vZH0YDmqVLoQyJf4u+/0gTi5nEfR9IttWpxmHJus9j4 wmjgM+jxOphR0CKkmNXxZY7EuObW3XCDuhGDqIXdJ3zSQuEwVbcClinz9dA42UNwMIvMQR06DezP K04PdPFBQorG0QAOMOc7g+Goh47ZnVnszshVOVdQfrxQ8M43yd4VTTM1qvwC5ZrRqZjiMsbZ08A1 zbmrqmOU3LGYzSot8e/+tbzVqBaqtCNBuNt84UbXOuJwgR9VI357clLZVrDP8EqkudfvR1Rr8j9y HAUvxp5U1Lt9b//4L8TZ3wAAAP//AwBQSwMEFAAGAAgAAAAhAI4iCUK6AAAAIQEAABkAAABkcnMv X3JlbHMvZTJvRG9jLnhtbC5yZWxzhI/LCsIwEEX3gv8QZm/TuhCRpt2I0K3UDxiSaRtsHiRR7N8b cGNBcDn3cs9h6vZlZvakELWzAqqiBEZWOqXtKODWX3ZHYDGhVTg7SwIWitA22019pRlTHsVJ+8gy xUYBU0r+xHmUExmMhfNkczO4YDDlM4zco7zjSHxflgcevhnQrJisUwJCpypg/eKz+T/bDYOWdHby YcimHwquTXZnIIaRkgBDSuMnrAoyA/Cm5qvHmjcAAAD//wMAUEsDBBQABgAIAAAAIQAuY8XY4QAA AAsBAAAPAAAAZHJzL2Rvd25yZXYueG1sTI9NS8NAEIbvgv9hGcGb3XyQWGM2pRT1VIS2gnibJtMk NLsbstsk/fdOT3qcdx7eeSZfzboTIw2utUZBuAhAkClt1Zpawdfh/WkJwnk0FXbWkIIrOVgV93c5 ZpWdzI7Gva8FlxiXoYLG+z6T0pUNaXQL25Ph3ckOGj2PQy2rAScu152MgiCVGlvDFxrsadNQed5f tIKPCad1HL6N2/Npc/05JJ/f25CUenyY168gPM3+D4abPqtDwU5HezGVE52C55ckYlRBlKQgbkCQ xJwcOYmXKcgil/9/KH4BAAD//wMAUEsDBBQABgAIAAAAIQBwpoFw7ioAAGxzAAAUAAAAZHJzL21l ZGlhL2ltYWdlMS5lbWbcfAdYFEm39gDDdPdMT/cMzAwMgwpiRhQVsyLUq2LEAJhQVBRFRUAkKmYF UVcxrlnWLCbMOeecXcyuimtCzGEN/FXqbLruvff/vt3vPrvned45p6ornnOqqqu6wEahUERRiBRG CkdbhWKkDRW+UDOzQtHOoFC4NWjeUKGwUUT1Vyjq0TS8NcEX7qdSKBrRyGM0rP1VfvZ4t9lOsdmi VNACFOUp3ChocZ42fjYKVyrrKGx1u69Qpjj8BSxtDQqWnqX19rP9lE5JwwrF0HpF/ew/tZmFlH6f 289klq8MBSs3oH5j0KYq5tD2PCssLFzyq3axdPUpWB2sfNFPMdSHyiyvQlG4i9Wz6+Yw4tFxO1me 3Y4ElV1Ocid7/RxeXm4YcadpeIpwCpGCFV+awvmLTJmikP1QKklhTdOMyt0pPCn8KPwpwiisYScq F6NorOhAf600tJ5VYv3/Rf66ZKDRrD6BgrWHyVQFihKUM9Ay6n5iv5OZvlhb4imYzIil96YIpnCj YMT0xPrOYPOp5788o1G/IVZvyJeYP+JW/bA6HSmsurLG03qGtqHx5SmsemJ660yhpJCVt+272XWw 32TLuFppzcfRfF8rj9mK9YuBJmFFfaFfZNYWZwrWFkYGCiZrKZpRdKf4dVv+bBta+0CrGVqc/rC6 qS4Lme+6UugomO8q/X5pI3vG2snswvzfjvL/KX0ZmoaVZx0vEbTj8TTcn/LBlDNiZdSnqEHxR+Ol +cc8jGq+FjZNH2D5gxVg4dPpS7D86ItPYXeal7UrnIL1hdmA1c1kWtVXx8hxmqgFxQOKCAprmI0P Nk7+SWOEdkeRzX4ofY1b/YHp6ms+TXX78xix6smqNyXNs9u1ialJkbnG3a5PDTOLzjVay/urx8jv 22IN/xk2tPaBdu8/OkamU19kfhtLjdGGckZsjOTSyOMUbIzwfgpbNl7KU1jXt+lU/kyH/djYDAkx +rGw9XkhHeJaGpNJyxhJkUnrYetPjaePyMP9HUjFF4+I542OxPEDDXt1I81q5xPPRhHkZmg+eTSt D1H/kE/Kr+lLqpkfk0eF/UnBncekvEsiyfApIFE+yeR1RgFZGTiA+OQVkPzIVFK34RPiNWIwEVc+ Ia8jh5Nnds+IU+IIsnzYM9I2cxQpMv45SZqTRo66viDfZqcT3ZoX5PWZMaT2hFfE6cZYsqDma1L9 0Tgy7P5r0vbtN+TE3DckSTWBDGr/lnzrmEnGmn8iuV6TyIxl78ibWpNJesp74txoClkV+IEkx3xL 9PmFZHrqdNKhjwJvFswiR3Nt4LxmNklra4vk3Hmk3C07TM/LInG9lXgrLiRl9SqYXRaRWfNVSPFf Sip35zEjcBnp9pHHpcjlxKWmGm8TVpCJl9Qwj1hJ9Kka1MxcRSa5iWg/ZzXRHhKRkp1DBsZoMWPT GnLOLGHL/rVEOijhp+vriVhCB5dHG8juCzp0UG0mkb4OGOC4hTR76YCZblvJ5ZWO2Oq1jQiRBlyu tZ2c9TDip4AdxPMHI1xCdhJtlgm1wneRvl2cMCB1D8nIc8bMjL2kcrYZW6ftI9VjXXB5wX4yvroF 73IOEG+FKyw7DxL9UVfUPnaIlJtaBAPzjpBrFYph1rOjpPuHYthWeIy8P+6GK+IJMmeOO96ZT5K6 McVhKX2KnPP3QG2f0yTIWAKh/mfIxvslMDDwLHm2syRmhZ4j76aUwrbI8+Ron9K4knCBBKMM3g2/ SCZYysI183vS70VZdMy+RJRLPZG66TLJGl4es/dfITs6eWH7maukRc0KuHr9GmlmrIj3D6+T5U8r wvXtDRJ+0ht1VD+QiOWV0NHxFlk5ujJS3W4Trx5VMNvrDrkKH1wNuEuyCqviffCPJOtaNRQJv0eW bKuOujH3SfaMGuiU+oBkJdXEoIyHZHBILcyZ9ojUrFIbOxbkkyO6OriW85h4PK6DDzsKSJ1jdVHk 2BMiLvVFp7xnZEEXPwx69py0qeOPOYUvyHQngh3iK9LxGcE182sy6zjwodQb0mhxfRTxeUs6DmkA X/+fyLG2DREW+I6MqxiAwaHvyRRVI8yN/ECuXG2EnQkfSdu1jXF9eCH5kNYEhQEK7O/QFMVCbDC+ sBlWX7HBoNPNUS/cFpFZgTh1zxaIaYGCl3ZYKrTCkFQlil5ohXkZ9ugWGYSKOhXcvYOxa5oK418F o0URDvO3hSCmHI/Z/m1RmMMj1rYd3HYKmDGkPXLqq3Gtdgf4HVNjzKsOON1KgxmrQ9ElV4PCHh3x JEzERtdOGJonYsPpTtBFafF8eBi8UyRItzpjd6GEK+O74Kaow7FbXRE7WYcbGeFQuOjxvkI3ZGbp YT7bDW6lHeDdvztyVjqgpkME/Hwc4bU6Aqe3OsK+SQ88OWQAUnpiaKARs7SR0F0wYvu8SHjfor69 oxd2RzphbKPeaFnghDFneiP2vTNSrvaBYoQZncKikCm44PtrUVhjsqD/hb7wn2PB2ObROOPhiuL7 ovHUuwg2LY7BsE1FsNwQC71vUQhDY/Hd/qI4cS8WlZoWw9PAfthzphj6re2HH667oX+/OPSLcMej 43GweeSO1SX7Y80QD0wsFg9/VQm07RuPM+NKIHhzPLo6lkSaIgFPZ5TEvQYJGOZWCsmjE1BpfWm4 1kvEnlpl0CAxET8ElMWLK4nod7IsEtRJcA/3RPrIJKy554kuS5IQnuqF1h+T8My2AnobkzF/Gh0D jZJRuYg3EJyMWzmV0LJ7MuKqV8b2bskofqwKarZMxtpWPjiGZITnVcVBMRnP+lRD+oskzC+sjtIz k1A5rQbKJSbhlrkW1rxJRFxWLchHElHcpw4ul0nE2q11sDE/Ad0CfVHTMwHPz/ti5514jAith4RZ 8VgQ6Yd0RTyqFPjh/qr+CHrvj352/XF7OMG8ZXHoLwDm5nHwmFMfA0r3wzqPBmi5OxbIboDRbWLR bVNDVBkYg+d1A5AjxGDE/gAsnBoNx6aN4FAsGgvONILd4r6o0q4xUsr1xb7rjZG6IgpBEU2gLx+F 2w+bwHdZH/SPawqhRB/YvW2K5Nm9MXlIM0x06A0PVXN0SOuFdeOa4/LrSMAxEM49I3FuRiDM53ui u1sL5Pn2xIvFLTBiSQ+M9GqJt9oeWFirFcac7w6fPa2wzqc79ge0xplJ3XAnOAiaxuGIvxIEn++6 Ysq9YBxp2gUlYkKAuZ2x/mUI7j0OQ/3UNthdNwznbdvi7JhO6J7RFqUvdsQLuR0OFeuIkdPaYWvP UCxc0B7bn7WHT7kOuFa1PYKrhyJtU1vc2REKt1dtEF+/I5pUaQPlsY7Q0jpK5NIxdysI68PCQFyC cL5PZ6jSWiHiWWdYtrbEy+Qu4PJbYFRhF1ws2gLGtK7IbBGIRWI46g1pjqqTw/FoZTMcMHdD1pWm CMnqhh58U+SV6o4AnyZIWNkdzTs3hr1PBIZlNMLUrRF4vDYAJf17YPaVhmgQ2BN3yzXABaq7qa3q IyI0EquSgJc/RKLWHAJjQS9cuOuHRQm98Vrth6rve2NDhXo4MLwPnFv7IkSIgmdCXeRNiMLrb+sg wdQX6Vtrw35OX+RdrYWpHtGwFNZEyexoVHGviQ3eMaiOGrhQNxae6dUQsZ+OyWVV8apJPzQ95oO0 M/0wIr8KTO3ikCdXweLrcRhQuTKqRfRH05BKOPiwPyKSvdEmLh6nZlXE3TfxmLqrAhKHJGD3bS9M G5eIGK/yKOWYBC7IExtnJKF8Sjk0dEvGvXllcXFxMhoeKoMeXiloUVAar9alQOtcGmm1BmCMfymY 9gzAqT4lsThgIH6cVgLVTg7Elb0eOBicig0FxdHmSioGFymOu10Hwa+ZO1Qxg3FxRTFMezkY268X RanUIdijL4pQm6EoaFAED9OH4t4aC6ocG4qD912wr9UwxHUyQzN1GIJmOCModxhmX3TCLMtwtDE6 4XbYcGSEmOA5fzj8vjWif95wDLtsgF3UCByJcETT1SNwk86tk5+NwKLXelypOhLFoIdHyki0zdSh z/aRCLkhY13hSLo+yHhHRmHfcAnjjozCMi8tzotp+DBKxIqLabg4U40X5nR4vhMwMisdTnt5HL+d jm1leBhKj0b6RA4LV47G+l4qPHoyGsUv2cPHJwPnmtgjNSkDJ3cqsX9rBsxVlRA/ZmDrSjsE+4/B 5jJ2mD1yDJwX2+LOoTG4VdIW5TVjYV5qg/jAsThQ3gbKC2ORWVeBZs7j0H9yIZkSOg6Xcz6SErfG QXr3nkSV/AYFpd+T9ZHfQOzwjtQv+AZFT74l4yqPRyndW3I+YTzGt31DXLeMR+eFr0n39+Px3atX ZEW9CQgNfEVGCplYmviCHG+WiQl3nhNDZiYc2z0nC00TIbR8Rh61n4j080/Jfo9JCBpJ1/6ek7Cv 2BMSnD0J73cXkNn5k2AbWUDueE9GrqGAlI+fjBGHHhOl7xQssH1Mmg2bgr3H80mJplMxKDCfRI2f imre+aR+u2m49+YRGTdrGoKePSIREd+ihG0+Wbn0W9R3zCej4qajXO98cmLDdDyflE8WDZmBld6P Sf7eGbDt95gcGDcTRUIKiPb0TJxcUUDyZszCwov0PfraLMQ1eErsl8xGufXPSPMHs7Gv5nMy1WsO bA48JyXXz0GrRy9I39dzEDz6JWmwZy4GDHpNvlHOQ2LFNyTi5DwciviJrNRnoabXO/IyOAvP3r4j dadn4cGx92TUlSw4LfhAThT9DtFDPhJj+HfI61JIOi36Dls9FFh07zukz1Ag33M+zuvpu8ra+bgs 2OLAy/kYnWELbc0FyNLYYc6uBXhpUiLPdiFKZSnh1XAhlnnaY8fxhchorIK9bhEuX1GhedAihMdy cKf7E7q3/M2+vRYN0+3Jp317CcoZ6BbsD8+UOtOnbC/E9jyMM7JyRXGbT2cpn2PpDuhXZN3fsXxW 2Z5W1JaGO6o+762iqBxC90l2FGy/1M0ukouiiKf4xq43N82uD7faLpbbZNePO22XzF2yG8D9YDeI e2A3lHtmN4J7Z5fGGZQTOVflVM5LOYerqvyO81Uu5toqN3CdlVu5SOVuLlZ5gEtRHuOGKc9wk5TX uZnKO9wC5UNuu1LB71dy/HVlUf6ushRfqKzH8/YBvLt9OF/Wvg8P+3S+qX0m39F+Id/dfhXf134z n2C/jx9kf4JPs/+eH29/i//WPp9fYm8n5NhLwh77EsIRe2/hjH1t4bJ9gHDLPkh4aN9ZeG7fW3hv nyiIqgmCUTVLKKJaIpRSrRcqqHYL1VQnhHqqy0JL1XOhnUqh7qLSqnupXNT9VKXVA1RV1cNVRD1W 1UI9WdVRPUvVW71QlaReoRql3qCapN6hylKfVG1TX1QdUd9QXVT/qLqjLlA9U79RKTQKTqsROItG z5XVmLnqmuJcA00VroumNhetqc+lappxYzTB3HRNJ26xJoJbr4nm9moSuVOawdw1TTr3UDOd48Qs ziAu5YqLazhvcQtXV9zLNRWPcu3Ec1wP8QrXX7zNDRMfcePFF9xs8QO3TLTnN4om/rRYlL8mluYf iBX516Ifr9c24otq2/PVtV15aHvzLbVxfEftCD5BO44fpp3NT9cu4hdqV/I52o38Nu1O/pD2IH9W e4q/rv2ev6+9xxdqn/CCZCMUk9RCWclBqCJZBF/JQ2gkeQqtJR8hVKojREjNhWQpRBgmhQljpBhh tpQkLJKGCKukTGGnNEM4KH0nnJTWCtelrUKetE/Il84L76Srgq18R+DlfEGWXwpG+aPgKkvqMrKT 2ksupq4i11AT2V8dIDdWN5Nbq1vJHdQhcjd1ezlV3V0eqY6Up6qj5TnqfvImdYq8Sz1QzlUPlX9Q D5d/Uo+SbTVpsqsmXS5BUVczSm5I0VkzTO6pGSoP1QyQMzTJ8nxNrJyt6Svv13STj2s6y3maIPmx poX8StNE5kR/WRZry25iJbms6ClXEkvKTURHOUgU5VBRJUeJb6R48ak0SHwgjRJvSePFK9I08Zw0 VzwmLRH3SavFbdJmcZ20W8yWDovzpTPiDOmSmCndEtOlB+Jg6ZkYL70T+0h22q6SQRsoFdHWl0pq a0nVtCUlX61FaqG1l9pqf9J20RZoI7V3tP20l7Qp2pPaYdq92jHaTdpZ2iztAu0U7Xptqna7NlZ7 QNtde0LbVntdW097V1tZ+1pr1iokUctLhaKO1maW8kR3KVcsJx0TK0s7xVrSGhHSQrEpbXWwlCF2 lFLFCClaTJCCaOsaimlSDXGCVE6cJ8niUslGzJGea7ZIdzV7pFzNEemo5qy0XXNZWqW5LWVpHkqT NS+kURql3EujlUM1Rrm5pqhcT1NKrqSpQC1QXTZp6sm8phG1TEv5kbqdfEPdS96njpM3qgfIS6nF ZqrHyt+oJ8tD1LPlOPVCOUK9Um6r3iA3Ue+Q66oPyhXVJ+Xi6u9lo/pH+Z3wRH4svJFvCTa6C4Je t11w0a0WPHXThCq6MUId3WChvi5OaKbrIYToOgiddIFCtK66kKjzFIbo3IR0nVHI1AnCdN1HPkv3 nF+mu89v1Z3j9+qO8Fd02fwdXRb/UvcN/0E3grfXD+BN+p58MX0YX1ofwlfUN+Nr6OvzfvrafGN9 Fb6V3pNvr/fgw/UWvrfekR+oV/Ij9R+4cfpX3Bz9PW6R/ha3Sn+F26k/xR3SH+FO6fdxufqd3E39 Zu6efh1n67CQUztkcQ4OszgPh8lceYcJXAOHUVxzh2FcG4fBXJhDKtfTIYWLcUjiRjv04yY6xHDZ Dn24tQ69ueMOkdx5inyHXtwrCtkxinNy7Mt5O8ZxNR3judaOA7kOjoO5eMd0LtVxLDfVcRo313Em t9hxHrfJcSm3y3Eld8lxO/eD417uJ8fznJ3hMqcx3OQcDT9yrobHXAnDC87L8I6rarDjfQ1qvqHB gW9rcOc7G8rykYZKfLKB8MMMTfgMQxA/0xDBzzdE88sNSbx1neHoOmOV6RIz9FfrnD8Nf6Hffi8o Q2PZusjWK+saqaYyOxs8TBeu7RT/7tngUFpGPMUqWqZ1jZ46bRFcOB7XLi3Ch3k8ShZZDNvaAvp2 WQyPXAEbFixG+yQ1PtxdjFnOGjQotwR3tmnwTd8l8Owq4kLOEvTitehRfSlWdJSwasBSZAkyfG2W Qd1Lh7T6yxBt0eNk+jJMOqWH6RgNj3JAmJSNN3UcsbhVNsq9csTjKdn4KceAarnZ6NzXiMGW5Wjt acLBsOU4+sAEaf5y7FjuhDZ5y1Ei2hlzy6zAi0pm3O2zAqVem1Fh9Qrk7HBB4rMVyBhlwc6qK7E0 0BWqlJVQmosgcPtKTLlTBNMKVyJwTVFcJ6tQdkgxlEpbBUugG6KPrIJrUXdsFFejeIE7PragfE9x NJy8GoYpHrhozsGSOiVRtFMOqjiUQo+sHIy9Vwqrbudg4a7S8O29Bk9jyiJt5RroG5fDySdrcLy4 J0w+a2H64ImwpLXI+748Fm9di0rrvPD4w1o8Hl8B1fzXwaFPRQweuQ5TArxx8NA69C5RCZJmPTJs KqNN4Hrcu14ZcyeuR+r2Krh7fj1qz/RBBecNsCRXRWLoBji0qYadczfQuqpDdWsDijjUQGDJjXB9 UgPTIjdCOFkT15dvxJXltVCqYCPSM2ojuvIm2PWk5wUJm9Cgfl183LwJcPdFw/eb8OyDL8bX24zG l+vh4vDN8N3oh6IHN+PgRH/0ELYgN4pgVbMt6B0AvJ6wBf3c66PeuS2481N9pJu2YvO5BjjVfivy ljeE05yt6DwiAJ1vbkXRDo2wxGMbTN6NUT17GzIvNcGQ/G34uKIpDnlvx2B6DiDHb4fQqjnm/bQd pqeB+LHuDqTtaoGk/TvAtW+FXdxOqEq0Btd0J07kt0aL8TsRtDEINwy7kIQQlG63C7Z8G2y6vgs3 x9GzMvfdcG/eDgERu/GDpj0mLN0N85H2KFZxD074hqJn3B5Ufx2K12/2wK5bJ9SrsxfBpjCkD9mL W4fCcGrvXixM6gwn1T5MKtkFnRvvw8IzXbBk3D6cG9gVBaf2walEOIa02Y+d0d1waMZ+OOq7Q762 H2FrumNetwPY+jACPy4+gB2jeiDJ6yCarOuJXbEHcahhJLj1B8HnRuLbWoew53kv3Bh0COUH98am gMNoK0ehcMxhNM2MwvfBRzBCGY1i049g/sBo9LxyBL5PovG661F8fyYGfouO4qhvLEbfO4qSy2Lh HHMMNon90GUtPVHK7YcnNY6j+9Q41Eg9jtMFcRi66zhGBvRHu4wTqOgbj6zjJ3BzTDzuySdx6Hw8 kqedRLkudN996SSyvkvA9AWn8Dg4ETfvnsLbMYkoU+40iu9MRGzf04h8nIjNOadx2JIExYvT8G+Y hNwdZ1BmfRLcbM7i8dkkvDl6FrOLJMNPOodZ3slwzj2Hy22T0cVyHnadk1Ej7zw2hidjaJkLUIYl o92zCyjjm4ysqhcx1ysZyYUX0eRBEnaT7/HyRBKmi7no2DMJN1vkokW9JMRezMWgu7Qd5kvYuiER ik6XYByeiNxSl3H/QgLcel/GqWkJyHlyGa66BLypcgVjDsfDL+kKyg2Oh9n/KsLH90fXkVfxvEZ/ LDt0FUduxuGp+hruj4pDzcBraFsmDsMmXoPT4X7QO1/H3MJYtA+9juhv6Rnk3OtYUD4WKZE3cPxq NPYsv4H9PaMhFNxAzSd9YZ3T2Te4X60H/9F9z3lauT/d5wyibThKOdv3sLWArV3rDMP47YYx/H7D FP6EYS5/wbCUv2ZYy981bOcfGw7xrw1neM54l9cZn/LuRk4oa3QQKhmLCLWMZQVi9BGaGv2EIGMz IdTYVuhu7CZEGWOEBONAYZAxXUgzThHGG7OEacYVwjzjFmGJ8YCQYzwrbDbeEHYbHwlHjG+EM0Z7 9WWjg/qWsZj6gdFL/dxYS600BatFU7jaaIpRFzGlqiuYvlVXMy1S1zOtUweYdqtbmE6q25muqruY 7qt7mV6r+5nsNSkmR81wk7tmjKmCZrKpjmaWqYlmgamdZoWph2a9KV6zwzRcc8A0QXPSNEdz0bRc c920RfOj6ZCmwHRB88Z0W6NweqLhnT5q9E6iaHZyEYs7lRbLOVUVKztBrO3UUoRTmNjMqY8Y7JQi dnJKEyOcJouJTqvEwU7bxHSnw+IEp4tiltMTcanTe3GLk0m7x8lDe9SpovasUx3tbacQ7UOnrtr3 Tilae+dRWq3zRK3JeY62lPN6bUXn3Vo/5++1jZxvaVs652vbO7/RdnW2k3o7S1Kcs7M0wNlDGutc XZriTKTZzs2klc6dpQ3OvaSDzqnSKedR0vfO46V7zlnSE+elkmDeIzmYj0ie5h+kKuZ7Uh1zgdTc /FEKMSvlMLNGjjY7y0nmovJoczk501xRnm6uKq8115e3mhvLe82B8jlzG/mqOVR+ae4hfzD3klUu UbLkEiM7ucTJxVwS5BouqbK/y2C5g8twOdxlpDzQJU0eSTHHJV1eTPkuGnfIZYR802WIfN9lkGxr SZLVlnjZYomRS1ii5PKWXnIDS5gcaOkgd7a0kntamssxlkZyhqWmPNHiI8+wVJTnW8rK2RYPeZ2l iLzPopOPW9TyeYud/NjyWHpl+VH6aLkhlaS+y96Z/sz3reJfyvxP3JeYT8dfCq2P3ZdgnBF730ul iKWwvu95U5nNGdZvvUOp/JkO+zFujWe3PHg/G7vyNM7tSzybbxixb8HsboX1ToWC1m30s/nV3SiF wp2m4ynCKZheaZLfvIv+mfPWb09rfjmj+dp5DauXtcebNsiRdojdM2P96mY31/j7+whWn6CP/633 7uJf6vxP+QG7Z2b1B1r1X+8HzB/oXbS/ox84Uf10ofi1H/z+7tbf1Q+Yn3emzs04o/+f+SAkxN6P 5fllPlD8t/MBuxsS8vIGGP+/8gM253yNrPb7o/mAjc9wivN0LhhLOVXZp/PbQkskZ837d14X2P1A 5geMM/or/eCptjqYHzD+d/SDBVQ/zA+OU/7ZD/ppCi39NP8EP2hK+8T8gHFGf6UfzN6c8skPGP87 +kEe1Q/zA4nisx/Mlgsts+V/gh/0on1jfsA4o7/SDwJdZ3/yA8b/jn5Qgtqf+UHzn/1gpGOhZaTj P8EPalPbMz9gnNFf6QcB3dp98gPG/45+sJ/qh/lBPuWf54N0baElXftP8IMOtE/MDxhn9Ff6QWDq uM/zAeV/Rz+w/zIfeP08H2TqCy2Z+n+CH7hS2zM/YJzRX+kHT084ffIDxv+OfjCC6ofNByso/zwf DBIKLYOEv7sfTKJ9iqF9YucHwylnxPzAm4KdnbBzJMlPMdSNygYKdk5E/+qOhFzIBt0z+jO409jf n/2wvAz0KOUPz6mtuqNV/+ZvS9j6xMoLoWhJYSV2nsJISyMW0/ObxXb7jKPtbhq7UfhSuNGwG413 s0uh4VAaH0qfh9J0KRRzjXVoPlauL4UzRWUKdoeH1RdGuSPlIgVrj7VtVPxfnQUxnXWkaEnxP529 fW2vLft9Hoc6mv/3+rWe/6vpk/+NXjvTdDUo2P6XcUZWzu49uX+O+i+/1j6zfFbZnvY/hIZbUhSl YN8AWlAeR/m/agdr2f8Xe2zWd57CmYLZmlFriljaH9bvG9S/WJyVtrPB/oWC6Rt0X0WEor/CTRFI eRLlreno6avoqoi2JvpvuUHB1zLwwSFFycd5ixAcct+/A4XOcK5HQ//GzVhW2gyF8qXhE3RUZmB6 Vtj9QiNosAxNw6CjMgNLExzSi2TTc1rGq+tXwXCjKyksXIVsel7HOLXcJ15YGPDpOeMsPeOu+5ej XmILEkzHNUvPOMvPOCuPPac7iE/paVX/hdi4fLGjDL80KNReR58yXnXXsPj6TVy45dmUHvj5dU/8 pPqffYvp+2t2UNL4r9mB6YbRv2+HP6OMf8OWvzLmv2JL+uXtX7LlH9mB6ftrdqBj/6t2YDZg9GfY gZXTZ/qK8t7Ul3cYzyaNfmH49D6S+ZNB0ZKGF34JP571ogKT240bHs/84BGVGe2m/HDLDYkvze5R jUo3UlufBfo3VrTU+Knd7Fopfv8s9xW1HX3GVrRitAw6D33qfynKJQo/Cuu4P0xlBjfF+8Ji9JdO DizLFyrmZh0vJZsFfIqztiGS9udzHfTv82h9vx5Tf2QHpu/iFGxeYuOpzBeZxVtlZiurzMYPW3dc KXQUbN1R+v0yrznQOFYW04k7BU/hTMHiGLWm+M/Me7/Y5f9C9/S/Cfw8n/1e90wPrE27Lx5PYnrK zVFxDGy+yvqmCLd0tYq5hyKHyh4K1f9j7/xDqyyjOH7dXbqm1sXc/LVsG2rTJLYUFbOas8bKlTM0 hxmKmgy52KWm2A9yzMBArAwHlRBSfwROxKBI/9OKFNkfixT9w5wgiSEWpEZEYd/P+95z77vXd/fe 3Xudy3rw7Hne5zzPeZ/nnPOc55xz72aobUKB871heBhk76oXjR9Gf0R4/7vs3ruVdk/LCigDIx/5 Nc759J+NTOXDwvsrH5PBGzqP/vuHs4RPw5koETwhBaje6MJCPUcEFM6ff1yj+vCBSlXbGfOetwnq jwis2Diel8TB3jldz+tFC/1Ttnb+ycKF8w1HH+/yFmwDpUmdi2QpWH+q9/n3EmQD2GOPaKpKFLOB dOTD1j8l+8y6sZHYe+xyeVGS98bTmN7HvoEpgtkC1uwt4KB1SncHejVC9N6Ndm2iH9rQpTCGPmX4 N3l9EHo498M/3Df9W9Wji3rfE0ajTDjOPQX9sDWiV+c1h7kYCGrsPTXn3/TOar/uwe/+2nrTrwLN rReUCSICv90Hx+0IC7L9ewxL9RL7fsE7okOBbrVgkiAoLuyce2VB53L8xGO1QIXGsYbVghEC5MBc 4GbFhV36GwNdEw+VfDmxW5/vd5e8KWjRc4v6Wya26zmq/qjwUY1rF9wYF17QQp8TXBa8ILhHq7X1 T4632YBnL/P1HC9tiTZyqhQwFz1MJbMKjYFXY+PjVQ3g/ez6sn759TsuEa+C4pLO5b87f4uDetdR fZf2s2sLOl/b736fRHUoJL3hWfoD3lkH3zfR85GR+xYcuezqlfP9E+mXM1819MCHQi59eOYv8D3o np53onQQxiVn1y39+ew6tKVbfm331cfkcIRCF4YsG7LrN8WEV0a7saA2KVY7Z9/q+edPrTs+c9bG kfdubY1q7loherR3Lz/S2XMyQf2NZfOhM33ZyEItPug83Py7qr21vK102NXvt7dGVDecb+QoO/cV d9Yq8ffpA+2tXt4ih3PFkwuujYs648BNH7P5evfdoVDx5uLQfsUvazXP4pd9alPaVFv8UjXH9Y+w 3sQve8qT8YvhmMe91Sxcm+45ghHunzsFUwTELxST9TG1gaD4ZeL1+8otq0D80pcc4HeQHIaqP0jH 4AUld5+h/zw+sKh0GHJoFp+Ob2pvPadn5NitumjL+866kCGwR2O8cvTHoQxOFYeiFEFxaLPk6ChM XI5V9yflaDjmIcdzU2qLL0qO+JfIkbumLznA7yA5MC9IDup2Sj7k8PZIl4+bVa/K8jzUjqt0z0Nl Zufh4kO9z0NbWZKPhrPzMEc473kgH5bNeTA5pDoP8LtSYPd6VbxNv7WRlbU5P9bGplk7rHa9oEwQ Efj9uFHqM7+jQu0iwdh4n6oB9A/c/MrpWck4EfsUqkzKw4tDrw9W9Nbr4VovvhP2aYmgL/skFCbN KdinRp0NfTLRavkVew8xJO9gIO+z+P0PxevAGfXdGL8XJOJ3bESQX9B0Rno+aOP3bPPO+ZEfvB5o +ZktXCF5+2MozhLnlTPRqUuHz3DSxe827geN3S4o1Vw7Y97zliqeRn8Bo/WF6GwV6J+KG78bjr5G pz/5Q26ZU5rU1Spfj7s71fsGS/w+TfcaC8cXiUgeFr/bXo2nMe2HfQPYYOwde/QWcND6yonf3XvU 4ndol2Ps4mMYS/zuVPrhtQuXNN8bv5ufZDT+Ei13vqsftkb0yh+/41NBC7theme1X/ew6aZ7yH+l IJ3u2bifNDYX3WvWu43Wd6Ll1z3D4YOk0r1ySQY2Y5tz1b+hotEjeapKFGy8lueU3H2QJ0PI9L2X upxcP0SRQSyuh1+r3/Zt/GUMNoKCv4V+lTtPyR/oIIUe1roiruP4aUbbdBEZG+1YfDxzuNdqBPhu 3gIO2mOUY8Kn5y5jDcgF2kaXMfTtFi5IB4NsH/w2/TuqF2Vi+2zcFY3PRf+wfUaL8+TXP8Ox/1T6 94q4g5+Wq+7dfP9XfwtUvihywu9ED8322V6NpzHth30D2D4JPhGzq+kUcNDKxvZBwOb7bZ/5xKwP 3cL2oVcU9MPWGGT78J8ztX3w23TvhOhmYvts3N8an6vuGa2zouXXPcMJlVL3pkoC/bV7laI5QoDs quLtbHz+UfG5yKZeUCaICPz+P7jRAmx0tnncT8SIVzXfajXT53GnNdbd6jxuh76v0xE+VLIl3K3v 8XSXNAhq9Fyj/ppwu56j6o8KH9W4dsGNedwZ2it53LmqByqPmw+Z7daaf5SOHVbN73ZlKrOlJzfW 3crce4f+BnZHeHLhlvC8wjWCBkGNnmvUXxP+JdwQPh1eI9gi6NAz4+dpc+j3o4KxAmT2iACZPS7g TuXMiRWJ742oefvl3nXmlnjk1+/cu2x9YO592ot1e/W7ep2qF3/8Vt2fO1fW7V2/zfn78tSh0GL3 We8H36naHd9YV7jh9brnv1nsrIvfAWV9zKeGHnj9hWxnvGRyQ8FOBsXYBy8N/tx75JKbe58hbRy0 ufc86Exf8Q1+M+eRs0d5VhDTIcTn7onbJPoplsuhnbufn5/ce+24SW6ucVJmucY5s3vnGhseSOa2 DGe5xpBwbTpvJKq4/0sE+Hp3CSjGj2NqA7dr7t3P41xy7/ANG2+foegbS1F4/GnJDleOO4pD3u+A FWgsMR3lsGr7DKVhRu/ce6w6KUfDMY+cYZVw/5Xc+7LxPS4fezI7Dx/4zsPFqUk+Gs7Owx7hvOcB u5HNeSCm4Dz9n3sXExLFzd0ejH8Wgu46nw167JMXh143C+fVa+IcchTYpyWCvuyTUJg0p3hzbJZ7 t/eQe+cdDPTm3jd/PnQYEJx7H5I299515fbNvRvvspUfvB5o+ZlvEJR/wj/gvHLWqwTcgenynzZu hcbKccwp9260akWHWIG7w3LvhqOv0elP/sAnpTSpq16RPOvONf90h2j0iKaqRLEzRkfuPpH2KHvM uvFFyO9Y/sn2ajyN6X3sG8AGzxSwR28BB61s8k9eu+DPP5mfxPos/8S7KKzB1hiUf8KnyjT/BL9N 94gVSwXpdM/GbdDYXHSvWfON1iK1/bpnOPyTVLp3u+Xebd/GX22/37n3Rvlu6CV+Wsyj49BCxkY7 prbp+GS1awT5yL0H6WCQ7Ruq95n+NamNbqfTPxu3TWNz0T/ub6O1Xm2//hkO/qTSv2dkAcZqTK62 D3+tRzJTlSj5tn0fxW0ffqfX9jXpjfDeeBpT2/QC2zdbwB69BTw6lo3tg47N99s+84m9tg8bQPGu Mcj24T9navvgt+lei9qZ2D4bt1Pjc9U9o/WyaPl1z3DwKJXu/Vtz7xXaV5FgtWCEwPa5Vu0qwcOC X9XZIrDnY2o/KJia+N/VNKjX/6WY/v9VrNQM3ofe1qsuE0QEfF5QUJvM0dylvtECSkRA+x8AAAD/ /wMAUEsBAi0AFAAGAAgAAAAhAKbmUfsMAQAAFQIAABMAAAAAAAAAAAAAAAAAAAAAAFtDb250ZW50 X1R5cGVzXS54bWxQSwECLQAUAAYACAAAACEAOP0h/9YAAACUAQAACwAAAAAAAAAAAAAAAAA9AQAA X3JlbHMvLnJlbHNQSwECLQAUAAYACAAAACEA0twqsM8EAACKDAAADgAAAAAAAAAAAAAAAAA8AgAA ZHJzL2Uyb0RvYy54bWxQSwECLQAUAAYACAAAACEAjiIJQroAAAAhAQAAGQAAAAAAAAAAAAAAAAA3 BwAAZHJzL19yZWxzL2Uyb0RvYy54bWwucmVsc1BLAQItABQABgAIAAAAIQAuY8XY4QAAAAsBAAAP AAAAAAAAAAAAAAAAACgIAABkcnMvZG93bnJldi54bWxQSwECLQAUAAYACAAAACEAcKaBcO4qAABs cwAAFAAAAAAAAAAAAAAAAAA2CQAAZHJzL21lZGlhL2ltYWdlMS5lbWZQSwUGAAAAAAYABgB8AQAA VjQAAAAA ">
                <v:group id="Group 257" o:spid="_x0000_s1109" style="position:absolute;width:16383;height:13195" coordsize="16383,13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tMScUAAADcAAAADwAAAGRycy9kb3ducmV2LnhtbESPQYvCMBSE78L+h/CE vWlaF3WpRhFZlz2IoC6It0fzbIvNS2liW/+9EQSPw8x8w8yXnSlFQ7UrLCuIhxEI4tTqgjMF/8fN 4BuE88gaS8uk4E4OlouP3hwTbVveU3PwmQgQdgkqyL2vEildmpNBN7QVcfAutjbog6wzqWtsA9yU chRFE2mw4LCQY0XrnNLr4WYU/LbYrr7in2Z7vazv5+N4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y7TEnFAAAA3AAA AA8AAAAAAAAAAAAAAAAAqgIAAGRycy9kb3ducmV2LnhtbFBLBQYAAAAABAAEAPoAAACcAwAAAAA= ">
                  <v:shape id="Hình ảnh 276" o:spid="_x0000_s1110" type="#_x0000_t75" style="position:absolute;width:16383;height:131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QqU9TEAAAA3AAAAA8AAABkcnMvZG93bnJldi54bWxEj0FrwkAUhO8F/8PyhN7qph40pK4hFURP Fm3p+Zl93Q3Nvg3Z1aT++q5Q6HGYmW+YVTm6VlypD41nBc+zDARx7XXDRsHH+/YpBxEissbWMyn4 oQDlevKwwkL7gY90PUUjEoRDgQpsjF0hZagtOQwz3xEn78v3DmOSvZG6xyHBXSvnWbaQDhtOCxY7 2liqv08Xp2B4Hd9C5fPb2eq8PX7uzPlwMUo9TsfqBUSkMf6H/9p7rWC+XMD9TDoCcv0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QqU9TEAAAA3AAAAA8AAAAAAAAAAAAAAAAA nwIAAGRycy9kb3ducmV2LnhtbFBLBQYAAAAABAAEAPcAAACQAwAAAAA= ">
                    <v:imagedata r:id="rId149" o:title=""/>
                    <v:path arrowok="t"/>
                  </v:shape>
                  <v:line id="Straight Connector 256" o:spid="_x0000_s1111" style="position:absolute;visibility:visible;mso-wrap-style:square" from="12192,6953" to="12192,11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Evn8UAAADcAAAADwAAAGRycy9kb3ducmV2LnhtbESPQWvCQBSE7wX/w/IK3uqmikFSV1FR 8CJYLRVvj+wzSc2+DburSf99Vyh4HGbmG2Y670wt7uR8ZVnB+yABQZxbXXGh4Ou4eZuA8AFZY22Z FPySh/ms9zLFTNuWP+l+CIWIEPYZKihDaDIpfV6SQT+wDXH0LtYZDFG6QmqHbYSbWg6TJJUGK44L JTa0Kim/Hm5GweLys2+WO7l2q9H5Ztt2/Z2erkr1X7vFB4hAXXiG/9tbrWA4TuFxJh4BOf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oEvn8UAAADcAAAADwAAAAAAAAAA AAAAAAChAgAAZHJzL2Rvd25yZXYueG1sUEsFBgAAAAAEAAQA+QAAAJMDAAAAAA== " strokecolor="black [3040]">
                    <v:stroke dashstyle="dash" startarrow="oval" endarrow="oval"/>
                  </v:line>
                </v:group>
                <v:shape id="Text Box 258" o:spid="_x0000_s1112" type="#_x0000_t202" style="position:absolute;left:10191;top:10477;width:3715;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RIZMMA AADcAAAADwAAAGRycy9kb3ducmV2LnhtbERPy2rCQBTdF/yH4Qru6sSARdKMIgGpiF3EuunuNnPz wMydNDOa2K/vLASXh/NON6NpxY1611hWsJhHIIgLqxuuFJy/dq8rEM4ja2wtk4I7OdisJy8pJtoO nNPt5CsRQtglqKD2vkukdEVNBt3cdsSBK21v0AfYV1L3OIRw08o4it6kwYZDQ40dZTUVl9PVKDhk u0/Mf2Kz+muzj2O57X7P30ulZtNx+w7C0+if4od7rxXEy7A2nA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X3RIZMMAAADcAAAADwAAAAAAAAAAAAAAAACYAgAAZHJzL2Rv d25yZXYueG1sUEsFBgAAAAAEAAQA9QAAAIgDAAAAAA== " filled="f" stroked="f" strokeweight=".5pt">
                  <v:textbox>
                    <w:txbxContent>
                      <w:p w:rsidR="00806576" w:rsidRPr="00A877AA" w:rsidRDefault="00806576" w:rsidP="005F45B0">
                        <w:pPr>
                          <w:ind w:left="0"/>
                          <w:rPr>
                            <w:vertAlign w:val="subscript"/>
                          </w:rPr>
                        </w:pPr>
                        <w:r>
                          <w:t>t</w:t>
                        </w:r>
                        <w:r>
                          <w:rPr>
                            <w:vertAlign w:val="subscript"/>
                          </w:rPr>
                          <w:t>1</w:t>
                        </w:r>
                      </w:p>
                    </w:txbxContent>
                  </v:textbox>
                </v:shape>
              </v:group>
            </w:pict>
          </mc:Fallback>
        </mc:AlternateContent>
      </w:r>
      <w:r w:rsidR="005F45B0" w:rsidRPr="000550EF">
        <w:rPr>
          <w:rStyle w:val="fontstyle01"/>
          <w:color w:val="000000" w:themeColor="text1"/>
          <w:lang w:val="de-DE"/>
        </w:rPr>
        <w:tab/>
      </w:r>
      <w:r w:rsidR="005F45B0" w:rsidRPr="000550EF">
        <w:rPr>
          <w:rStyle w:val="fontstyle01"/>
          <w:color w:val="000000" w:themeColor="text1"/>
          <w:lang w:val="de-DE"/>
        </w:rPr>
        <w:tab/>
      </w:r>
      <w:r w:rsidR="005F45B0" w:rsidRPr="000550EF">
        <w:rPr>
          <w:rStyle w:val="fontstyle01"/>
          <w:color w:val="000000" w:themeColor="text1"/>
        </w:rPr>
        <w:t xml:space="preserve">A. </w:t>
      </w:r>
      <w:r w:rsidR="005F45B0" w:rsidRPr="000550EF">
        <w:rPr>
          <w:rStyle w:val="fontstyle21"/>
          <w:rFonts w:eastAsia="Calibri"/>
          <w:color w:val="000000" w:themeColor="text1"/>
        </w:rPr>
        <w:t xml:space="preserve">21,91 kV. </w:t>
      </w:r>
      <w:r w:rsidR="005F45B0" w:rsidRPr="000550EF">
        <w:rPr>
          <w:rStyle w:val="fontstyle21"/>
          <w:rFonts w:eastAsia="Calibri"/>
          <w:color w:val="000000" w:themeColor="text1"/>
        </w:rPr>
        <w:tab/>
      </w:r>
      <w:r w:rsidR="005F45B0" w:rsidRPr="000550EF">
        <w:rPr>
          <w:rStyle w:val="fontstyle01"/>
          <w:color w:val="000000" w:themeColor="text1"/>
        </w:rPr>
        <w:t xml:space="preserve">B. </w:t>
      </w:r>
      <w:r w:rsidR="005F45B0" w:rsidRPr="000550EF">
        <w:rPr>
          <w:rStyle w:val="fontstyle21"/>
          <w:rFonts w:eastAsia="Calibri"/>
          <w:color w:val="000000" w:themeColor="text1"/>
        </w:rPr>
        <w:t xml:space="preserve">23,31 kV.  </w:t>
      </w:r>
      <w:r w:rsidR="005F45B0" w:rsidRPr="000550EF">
        <w:rPr>
          <w:rStyle w:val="fontstyle21"/>
          <w:rFonts w:eastAsia="Calibri"/>
          <w:color w:val="000000" w:themeColor="text1"/>
        </w:rPr>
        <w:tab/>
      </w:r>
      <w:r w:rsidR="005F45B0" w:rsidRPr="000550EF">
        <w:rPr>
          <w:rStyle w:val="fontstyle01"/>
          <w:color w:val="000000" w:themeColor="text1"/>
        </w:rPr>
        <w:t xml:space="preserve">C. </w:t>
      </w:r>
      <w:r w:rsidR="005F45B0" w:rsidRPr="000550EF">
        <w:rPr>
          <w:rStyle w:val="fontstyle21"/>
          <w:rFonts w:eastAsia="Calibri"/>
          <w:color w:val="000000" w:themeColor="text1"/>
        </w:rPr>
        <w:t xml:space="preserve">24,41 kV.   </w:t>
      </w:r>
      <w:r w:rsidR="005F45B0" w:rsidRPr="000550EF">
        <w:rPr>
          <w:rStyle w:val="fontstyle21"/>
          <w:rFonts w:eastAsia="Calibri"/>
          <w:color w:val="000000" w:themeColor="text1"/>
        </w:rPr>
        <w:tab/>
      </w:r>
      <w:r w:rsidR="005F45B0" w:rsidRPr="000550EF">
        <w:rPr>
          <w:rStyle w:val="fontstyle01"/>
          <w:color w:val="000000" w:themeColor="text1"/>
        </w:rPr>
        <w:t xml:space="preserve">D. </w:t>
      </w:r>
      <w:r w:rsidR="005F45B0" w:rsidRPr="000550EF">
        <w:rPr>
          <w:rStyle w:val="fontstyle21"/>
          <w:rFonts w:eastAsia="Calibri"/>
          <w:color w:val="000000" w:themeColor="text1"/>
        </w:rPr>
        <w:t xml:space="preserve">22,40 kV.   </w:t>
      </w:r>
    </w:p>
    <w:p w:rsidR="005F45B0" w:rsidRPr="000550EF" w:rsidRDefault="005F45B0" w:rsidP="00A74B95">
      <w:pPr>
        <w:tabs>
          <w:tab w:val="left" w:pos="284"/>
          <w:tab w:val="left" w:pos="2835"/>
          <w:tab w:val="left" w:pos="5387"/>
          <w:tab w:val="left" w:pos="7938"/>
        </w:tabs>
        <w:ind w:right="2409"/>
        <w:jc w:val="both"/>
        <w:rPr>
          <w:color w:val="000000" w:themeColor="text1"/>
          <w:sz w:val="24"/>
          <w:szCs w:val="24"/>
          <w:lang w:val="vi-VN"/>
        </w:rPr>
      </w:pPr>
      <w:r w:rsidRPr="000550EF">
        <w:rPr>
          <w:b/>
          <w:color w:val="000000" w:themeColor="text1"/>
          <w:sz w:val="24"/>
          <w:szCs w:val="24"/>
        </w:rPr>
        <w:t xml:space="preserve">Câu 36: </w:t>
      </w:r>
      <w:r w:rsidRPr="000550EF">
        <w:rPr>
          <w:color w:val="000000" w:themeColor="text1"/>
          <w:sz w:val="24"/>
          <w:szCs w:val="24"/>
        </w:rPr>
        <w:t xml:space="preserve">Một con lắc lò xo treo thẳng đứng dao động điều hoà dọc theo trọc </w:t>
      </w:r>
      <w:r w:rsidRPr="000550EF">
        <w:rPr>
          <w:i/>
          <w:color w:val="000000" w:themeColor="text1"/>
          <w:sz w:val="24"/>
          <w:szCs w:val="24"/>
        </w:rPr>
        <w:t>ox</w:t>
      </w:r>
      <w:r w:rsidRPr="000550EF">
        <w:rPr>
          <w:color w:val="000000" w:themeColor="text1"/>
          <w:sz w:val="24"/>
          <w:szCs w:val="24"/>
        </w:rPr>
        <w:t xml:space="preserve"> theo phương thẳng đứng, </w:t>
      </w:r>
      <w:r w:rsidRPr="000550EF">
        <w:rPr>
          <w:color w:val="000000" w:themeColor="text1"/>
          <w:sz w:val="24"/>
          <w:szCs w:val="24"/>
          <w:lang w:val="vi-VN"/>
        </w:rPr>
        <w:t>đồ thị biểu diễn lực đàn hồi</w:t>
      </w:r>
      <w:r w:rsidRPr="000550EF">
        <w:rPr>
          <w:color w:val="000000" w:themeColor="text1"/>
          <w:sz w:val="24"/>
          <w:szCs w:val="24"/>
        </w:rPr>
        <w:t xml:space="preserve"> tác dụng lên vật biến đổi</w:t>
      </w:r>
      <w:r w:rsidRPr="000550EF">
        <w:rPr>
          <w:color w:val="000000" w:themeColor="text1"/>
          <w:sz w:val="24"/>
          <w:szCs w:val="24"/>
          <w:lang w:val="vi-VN"/>
        </w:rPr>
        <w:t xml:space="preserve"> theo thời gian như hình vẽ. Biết biên độ dao động của vật bằng 10 cm. Chọn chiều dương trục </w:t>
      </w:r>
      <w:r w:rsidRPr="000550EF">
        <w:rPr>
          <w:i/>
          <w:color w:val="000000" w:themeColor="text1"/>
          <w:sz w:val="24"/>
          <w:szCs w:val="24"/>
          <w:lang w:val="vi-VN"/>
        </w:rPr>
        <w:t>ox</w:t>
      </w:r>
      <w:r w:rsidRPr="000550EF">
        <w:rPr>
          <w:color w:val="000000" w:themeColor="text1"/>
          <w:sz w:val="24"/>
          <w:szCs w:val="24"/>
          <w:lang w:val="vi-VN"/>
        </w:rPr>
        <w:t xml:space="preserve"> thẳng đứng hướng lên. lấy g = 10 m/s</w:t>
      </w:r>
      <w:r w:rsidRPr="000550EF">
        <w:rPr>
          <w:color w:val="000000" w:themeColor="text1"/>
          <w:sz w:val="24"/>
          <w:szCs w:val="24"/>
          <w:vertAlign w:val="superscript"/>
          <w:lang w:val="vi-VN"/>
        </w:rPr>
        <w:t>2</w:t>
      </w:r>
      <w:r w:rsidRPr="000550EF">
        <w:rPr>
          <w:color w:val="000000" w:themeColor="text1"/>
          <w:sz w:val="24"/>
          <w:szCs w:val="24"/>
          <w:lang w:val="vi-VN"/>
        </w:rPr>
        <w:t xml:space="preserve"> </w:t>
      </w:r>
      <w:r w:rsidRPr="000550EF">
        <w:rPr>
          <w:color w:val="000000" w:themeColor="text1"/>
          <w:position w:val="-4"/>
          <w:sz w:val="24"/>
          <w:szCs w:val="24"/>
          <w:lang w:val="vi-VN"/>
        </w:rPr>
        <w:object w:dxaOrig="200" w:dyaOrig="200">
          <v:shape id="_x0000_i1086" type="#_x0000_t75" style="width:7.25pt;height:7.25pt" o:ole="">
            <v:imagedata r:id="rId150" o:title=""/>
          </v:shape>
          <o:OLEObject Type="Embed" ProgID="Equation.DSMT4" ShapeID="_x0000_i1086" DrawAspect="Content" ObjectID="_1676463039" r:id="rId151"/>
        </w:object>
      </w:r>
      <w:r w:rsidRPr="000550EF">
        <w:rPr>
          <w:color w:val="000000" w:themeColor="text1"/>
          <w:sz w:val="24"/>
          <w:szCs w:val="24"/>
          <w:lang w:val="vi-VN"/>
        </w:rPr>
        <w:t xml:space="preserve"> </w:t>
      </w:r>
      <w:r w:rsidRPr="000550EF">
        <w:rPr>
          <w:color w:val="000000" w:themeColor="text1"/>
          <w:sz w:val="24"/>
          <w:szCs w:val="24"/>
        </w:rPr>
        <w:t>π</w:t>
      </w:r>
      <w:r w:rsidRPr="000550EF">
        <w:rPr>
          <w:color w:val="000000" w:themeColor="text1"/>
          <w:sz w:val="24"/>
          <w:szCs w:val="24"/>
          <w:vertAlign w:val="superscript"/>
          <w:lang w:val="vi-VN"/>
        </w:rPr>
        <w:t xml:space="preserve">2 </w:t>
      </w:r>
      <w:r w:rsidRPr="000550EF">
        <w:rPr>
          <w:color w:val="000000" w:themeColor="text1"/>
          <w:sz w:val="24"/>
          <w:szCs w:val="24"/>
          <w:lang w:val="vi-VN"/>
        </w:rPr>
        <w:t>m/s</w:t>
      </w:r>
      <w:r w:rsidRPr="000550EF">
        <w:rPr>
          <w:color w:val="000000" w:themeColor="text1"/>
          <w:sz w:val="24"/>
          <w:szCs w:val="24"/>
          <w:vertAlign w:val="superscript"/>
          <w:lang w:val="vi-VN"/>
        </w:rPr>
        <w:t>2</w:t>
      </w:r>
      <w:r w:rsidRPr="000550EF">
        <w:rPr>
          <w:color w:val="000000" w:themeColor="text1"/>
          <w:sz w:val="24"/>
          <w:szCs w:val="24"/>
          <w:lang w:val="vi-VN"/>
        </w:rPr>
        <w:t>. Tốc độ dao động của vật tại thời điểm t</w:t>
      </w:r>
      <w:r w:rsidRPr="000550EF">
        <w:rPr>
          <w:color w:val="000000" w:themeColor="text1"/>
          <w:sz w:val="24"/>
          <w:szCs w:val="24"/>
          <w:vertAlign w:val="subscript"/>
          <w:lang w:val="vi-VN"/>
        </w:rPr>
        <w:t>1</w:t>
      </w:r>
      <w:r w:rsidRPr="000550EF">
        <w:rPr>
          <w:color w:val="000000" w:themeColor="text1"/>
          <w:sz w:val="24"/>
          <w:szCs w:val="24"/>
          <w:lang w:val="vi-VN"/>
        </w:rPr>
        <w:t xml:space="preserve"> là</w:t>
      </w:r>
    </w:p>
    <w:p w:rsidR="005F45B0" w:rsidRPr="000550EF" w:rsidRDefault="005F45B0" w:rsidP="00A74B95">
      <w:pPr>
        <w:tabs>
          <w:tab w:val="left" w:pos="284"/>
          <w:tab w:val="left" w:pos="2835"/>
          <w:tab w:val="left" w:pos="5387"/>
          <w:tab w:val="left" w:pos="7938"/>
        </w:tabs>
        <w:jc w:val="both"/>
        <w:rPr>
          <w:color w:val="000000" w:themeColor="text1"/>
          <w:sz w:val="24"/>
          <w:szCs w:val="24"/>
          <w:lang w:val="vi-VN"/>
        </w:rPr>
      </w:pPr>
      <w:r w:rsidRPr="000550EF">
        <w:rPr>
          <w:color w:val="000000" w:themeColor="text1"/>
          <w:sz w:val="24"/>
          <w:szCs w:val="24"/>
          <w:lang w:val="vi-VN"/>
        </w:rPr>
        <w:tab/>
      </w:r>
      <w:r w:rsidRPr="000550EF">
        <w:rPr>
          <w:color w:val="000000" w:themeColor="text1"/>
          <w:sz w:val="24"/>
          <w:szCs w:val="24"/>
          <w:lang w:val="vi-VN"/>
        </w:rPr>
        <w:tab/>
      </w:r>
      <w:r w:rsidRPr="000550EF">
        <w:rPr>
          <w:b/>
          <w:color w:val="000000" w:themeColor="text1"/>
          <w:sz w:val="24"/>
          <w:szCs w:val="24"/>
          <w:lang w:val="vi-VN"/>
        </w:rPr>
        <w:t>A.</w:t>
      </w:r>
      <w:r w:rsidRPr="000550EF">
        <w:rPr>
          <w:color w:val="000000" w:themeColor="text1"/>
          <w:sz w:val="24"/>
          <w:szCs w:val="24"/>
          <w:lang w:val="vi-VN"/>
        </w:rPr>
        <w:t xml:space="preserve"> </w:t>
      </w:r>
      <w:r w:rsidRPr="000550EF">
        <w:rPr>
          <w:b/>
          <w:color w:val="000000" w:themeColor="text1"/>
          <w:position w:val="-10"/>
          <w:sz w:val="24"/>
          <w:szCs w:val="24"/>
        </w:rPr>
        <w:object w:dxaOrig="1120" w:dyaOrig="320">
          <v:shape id="_x0000_i1087" type="#_x0000_t75" style="width:57.5pt;height:14.5pt" o:ole="">
            <v:imagedata r:id="rId152" o:title=""/>
          </v:shape>
          <o:OLEObject Type="Embed" ProgID="Equation.DSMT4" ShapeID="_x0000_i1087" DrawAspect="Content" ObjectID="_1676463040" r:id="rId153"/>
        </w:object>
      </w:r>
      <w:r w:rsidRPr="000550EF">
        <w:rPr>
          <w:color w:val="000000" w:themeColor="text1"/>
          <w:sz w:val="24"/>
          <w:szCs w:val="24"/>
          <w:lang w:val="vi-VN"/>
        </w:rPr>
        <w:t xml:space="preserve">. </w:t>
      </w:r>
      <w:r w:rsidRPr="000550EF">
        <w:rPr>
          <w:color w:val="000000" w:themeColor="text1"/>
          <w:sz w:val="24"/>
          <w:szCs w:val="24"/>
          <w:lang w:val="vi-VN"/>
        </w:rPr>
        <w:tab/>
      </w:r>
      <w:r w:rsidRPr="000550EF">
        <w:rPr>
          <w:b/>
          <w:color w:val="000000" w:themeColor="text1"/>
          <w:sz w:val="24"/>
          <w:szCs w:val="24"/>
          <w:lang w:val="vi-VN"/>
        </w:rPr>
        <w:t xml:space="preserve">B. </w:t>
      </w:r>
      <w:r w:rsidRPr="000550EF">
        <w:rPr>
          <w:b/>
          <w:color w:val="000000" w:themeColor="text1"/>
          <w:position w:val="-10"/>
          <w:sz w:val="24"/>
          <w:szCs w:val="24"/>
        </w:rPr>
        <w:object w:dxaOrig="1359" w:dyaOrig="380">
          <v:shape id="_x0000_i1088" type="#_x0000_t75" style="width:1in;height:21.8pt" o:ole="">
            <v:imagedata r:id="rId154" o:title=""/>
          </v:shape>
          <o:OLEObject Type="Embed" ProgID="Equation.DSMT4" ShapeID="_x0000_i1088" DrawAspect="Content" ObjectID="_1676463041" r:id="rId155"/>
        </w:object>
      </w:r>
      <w:r w:rsidRPr="000550EF">
        <w:rPr>
          <w:i/>
          <w:color w:val="000000" w:themeColor="text1"/>
          <w:sz w:val="24"/>
          <w:szCs w:val="24"/>
          <w:lang w:val="vi-VN"/>
        </w:rPr>
        <w:t>.</w:t>
      </w:r>
      <w:r w:rsidRPr="000550EF">
        <w:rPr>
          <w:color w:val="000000" w:themeColor="text1"/>
          <w:sz w:val="24"/>
          <w:szCs w:val="24"/>
          <w:lang w:val="vi-VN"/>
        </w:rPr>
        <w:t xml:space="preserve"> </w:t>
      </w:r>
    </w:p>
    <w:p w:rsidR="005F45B0" w:rsidRPr="000550EF" w:rsidRDefault="005F45B0" w:rsidP="00A74B95">
      <w:pPr>
        <w:pStyle w:val="ListParagraph"/>
        <w:tabs>
          <w:tab w:val="left" w:pos="284"/>
          <w:tab w:val="left" w:pos="2835"/>
          <w:tab w:val="left" w:pos="5387"/>
          <w:tab w:val="left" w:pos="7938"/>
        </w:tabs>
        <w:spacing w:after="0" w:line="360" w:lineRule="auto"/>
        <w:ind w:left="0"/>
        <w:jc w:val="both"/>
        <w:rPr>
          <w:rFonts w:ascii="Times New Roman" w:hAnsi="Times New Roman"/>
          <w:i/>
          <w:color w:val="000000" w:themeColor="text1"/>
          <w:sz w:val="24"/>
          <w:szCs w:val="24"/>
          <w:lang w:val="vi-VN"/>
        </w:rPr>
      </w:pPr>
      <w:r w:rsidRPr="000550EF">
        <w:rPr>
          <w:rFonts w:ascii="Times New Roman" w:hAnsi="Times New Roman"/>
          <w:color w:val="000000" w:themeColor="text1"/>
          <w:sz w:val="24"/>
          <w:szCs w:val="24"/>
          <w:lang w:val="vi-VN"/>
        </w:rPr>
        <w:tab/>
      </w:r>
      <w:r w:rsidRPr="000550EF">
        <w:rPr>
          <w:rFonts w:ascii="Times New Roman" w:hAnsi="Times New Roman"/>
          <w:b/>
          <w:color w:val="000000" w:themeColor="text1"/>
          <w:sz w:val="24"/>
          <w:szCs w:val="24"/>
          <w:lang w:val="vi-VN"/>
        </w:rPr>
        <w:t>C.</w:t>
      </w:r>
      <w:r w:rsidRPr="000550EF">
        <w:rPr>
          <w:rFonts w:ascii="Times New Roman" w:hAnsi="Times New Roman"/>
          <w:color w:val="000000" w:themeColor="text1"/>
          <w:sz w:val="24"/>
          <w:szCs w:val="24"/>
          <w:lang w:val="vi-VN"/>
        </w:rPr>
        <w:t xml:space="preserve"> </w:t>
      </w:r>
      <w:r w:rsidRPr="000550EF">
        <w:rPr>
          <w:b/>
          <w:color w:val="000000" w:themeColor="text1"/>
          <w:position w:val="-10"/>
          <w:sz w:val="24"/>
          <w:szCs w:val="24"/>
        </w:rPr>
        <w:object w:dxaOrig="1100" w:dyaOrig="320">
          <v:shape id="_x0000_i1089" type="#_x0000_t75" style="width:57.5pt;height:14.5pt" o:ole="">
            <v:imagedata r:id="rId156" o:title=""/>
          </v:shape>
          <o:OLEObject Type="Embed" ProgID="Equation.DSMT4" ShapeID="_x0000_i1089" DrawAspect="Content" ObjectID="_1676463042" r:id="rId157"/>
        </w:object>
      </w:r>
      <w:r w:rsidRPr="000550EF">
        <w:rPr>
          <w:rFonts w:ascii="Times New Roman" w:hAnsi="Times New Roman"/>
          <w:color w:val="000000" w:themeColor="text1"/>
          <w:sz w:val="24"/>
          <w:szCs w:val="24"/>
          <w:lang w:val="vi-VN"/>
        </w:rPr>
        <w:t xml:space="preserve">. </w:t>
      </w:r>
      <w:r w:rsidRPr="000550EF">
        <w:rPr>
          <w:rFonts w:ascii="Times New Roman" w:hAnsi="Times New Roman"/>
          <w:color w:val="000000" w:themeColor="text1"/>
          <w:sz w:val="24"/>
          <w:szCs w:val="24"/>
          <w:lang w:val="vi-VN"/>
        </w:rPr>
        <w:tab/>
      </w:r>
      <w:r w:rsidRPr="000550EF">
        <w:rPr>
          <w:rFonts w:ascii="Times New Roman" w:hAnsi="Times New Roman"/>
          <w:b/>
          <w:color w:val="000000" w:themeColor="text1"/>
          <w:sz w:val="24"/>
          <w:szCs w:val="24"/>
          <w:lang w:val="vi-VN"/>
        </w:rPr>
        <w:t xml:space="preserve">D. </w:t>
      </w:r>
      <w:r w:rsidRPr="000550EF">
        <w:rPr>
          <w:b/>
          <w:color w:val="000000" w:themeColor="text1"/>
          <w:position w:val="-10"/>
          <w:sz w:val="24"/>
          <w:szCs w:val="24"/>
        </w:rPr>
        <w:object w:dxaOrig="1380" w:dyaOrig="380">
          <v:shape id="_x0000_i1090" type="#_x0000_t75" style="width:1in;height:21.8pt" o:ole="">
            <v:imagedata r:id="rId158" o:title=""/>
          </v:shape>
          <o:OLEObject Type="Embed" ProgID="Equation.DSMT4" ShapeID="_x0000_i1090" DrawAspect="Content" ObjectID="_1676463043" r:id="rId159"/>
        </w:object>
      </w:r>
      <w:r w:rsidRPr="000550EF">
        <w:rPr>
          <w:rFonts w:ascii="Times New Roman" w:hAnsi="Times New Roman"/>
          <w:i/>
          <w:color w:val="000000" w:themeColor="text1"/>
          <w:sz w:val="24"/>
          <w:szCs w:val="24"/>
          <w:lang w:val="vi-VN"/>
        </w:rPr>
        <w:t>.</w:t>
      </w:r>
    </w:p>
    <w:p w:rsidR="00921ACE" w:rsidRPr="000550EF" w:rsidRDefault="00921ACE" w:rsidP="00921ACE">
      <w:pPr>
        <w:tabs>
          <w:tab w:val="left" w:pos="2552"/>
          <w:tab w:val="left" w:pos="5103"/>
          <w:tab w:val="left" w:pos="7655"/>
        </w:tabs>
        <w:spacing w:after="0" w:line="360" w:lineRule="auto"/>
        <w:ind w:left="0" w:firstLine="0"/>
        <w:jc w:val="both"/>
        <w:rPr>
          <w:rFonts w:eastAsia="Calibri"/>
          <w:color w:val="000000" w:themeColor="text1"/>
          <w:sz w:val="24"/>
          <w:szCs w:val="24"/>
          <w:lang w:val="vi-VN"/>
        </w:rPr>
      </w:pPr>
      <w:r w:rsidRPr="000550EF">
        <w:rPr>
          <w:b/>
          <w:color w:val="000000" w:themeColor="text1"/>
          <w:sz w:val="24"/>
          <w:szCs w:val="24"/>
          <w:lang w:val="vi-VN"/>
        </w:rPr>
        <w:t xml:space="preserve">Câu 37: </w:t>
      </w:r>
      <w:r w:rsidRPr="000550EF">
        <w:rPr>
          <w:rFonts w:eastAsia="Calibri"/>
          <w:color w:val="000000" w:themeColor="text1"/>
          <w:sz w:val="24"/>
          <w:szCs w:val="24"/>
          <w:lang w:val="vi-VN"/>
        </w:rPr>
        <w:t xml:space="preserve">Đồng vị </w:t>
      </w:r>
      <w:r w:rsidRPr="000550EF">
        <w:rPr>
          <w:rFonts w:eastAsia="Calibri"/>
          <w:color w:val="000000" w:themeColor="text1"/>
          <w:position w:val="-12"/>
          <w:sz w:val="24"/>
          <w:szCs w:val="24"/>
        </w:rPr>
        <w:object w:dxaOrig="499" w:dyaOrig="380">
          <v:shape id="_x0000_i1091" type="#_x0000_t75" style="width:21.8pt;height:21.8pt" o:ole="">
            <v:imagedata r:id="rId160" o:title=""/>
          </v:shape>
          <o:OLEObject Type="Embed" ProgID="Equation.DSMT4" ShapeID="_x0000_i1091" DrawAspect="Content" ObjectID="_1676463044" r:id="rId161"/>
        </w:object>
      </w:r>
      <w:r w:rsidRPr="000550EF">
        <w:rPr>
          <w:rFonts w:eastAsia="Calibri"/>
          <w:color w:val="000000" w:themeColor="text1"/>
          <w:sz w:val="24"/>
          <w:szCs w:val="24"/>
          <w:lang w:val="vi-VN"/>
        </w:rPr>
        <w:t xml:space="preserve"> sau một chuỗi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và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biến đổi thành </w:t>
      </w:r>
      <w:r w:rsidRPr="000550EF">
        <w:rPr>
          <w:rFonts w:eastAsia="Calibri"/>
          <w:color w:val="000000" w:themeColor="text1"/>
          <w:position w:val="-12"/>
          <w:sz w:val="24"/>
          <w:szCs w:val="24"/>
        </w:rPr>
        <w:object w:dxaOrig="580" w:dyaOrig="380">
          <v:shape id="_x0000_i1092" type="#_x0000_t75" style="width:29.05pt;height:21.8pt" o:ole="">
            <v:imagedata r:id="rId162" o:title=""/>
          </v:shape>
          <o:OLEObject Type="Embed" ProgID="Equation.DSMT4" ShapeID="_x0000_i1092" DrawAspect="Content" ObjectID="_1676463045" r:id="rId163"/>
        </w:object>
      </w:r>
      <w:r w:rsidRPr="000550EF">
        <w:rPr>
          <w:rFonts w:eastAsia="Calibri"/>
          <w:color w:val="000000" w:themeColor="text1"/>
          <w:sz w:val="24"/>
          <w:szCs w:val="24"/>
          <w:lang w:val="vi-VN"/>
        </w:rPr>
        <w:t xml:space="preserve">. Số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và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trong chuỗi là</w:t>
      </w:r>
    </w:p>
    <w:p w:rsidR="00921ACE" w:rsidRPr="000550EF" w:rsidRDefault="00921ACE" w:rsidP="00921ACE">
      <w:pPr>
        <w:tabs>
          <w:tab w:val="left" w:pos="2552"/>
          <w:tab w:val="left" w:pos="5103"/>
          <w:tab w:val="left" w:pos="7655"/>
        </w:tabs>
        <w:spacing w:after="0" w:line="360" w:lineRule="auto"/>
        <w:ind w:left="0" w:firstLine="0"/>
        <w:jc w:val="both"/>
        <w:rPr>
          <w:rFonts w:eastAsia="Calibri"/>
          <w:color w:val="000000" w:themeColor="text1"/>
          <w:sz w:val="24"/>
          <w:szCs w:val="24"/>
          <w:lang w:val="vi-VN"/>
        </w:rPr>
      </w:pPr>
      <w:r w:rsidRPr="000550EF">
        <w:rPr>
          <w:rFonts w:eastAsia="Calibri"/>
          <w:b/>
          <w:bCs/>
          <w:color w:val="000000" w:themeColor="text1"/>
          <w:sz w:val="24"/>
          <w:szCs w:val="24"/>
          <w:lang w:val="vi-VN"/>
        </w:rPr>
        <w:t xml:space="preserve">   A.</w:t>
      </w:r>
      <w:r w:rsidRPr="000550EF">
        <w:rPr>
          <w:rFonts w:eastAsia="Calibri"/>
          <w:color w:val="000000" w:themeColor="text1"/>
          <w:sz w:val="24"/>
          <w:szCs w:val="24"/>
          <w:lang w:val="vi-VN"/>
        </w:rPr>
        <w:t xml:space="preserve"> 7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4 phóng xạ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b/>
          <w:bCs/>
          <w:color w:val="000000" w:themeColor="text1"/>
          <w:sz w:val="24"/>
          <w:szCs w:val="24"/>
          <w:lang w:val="vi-VN"/>
        </w:rPr>
        <w:t>B.</w:t>
      </w:r>
      <w:r w:rsidRPr="000550EF">
        <w:rPr>
          <w:rFonts w:eastAsia="Calibri"/>
          <w:color w:val="000000" w:themeColor="text1"/>
          <w:sz w:val="24"/>
          <w:szCs w:val="24"/>
          <w:lang w:val="vi-VN"/>
        </w:rPr>
        <w:t xml:space="preserve"> 5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5 phóng xạ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p>
    <w:p w:rsidR="00921ACE" w:rsidRPr="000550EF" w:rsidRDefault="00921ACE" w:rsidP="00921ACE">
      <w:pPr>
        <w:tabs>
          <w:tab w:val="left" w:pos="2552"/>
          <w:tab w:val="left" w:pos="5103"/>
          <w:tab w:val="left" w:pos="7655"/>
        </w:tabs>
        <w:spacing w:after="0" w:line="360" w:lineRule="auto"/>
        <w:ind w:left="0" w:firstLine="0"/>
        <w:jc w:val="both"/>
        <w:rPr>
          <w:rFonts w:eastAsia="Calibri"/>
          <w:color w:val="000000" w:themeColor="text1"/>
          <w:sz w:val="24"/>
          <w:szCs w:val="24"/>
          <w:lang w:val="vi-VN"/>
        </w:rPr>
      </w:pPr>
      <w:r w:rsidRPr="000550EF">
        <w:rPr>
          <w:rFonts w:eastAsia="Calibri"/>
          <w:b/>
          <w:bCs/>
          <w:color w:val="000000" w:themeColor="text1"/>
          <w:sz w:val="24"/>
          <w:szCs w:val="24"/>
          <w:lang w:val="vi-VN"/>
        </w:rPr>
        <w:t xml:space="preserve">  C.</w:t>
      </w:r>
      <w:r w:rsidRPr="000550EF">
        <w:rPr>
          <w:rFonts w:eastAsia="Calibri"/>
          <w:color w:val="000000" w:themeColor="text1"/>
          <w:sz w:val="24"/>
          <w:szCs w:val="24"/>
          <w:lang w:val="vi-VN"/>
        </w:rPr>
        <w:t xml:space="preserve"> 10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8 phóng xạ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b/>
          <w:bCs/>
          <w:color w:val="000000" w:themeColor="text1"/>
          <w:sz w:val="24"/>
          <w:szCs w:val="24"/>
          <w:lang w:val="vi-VN"/>
        </w:rPr>
        <w:t>D.</w:t>
      </w:r>
      <w:r w:rsidRPr="000550EF">
        <w:rPr>
          <w:rFonts w:eastAsia="Calibri"/>
          <w:color w:val="000000" w:themeColor="text1"/>
          <w:sz w:val="24"/>
          <w:szCs w:val="24"/>
          <w:lang w:val="vi-VN"/>
        </w:rPr>
        <w:t xml:space="preserve"> 16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12 phóng xạ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w:t>
      </w:r>
    </w:p>
    <w:p w:rsidR="005F45B0" w:rsidRPr="000550EF" w:rsidRDefault="005F45B0" w:rsidP="00A74B95">
      <w:pPr>
        <w:pStyle w:val="BodyText"/>
        <w:tabs>
          <w:tab w:val="left" w:pos="284"/>
          <w:tab w:val="left" w:pos="2694"/>
          <w:tab w:val="left" w:pos="5245"/>
          <w:tab w:val="left" w:pos="7797"/>
        </w:tabs>
        <w:ind w:left="56" w:right="1332"/>
        <w:jc w:val="both"/>
        <w:rPr>
          <w:color w:val="000000" w:themeColor="text1"/>
          <w:lang w:val="vi-VN"/>
        </w:rPr>
      </w:pPr>
      <w:r w:rsidRPr="000550EF">
        <w:rPr>
          <w:b/>
          <w:noProof/>
          <w:color w:val="000000" w:themeColor="text1"/>
        </w:rPr>
        <mc:AlternateContent>
          <mc:Choice Requires="wpg">
            <w:drawing>
              <wp:anchor distT="0" distB="0" distL="114300" distR="114300" simplePos="0" relativeHeight="251652608" behindDoc="0" locked="0" layoutInCell="1" allowOverlap="1" wp14:anchorId="0C92D10C" wp14:editId="776A621E">
                <wp:simplePos x="0" y="0"/>
                <wp:positionH relativeFrom="column">
                  <wp:posOffset>5746115</wp:posOffset>
                </wp:positionH>
                <wp:positionV relativeFrom="paragraph">
                  <wp:posOffset>171053</wp:posOffset>
                </wp:positionV>
                <wp:extent cx="1076325" cy="1311910"/>
                <wp:effectExtent l="0" t="0" r="0" b="2540"/>
                <wp:wrapThrough wrapText="bothSides">
                  <wp:wrapPolygon edited="0">
                    <wp:start x="1147" y="0"/>
                    <wp:lineTo x="0" y="2196"/>
                    <wp:lineTo x="0" y="2823"/>
                    <wp:lineTo x="382" y="6273"/>
                    <wp:lineTo x="5352" y="10037"/>
                    <wp:lineTo x="7264" y="10037"/>
                    <wp:lineTo x="7646" y="15055"/>
                    <wp:lineTo x="3058" y="16623"/>
                    <wp:lineTo x="3441" y="20074"/>
                    <wp:lineTo x="15292" y="20074"/>
                    <wp:lineTo x="15292" y="21328"/>
                    <wp:lineTo x="20262" y="21328"/>
                    <wp:lineTo x="20644" y="17878"/>
                    <wp:lineTo x="17586" y="16310"/>
                    <wp:lineTo x="10322" y="15055"/>
                    <wp:lineTo x="11087" y="5018"/>
                    <wp:lineTo x="12998" y="941"/>
                    <wp:lineTo x="12616" y="0"/>
                    <wp:lineTo x="1147" y="0"/>
                  </wp:wrapPolygon>
                </wp:wrapThrough>
                <wp:docPr id="696" name="Group 696"/>
                <wp:cNvGraphicFramePr/>
                <a:graphic xmlns:a="http://schemas.openxmlformats.org/drawingml/2006/main">
                  <a:graphicData uri="http://schemas.microsoft.com/office/word/2010/wordprocessingGroup">
                    <wpg:wgp>
                      <wpg:cNvGrpSpPr/>
                      <wpg:grpSpPr>
                        <a:xfrm>
                          <a:off x="0" y="0"/>
                          <a:ext cx="1076325" cy="1311910"/>
                          <a:chOff x="0" y="0"/>
                          <a:chExt cx="1076325" cy="1311910"/>
                        </a:xfrm>
                      </wpg:grpSpPr>
                      <wpg:grpSp>
                        <wpg:cNvPr id="693" name="Group 693"/>
                        <wpg:cNvGrpSpPr/>
                        <wpg:grpSpPr>
                          <a:xfrm>
                            <a:off x="0" y="0"/>
                            <a:ext cx="737235" cy="1164590"/>
                            <a:chOff x="0" y="9550"/>
                            <a:chExt cx="737553" cy="1166152"/>
                          </a:xfrm>
                        </wpg:grpSpPr>
                        <wpg:grpSp>
                          <wpg:cNvPr id="62" name="Group 27"/>
                          <wpg:cNvGrpSpPr>
                            <a:grpSpLocks/>
                          </wpg:cNvGrpSpPr>
                          <wpg:grpSpPr bwMode="auto">
                            <a:xfrm flipV="1">
                              <a:off x="104775" y="9550"/>
                              <a:ext cx="508000" cy="93164"/>
                              <a:chOff x="3030" y="2260"/>
                              <a:chExt cx="3164" cy="195"/>
                            </a:xfrm>
                          </wpg:grpSpPr>
                          <wps:wsp>
                            <wps:cNvPr id="63"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5" name="Group 66"/>
                          <wpg:cNvGrpSpPr>
                            <a:grpSpLocks/>
                          </wpg:cNvGrpSpPr>
                          <wpg:grpSpPr bwMode="auto">
                            <a:xfrm rot="5400000">
                              <a:off x="38100" y="523875"/>
                              <a:ext cx="804545" cy="83820"/>
                              <a:chOff x="6986" y="9904"/>
                              <a:chExt cx="1620" cy="104"/>
                            </a:xfrm>
                          </wpg:grpSpPr>
                          <wps:wsp>
                            <wps:cNvPr id="66"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1" name="Text Box 6"/>
                          <wps:cNvSpPr txBox="1">
                            <a:spLocks noChangeArrowheads="1"/>
                          </wps:cNvSpPr>
                          <wps:spPr bwMode="auto">
                            <a:xfrm rot="16200000">
                              <a:off x="542925" y="981075"/>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8470E3" w:rsidRDefault="00806576" w:rsidP="005F45B0">
                                <w:pPr>
                                  <w:rPr>
                                    <w:bCs/>
                                    <w:iCs/>
                                    <w:sz w:val="20"/>
                                    <w:vertAlign w:val="subscript"/>
                                  </w:rPr>
                                </w:pPr>
                                <w:r>
                                  <w:rPr>
                                    <w:bCs/>
                                    <w:iCs/>
                                    <w:sz w:val="20"/>
                                  </w:rPr>
                                  <w:t>m</w:t>
                                </w:r>
                              </w:p>
                            </w:txbxContent>
                          </wps:txbx>
                          <wps:bodyPr rot="0" vert="horz" wrap="square" lIns="0" tIns="0" rIns="0" bIns="0" anchor="t" anchorCtr="0" upright="1">
                            <a:noAutofit/>
                          </wps:bodyPr>
                        </wps:wsp>
                        <wps:wsp>
                          <wps:cNvPr id="70" name="Rectangle 4"/>
                          <wps:cNvSpPr>
                            <a:spLocks noChangeArrowheads="1"/>
                          </wps:cNvSpPr>
                          <wps:spPr bwMode="auto">
                            <a:xfrm rot="16200000">
                              <a:off x="352425" y="962025"/>
                              <a:ext cx="188595" cy="18669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692" name="Freeform 692"/>
                          <wps:cNvSpPr/>
                          <wps:spPr>
                            <a:xfrm rot="826516">
                              <a:off x="0" y="104775"/>
                              <a:ext cx="395825" cy="356547"/>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ln>
                              <a:headEnd type="oval" w="med" len="med"/>
                              <a:tailEnd type="oval"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4" name="Rectangle 694"/>
                        <wps:cNvSpPr/>
                        <wps:spPr>
                          <a:xfrm>
                            <a:off x="190500" y="1152525"/>
                            <a:ext cx="533400" cy="450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 name="Text Box 695"/>
                        <wps:cNvSpPr txBox="1"/>
                        <wps:spPr>
                          <a:xfrm>
                            <a:off x="714375" y="1028700"/>
                            <a:ext cx="361950" cy="283210"/>
                          </a:xfrm>
                          <a:prstGeom prst="rect">
                            <a:avLst/>
                          </a:prstGeom>
                          <a:noFill/>
                          <a:ln w="6350">
                            <a:noFill/>
                          </a:ln>
                        </wps:spPr>
                        <wps:txbx>
                          <w:txbxContent>
                            <w:p w:rsidR="00806576" w:rsidRDefault="00806576" w:rsidP="005F45B0">
                              <w:pPr>
                                <w:ind w:left="0"/>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96" o:spid="_x0000_s1113" style="position:absolute;left:0;text-align:left;margin-left:452.45pt;margin-top:13.45pt;width:84.75pt;height:103.3pt;z-index:251652608" coordsize="10763,131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6esxwSAAAODcAAAOAAAAZHJzL2Uyb0RvYy54bWzsXUuPJLlxvhvwf0jU0UBv5/vR2F5hZnp6 IWAkLbQjSz7WVFV3F1RdWcqqme6VoKMO9tF/wkcDBgzYvvjP+KGf4S9IBpORU5nJHI3Wkp172KnO ZJCMNxmMDH75g+fHXfBh0xy39f56EX0RLoLNflWvt/v768XP3t5elIvgeFru18tdvd9cL77bHBc/ +Oov/+LLp8PVJq4f6t160wToZH+8ejpcLx5Op8PV5eVx9bB5XB6/qA+bPV7e1c3j8oQ/m/vLdbN8 Qu+Pu8s4DPPLp7pZH5p6tTke8fRGv1x8pfq/u9usTj+5uztuTsHueoG5ndT/G/X/d/T/y6++XF7d N8vDw3ZlprH8hFk8Lrd7DGq7ulmelsH7ZvtRV4/bVVMf67vTF6v68bK+u9uuNgoHYBOFHWy+bur3 B4XL/dXT/cGSCaTt0OmTu139+MM3TbBdXy/yKl8E++UjmKTGDegByPN0uL9Cq6+bw7eHbxrz4F7/ RRg/3zWP9C9wCZ4VYb+zhN08n4IVHkZhkSdxtghWeBclUVRFhvSrB/DnI7jVw+sRyEse+JLmZ6dj /7DzttglXeySz4VdkRRxwshFeZpV55Grssy+YPwAm2WYmiJMlOdRFtO0JqMXS+zi4mPktHiCi2/q 1S+PNIhkrSaZIWXw7ulH9RqysHx/qpVkE5+Du9328NdgoXpiOB6FaVEAfbC2xZA5n4VlGELxCL8q AXFoXssry/YkTPAWL+M4/4g4qr0mTZUNkgXG49jqx/EP049vH5aHjVK7I0k+S5AVoDfb/SaIS01h 1eTV/ptGofW8N+QN9vWrh+X+fqM6e/vdAaSMFApPBweE/jhCrc6T21Erl06KFMsrJnFLJUVAKzrL q0NzPH29qR8D+nG92GHeinHLD2+OJy1l3ISG2te3291O8We3D54w4SqExNKrY73brumt+qO5f/dq 1wQflmRU1X+GOaIZjNd+rXp72CzXr83v03K7078x0d2e+gMimI/5pa3mb6qwel2+LtOLNM5fX6Th zc3Fi9tX6UV+GxXZTXLz6tVN9FuaWpRePWzX682eZscWPEr9JMD4Em17rQ23dLiUvSu1xGT5XzVp KJFmIanP8epdvf5OWUn1HEKpH//xpTNlA/BT+DwI3g4iWi2C9ea4grv7r3/+3e//9p/+41/+7j// 8V9//w9//9//9u+O9JJdV3zVlsGK7oumqZ+Id9AnIbsagBGfJLtGxz+W3aij4R9JbwO8hqT3sDyd lAwYYT/97HCzXd4rkLt7yKtCsVd0bZN3Z9veqv+MmJsmEGAelPrWwuwIz5B4R3Eavoyri9u8LC7S 2zS7qIqwvAij6mWVh2mV3txK8VZGR6+TIJWfKt6k1VUGT6yI8QlK/bg9Yb222z5eL8iww7QParjV Tpo+6w3/268/QVPDXsExYGWJHw918+tF8IRV2vXi+Kv3y2azCHY/3EMsqyhNaVmn/kizIsYfjfvm nftmuV+hq+vFaRHon69Oein4/tBs7x8wknZs+/oFvN7dVtnIVqsxb/pDKbXyncpXOm5T/3RcBryi WFGdWVARI1Q/f4BXVtTKUs0P6tB45qSMyPfCu2ZxUsJHK16x7pVhmqVm2VImJUinXlvXnFclVoTk t6vQuu3XvC7LidRq1aJfWrfTUoasiiGYXbr+cVyzXbneNpsNbRaCSCFLo4MdHQMHNBUj7Rtq1u+F tTBenKEvyAuzSxTKwg5x1Ru16Am16eT1KtY+77VXJkaxJ4YMrI0PvF8bmXkLAt897rAd+avLoAyr PAmeAux5DJ/adpHTLsryIngI0pJXWm0zLBFtdxHxu68/LHRsw7gq8rynQ+Bu20V5VMVZzwQhZLZh UZVV3wzBRttucIaFaBiGcdUzRew+bY9DJISntO2irIzjsqdD7FvaljEW/nEPzpHkShZWWV+XLmPC vu5cpkTJAMqRy5bBGbpsgbySgJ2XnMhlzBAZI8GYMCqTsK9LlzODvI4Eb4YwJ4vUcnFIIGPBnDKM 8r55xi5zBucZuxyKE8hk3IN77HJoiJy0Y7YIxVmZVlFfly6HhpiOjaHbZZZkfZKODU7bsk8saYnZ znAIadrmOS37FSdxeROHGTaGPUgnLm+G6JgI1oRxWPVJeuKyZpDdtOF38Blgd+LyZtBOJoI58M9x 2oe6y5zhebocSpIwy/rsEC2kLEZD5ExdDkGAiqxvmqnLoSGxTF0OJVmWx32Snroc6hNLWtZYVIaR dpkzOEOXNyBjWvb5nNTlzSAdBWtCxJD6JB278BafQXZngjdD7EagyelzyFpSfKqlZhliy9IjlpnL nOF5uhxKk7CM+uxQ5nJoiJyZyyEKwkW903Q5NMT0zOVQmmVl2SfpCF61NOoTy9xlziDSucucoRnm Lm/SMCuyPq+DBWE7wyE65oI1YQzR6GF37rJmkN254M0Qu3OXN4PWMhfMAUZZnxMvXOYMzrNwOZQl EeSyB/fC5dAQOQuXQ1lWxWXvNF0ODTGdoq1WIWEso7RP0guXQ31iWbjMGUbaZc7gDF3eZGGOFVYP HUuXN0N0LAVrwrgs+yS9dFkzyO5S8GaI3aXLm0GxLAVzyiiO+hYbtL22bByep8uhPImStM+Jly6H BsnpcijPqiztM204zWinOcT0yuVQnuVp1CfplcuhPrGsXOYMIl25zBmcocubPMzjos+00WGY5c0Q HSvBmjCJ0j5Jr1zWDLK7ErwZYreK79h5DsplhEBEi1Jewmj0zTQKXf4MTjUKXS4VOIsI+xy5ConY uQ7RNEI0pZ1qkVVl2GfgotBlVBjkFAQLcpypqVgbxVU4nIJDSKfXkaYur0aauswabiqCByNNXWaN NHWZNdLUZdZIU1enRpq63Bpp6s8tEUsY6dWfWyKaMNyrCCeMNPXnlggojPTqzy0RUhjp1Z9bsT+3 RFxhZAL+3BLhheFeRXxhpKk/t0SIYaRXf26JKMNIr/7cEnGGkV79LWHiz63E3xKKWMPwXEW0YaSp vyUUAYeRXv0toYg7jPTqr1upP7dE7GFkAv7cEuGH4V5F/GGkqT+3RARipFd/bmX+uiWCECMT8OdW NqhbOFGzh0LLB5wO6eO55705KFo973GMiVywt7QIotOkQ32kVCo6OMKh1Fs+eEJDeuu2L0R7MILa q4QojHqmfSnag8TUXh15nW9fifYQdWqvcpLOtsfCyJ0/yELtK3Pc/vF8cLjitqd1FQHgMZ3tncMg iiWEQTnqxxmvxBgGaX2weH6MVEIYtLGQ6Z2VPohnvkUGcSxSeiEkp2mNQpjjQKMXosNrgzmOK3oh JLdpbaHG6Oc3JuzSitYNCqIfc0xcQBjM4fD7ZgUUXQiTNvYWxwW9EJLn5MtpVjgN6IWQPCc/rSD6 MQdxxKwM5ojk944heU7+VY0xgLnkOflOgoBj7B1D8pzC8ApiAHPJc4qyK4gBzCXPU4M5nFXfrMAy l1bkq9QY/ZiDuS4E+SGCgJPpHUPynILcCqIfc4iDGMNgDufQO4bkOfkGNcYA5pLnZPcVxADmkucU XiYIRJB7ZyV5ThFkBTGAueQ5BYgVxADmkucU/1UQ/ZhDWF3qUnRXQfRjDrF2ISh2SxCIzPZhDvEW EAZzBF57ISTPC4O5zpA5a9uhEGIMgzlCp71jSJ4XBvNiAHPJc4qMEuYIfPaOIXlOgU8FMYC55DmF NRVEP89TyXOTE/S27Mfc5IyyV6OQpBqjH3MotEtdijgSBAKKfZhDsQWEwRwxw14IyXOKGaox+jHH aZYYw/AcEb/eMSTPKeKnxhjAXPKc87WwpBvAXXJdRetoGIrF9c5M8p0TlwAj8NeybxaYlHHZ/W6i WQT4buIdjaOyH2ldyj8puVDlJwUP1wuVgURvHusPm7e1anOi1WlOgR1MF0klerJtg9X7d9vVy82v 3eaFcUUq3RpDqj5KOn1BHyYVSj8E7bTcYDloyCD6O9d7FFGaA3rCekSjpPqPYjoEw2N4NfdxQgcG eIxjFe8RMoq7AoYW6W5flg6dMQoKU1J7/RUBcWQcjYLC0ACKsWRxB6GkP/VcqyvTD7laWvwT2Gdv TCo6ysIgidYy7kyzHM9TbNOcwe3zbAJDWiAcGTqdRTw4YvbyucEkh7n0xoTJUui1IGMSMRkLWDl3 cOYJ8pn8B2EGl3AvbmcsEMhdFc9ZuCpIvDcmLKhVZxCW60pbK4thqyMTmMLqBksjOFxQEgyJaiiZ wpjjuT8qKZ166M6U6eMpM1mg3oLzMZ0PoT2yU73JhZxHDaPXBjxERIlW1JVevPJjOjylp9o2eCki hUEBUkoN0Wap5A9ctLkyDydIlIHgBFDdjRmxkOpipl5MUW9DhELviZkITDIkfbjSytTPsT7zFVbm ZC7tBDM+R/zQ0RMWolyf5HiRnwUyl3rN8pvrbRmjZh1GjhWLLxLWY+RIvXCma11G3rEdjHVhHZ6H PWcbUXScAxPlsxgotnZdA8XWsZJabZ0GjuP8ycV2G4sTQS9r6CNk47mEbF9EE9jSQsXSTFjHAQYJ CbboRMkEBY+YOFHSsSFMzQhfLLn4ROw8cOA6gW7M6SjruAkWjSjD+tQVQBY05C/7W10rtjg7lt2x B4n6tCaaojasgvjEUXCbNRbPBXcs+rlOZPdSf7Yk9B2lSxpLmVwaeDZiQNGfM2wQQTCBCTsRkF9g YkwxEvMnjGGWgJnUGbO8zaQHME+nSBeDaPfA9tC4kiiVGsQIJFPU3jiTKJG23hIvkbbFcgI5OMQ5 L3ZbthK0owlWDJDe4T63MhUDJd9BrIDGUt+tQMc6BsBEtE4liicsTKxXQWq/wKXVz6RjViz2SBv1 xgYm1exGko6bssT5PObLWsOu+bL2Ex+quMxpzTF9WeTLnda655I9rT/orPGdFxP400KV0oS0E6ik 1rT44Hs+f3yYPKgGIOWACRqHiLo5wm7dSxxNUB0YL7NhjDpehAUkjhAhccdheYvjCYt6K75x3BmH 3Uvcpz/xFP1hbcR3F4JsrL14LqTNop/Yr9fGV2VsV9DZWfeCr4bEIGzUgKK/BLCFBMEEJuxeQH4x iLHOMSTUW8qMoY8jqTPaK8Sw/y7j+ekE6TIg+PTf7YhHRbkA9zEjgM8yvBFgYkSVtPxMvKiSxoU5 gY+M/QdhgY8q6YVZDFDE4rx7qSas9FlA0ZlgNws0ngtqte6lmrBmad1LhcQHV6s5fgCKSbPSYq/L gHh5ZOteYqSNi3Gswn0e82WtYdd8Wfv50TbAxIm4zoQfPrx7iZGE6eJj/QGyTXteIL/fW57b7lJp Qqx7gfmUcsARPJTN8B/H7l7AdjFtG/mCqZKM491LXExQnda9FB0vYt1L2YlUsrzF5stVP/6w+MZl ZxzrXvr0BybBn26sjXFHfVh78Vxwx0r7lFge2xV0dt69dPbjbNRiU0zHi2JsIUEwKQBmwQ7yC0zY OpcTIkls6EupM8YrFNIr8NMJ0sUg2mHwwptH7QSqGIF8yiqMidGJI1ni5XI1YTlhKv94ccIKfCYt iBUDfCvimhwrU/jgw9uwWAGlIkOO3bcCneGrKee5dS9xNmHNYt0LvlEVw7TLPyTbi3Es9lPCe617 yTveyhLn85gv61665su6l4+2Aexeqinm2LqXSrLH+gOsNAVBnRcT+NNCRdASl908gQSeQb4w+CSo U0IvvETaupeENMIdhwmaJJ2AJruXJJmwG7PuJUk7XoTdS5J2zkNY3pJswoLfii+iGHIzxO4Fn6pK uvH5SjJFf1gb8S2tIBtrL31j65KTpR3P/SN9bFcAdNa9IIwgBmGjBhT9JYAtJAgmMOEFO8gvBjHW OUknxJaMocc3UGII7RWSVHoF83SKdDGIPK7hUTuBK0YAdQn81cS4F3QlMLDEi+VqwnICG0/vQazA 4/szV3asGGDv5D63MoWdgPcgVkCxR3I7swKN9av73LqXJJ6wnbTuJYnl+WOrn3HHrLTYg0He5sta j6TjrSxxPo/5stawa77YvUAfJN14tZ+gCo0/Pta6Z5I9rT/obAPaF8UE/jhQ0oTY3QuqzfTgU05Q /Na9dHbkdveSUMki4XdgbuhANqUyg95ywOxGIFyafRaQNOoclrC8pahH5T8O717SqDMOu5e0T3/S KfrD2ph21Ie1F88Fdyz6UyJ9bFfQ2Vn3ArssBmGjBhT9OcMWEgQT9obdC8gvBjHWOY0mxJaMoU87 x5LaK6T4lNkVMH46QboYRDuMzu4l6QSu2L1UU9Se3UsnpMTES0ppXJgTqBDmzwkW+KSUXpjFAO/P u5fyE47z0ZlgNws0ngt2t+6lnLBmad1LKc8mW/dSdsyKxX5KqM/uXpKq461Y4T6T+WL38pH5YvcC fZB0Y/eSRlPMMbuXNJbssf4gJdFyzHH7AutAbzPZQnUOJq17SdOu3zG7lzSboPjWvaCOoJi2dS9p 3olq8u4F4/vjY3cvadHxIta9oKKOSzd8ga3zltJiwoLfim+Kb71Fd9a99OlPOkV/WBuR8SnIxpmb 3ecs7VyjrrO1xJ+oqvmgtpz0QyWYqjZt2TxbZJOqbraVaoPV42GNEpH7e5W4K6rRHnsrf4pmf7ZF awUWAllRutRp9snVbf/0q3N+P1UnsbTU1T2/36qTBXyuTkycq04Olq1yqj3MVSe1A3CqYSCD3hbj 6CvBgtBB22iuOnm+rCoW9JaQ8O39ZVDnqpOqlG2Ms4i56qRbmQbBZUeEBkvzwvJbYUM4sL/IqKgG MSiWc9VJJZZz1cmui8AerRW2wSpQourDYL3Nueqkruc9VKVsrjqZzlUnz1finqtODikO0r1bgzVX nTwvQghltkQatOoIE7ctBwswzlUnh8QSN9s4dJyrTvZUglXfsdvF7aBkzlUnQ9fUDRekwkluK34j Tf0r46GgknevbhRhZALuTmikqatVI01dkzfS1LV5I01ROcCK60hTf27hwMK3VxFPGJ7AXHWyc53F UJ3YueqkuNxiWLJEnGGkqb9uzVUnqeyJp3WZq06K+MOwEIoAxEhTf7+F81pfbs1VJ02VSl3CZ646 KSpz4sRFlUoyNMLBPaWvvZ2rTp6pSjpXnTRSQj6YpGSuOnlGSpCa52rUXHVSf1ZEGTUf1QWGILm0 Qq6jkqu56uQZWs1VJ431matO6izHsxqF7FhXo+aqk3o5M1edVJZVfqvUJmzKjxg4+/NTPmWZq076 1M+0Kcadb+BshvFcddKtyWoFda466SddOnub8uWdbHj+aKVTO8B88jFXnSRP0fmYnz9VmZJuz9az 86kbf6gyV52kQs666jF/fzBXnfT84N36DXxg1vmiBrpOAgxT2XlhPk2Zq04q8sxVJ/1KK/DHe8jk POtE5qqTKC3PHnWuOuknVPbLx7nqZDRXnYS3mqtOzlUnz7qXueqk617mqpPqe1z3shZZPdXsJ/g7 Y5SS7UiVuV5lrjp5lm78Yf1cdXKuOkleuaM+XLdlrjrpBiVN3ZZ4rjrJF2idsy0cDUN9R2GSORyG jzPP1m3Bc/9CWlZA56qTE+qc2DIjuLZA1uvgui3xXHVSXIVmlhlMnrnq5Fx1Uhg1jgfNVSed3ctc dXJicGyuOjlXnaSzClx7Ka0L11n7TGXbbF2sueokHZN7hRh42TpXnXQuzj237teZnCmVp3ZSEMye aa466W4kefeCrZLQd65zh+fySNfW/J5SNc+eveAiLjGMTa5Bnc7zeWDJXHUS5niuOjlXnSQx6KjP XHXy5ubixe2r9CK/jYrsJrl59eom+i1lIUfp1cN2vd7sb7e7XfD8uNsfr/DwevFwOh2uLi+Pq4fN 4/L4xeN21dTH+u70xap+vKzv7rarzeW6WT5t9/eXOCIMLx+X273Ka3bKSS6v/r9Xnbx8Otxf3TeH bw9fffm9VKAs8Lm+rkD5dvN8Cl7Wz4HyGDT46scfvj180wSnZzxGaoRm1+FNvfrlMdjXrx6W+/vN i6apnx42y/WRWtCiywHVSBypk3dPP6rXm+vF8v2pVh093zWPugwoHZzTf+oxZCXAYBkK/5oi1FUZ hbiDXq05aI4rmksVIUNjEaygvhEa2Bq91KvKlm90qdfggB/Xi2azOqnulx9QDFYvDenN15taNRfV YAnePsAacrenJxha1ZFVv4L3zfZ68ZsqrF6Xr8v0Ajdevr5Iwz9TvREoRbiu5WVcXdwicfIivU2z i6oIy4swql7iGsq0Sm9upSl4s91v/nBTQCV4qwwsJ1r32wQlKFwoWTR73J42TbDbPuLudC1OSmJI NF/v1+r3abnd6d9O4VqavtoqgMH8ry4YTIJMsqul+PT87jnYojawvlqLXr6r199BtJsaEobV8YdN gx8PdfPrRfDULA8oI/yr98tmswh2P9xDPdDkxD8a/vGOfyz3K4BeL06LQP98dcJfgHl/aLb3D+hZ K+C+fgEVutsqKW5nYRTv6fi9WQ5MTVuOn0K5YAp2m0DFnIX+g5ffj8FIsjhlgwF7gp/SYJRlRkV0 lMEo89zeGPCJBkOInvBa1cuXL+33caKZW2f6e5JyZbuURW4FeaLUVriPwkou6prD1AZaes0bLcHm zZ+bFOcVviHvlGCmZxAeR47NX5qGy6vWdZW4fwNXdRI3jeMCdcgn4YbSrs9KqqwkCSURxE1J5jZG +BcWwdX71iGxn6Ian8bt2MK7q3q/P8La/QJj2foOuGwXXjJ4CnAdLeyflv6PQP7GBQlRRQnFZinE rXTlo9a/cGv5RDGqio4P4IKUkJZsdBC3ChB5AKokPIyEC6EpPTqIW4chLXIPRFwI3NWC25lGB3Er OBAmo4i4AFGS4JBhdAwIkOX5OKXc1hHuCvAYwC10FIOD41gIiASLsXGeu2VcsgLXWoySyoXAyTP2 JaOkcosr4bY/D0xcCC2Co4O4ZZkgV5CSMel1IXDXGG77Gx1E1N/yo5cAwWUMMEfjw7jK60exyAXJ 4IM9JEzU/TKqNUY0AZOHWIl6UE2oMObmwRxRrlwbx3GyuWocQ9B8xnFhfPFxtVmp5riwoepHay9w bR8WRuP4CIWGIfPQHDhBZxy1eRsfx9Vpo26jcuDCZDDLPvLmqnXsiY8LA8uc+KiPq9nGRo3iI2Dg mTzwoRWY9QG46I9gxsaRMHqtMOb9RXG4GMbNw6MJGE//77pzT7EWxei0Px/FxrUGnlKAuwJbSoNo HeZg7WZXZ0u6ZUYto1ATw6zY8At7uXvaxdEK8aCrHbjLNywF+U8szQBOR1admhrngWF3XWAdevEF BsVdYLXc9R4ZNHGB1cmDNzDMngusNozewLBlLrBatnoDw0C5wDYVzYvasDousDq88R4ZpsQFLifx GfbBBVaZdd4j0yLAhcbfk2SsK2TTpIx8thh9mpyRKxbg0yTN1L2y6qUvsPInXUfYestn9ahnR9zg HydRviNw0TSJizoih78njd4ROlTJmgJOvsZlHP6eBN6ROriUSeAdqYOrmATekTp9XSyLjf7XmHcK Kge768UOcT0Vt0O8rlkE764X72hIfQmZaUvXkFGI02xsgwd8mK633tTwsf6wcc+P9WZeUZFp1zY5 dzYf0WpdI57jsmV5GlwVZaVpmuS4FtbMTX+vrTb1aiDlrJlUIkfy7IBqR6wAUWaAQx0mmzLMUzwh GaD1pr7Ykr8QVzt8845jJERVMeJu71JD+XcNokfV/ORGElRPIUn59ABHA1gfCZzLnFbFNDvcTooa TJpXih40O/1K7cankEN7Nkywc8WgVgZ8XJvItGjzXG3KvccxQEgj0qacqRrhHhfNYnxmhQ2ii5Na UimkwGwT7PmI4meJSFsZDYhrC7UW84AtTxCwobCWQ0S1QdVwaqPujV0eJob8uNYaiy23UxSPR5ID cS0uy0pfMM2TUVtV9a6NG3lhmFeZEYUEAQXU/newUJt53WlclSiWff6d2sB7Y9h2ivtnS8mnIopM HSz0maMiqzNgS1K9lfcesCUp2ERnbE6neUi38xJJoaOdC0VbkupNvfeAuM8Saf6q0zwPO5dQhrhE Wb/EvChJxpmNDgQoSL0f9h4SMo3pasgIsLLbBMdXWoqh9pUUqkgFBQwkB0K9JEdtBvq6xRegFe6u JSIgIkSV5h08dYDgU/CMi4JvC81hYlEF1u0Wqo2TKUX4KjLBZVYQvavSL1UMwJu2CE8hrqwhc+id RAVZRHRhBkkQ/sN6z52Q2mjrlyoeMGHMMkTelOo2Qa6xsGZJiONibaMz2DPpedi70oRUbMB7TKfb FBekS4MG45oa70oZnPK6Yr2VVLPVcQLvMWPM3pifGIetofDMcYHcLa2dcQU3KvLFdHBBjan3//5j ZhhKkw/UM0VwrJhoU06Ej+MSITbq1r5UgQY9poof+I+ZlzDehp+UXCN6hbIYNGOcNHVoQDEHBTht dUKfvxilhyORzIzLGOqhOoUB7MgshoGFIAJoB4eZepkD+CTQTgEmyOkVEusIiLIaAv1WSey7zoD4 c/QyW52hYI66g9N3ByRa1B+WWJhiyfm4WeMEerPXvxTtzUH4aEuMTV13DhCPp+92ODKndz/d3OFM vE0OofSfzatdE2Dw68X6l7x0Vy0J5A55QxZIb51UztA5INOWwDZ3d1hs+wLa1mrEet8CPm73daNT DORUT8881TvdnrHWuLbn7Pa0/3hY3W6RQvJmeTx9s2xwJxcEh1IAfoL/3e1qUB6revVrEVBSwLnn YykD0w5f9+8fX9WgO9wAZqd+Yk7Nacc/75r68ed1s35BiQp4xae1qxP2LTLr4K5uVpsXL1Qz5HBB BN/svz2sqHOiKiXPvH3++bI5mAybE9Inflx/+7A8bFQDPsAk8bVtCdIjf+F7z4LKyQR1kxnoIbRl +BiYMDInv86SIMLCgnYSStk4ZylLsDUA0en8F8cksMLauvDxL+cjeaUseahkfE7Ol6vVZn8yqVwP y/VGa2pGGTNmPlYfle07r7mmA6lD3LdGa6L2SuBP0OAdsDIjzxpMyv2/qcGkNEhFMmlh+MsvQ/QJ tkmnh9KvQ1OvNscjUkbZrBhdRM4VJWJh98Za2yYv6tW/o7Rt+iKkg567WRyO+mIjjkMe5cKx3MJy zKx+WH0TxGtobUDqG5dJbGOpn6S/ToYhX0Cf4yxLqWw397Cj620imlpvE0qdlJ7/S67p9CfnmJ7u kWIHt3aPFL+H7epmeVq6f6uFw9Umrh/q3XrTfPU/AgAAAP//AwBQSwMEFAAGAAgAAAAhABzcTyri AAAACwEAAA8AAABkcnMvZG93bnJldi54bWxMj8FuwjAMhu+T9g6RJ+02ktLCoGuKENp2QkiDSWi3 0Ji2okmqJrTl7WdO28my/en352w1mob12PnaWQnRRABDWzhd21LC9+HjZQHMB2W1apxFCTf0sMof HzKVajfYL+z3oWQUYn2qJFQhtCnnvqjQKD9xLVranV1nVKC2K7nu1EDhpuFTIebcqNrShUq1uKmw uOyvRsLnoIZ1HL3328t5c/s5zHbHbYRSPj+N6zdgAcfwB8Ndn9QhJ6eTu1rtWSNhKZIloRKmc6p3 QLwmCbATTeJ4BjzP+P8f8l8AAAD//wMAUEsBAi0AFAAGAAgAAAAhALaDOJL+AAAA4QEAABMAAAAA AAAAAAAAAAAAAAAAAFtDb250ZW50X1R5cGVzXS54bWxQSwECLQAUAAYACAAAACEAOP0h/9YAAACU AQAACwAAAAAAAAAAAAAAAAAvAQAAX3JlbHMvLnJlbHNQSwECLQAUAAYACAAAACEAlOnrMcEgAADg 3AAADgAAAAAAAAAAAAAAAAAuAgAAZHJzL2Uyb0RvYy54bWxQSwECLQAUAAYACAAAACEAHNxPKuIA AAALAQAADwAAAAAAAAAAAAAAAAAbIwAAZHJzL2Rvd25yZXYueG1sUEsFBgAAAAAEAAQA8wAAACok AAAAAA== ">
                <v:group id="Group 693" o:spid="_x0000_s1114" style="position:absolute;width:7372;height:11645" coordorigin=",95" coordsize="7375,116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7ZcycUAAADcAAAADwAAAGRycy9kb3ducmV2LnhtbESPQYvCMBSE78L+h/CE vWnaFcWtRhFxlz2IoC6It0fzbIvNS2liW/+9EQSPw8x8w8yXnSlFQ7UrLCuIhxEI4tTqgjMF/8ef wRSE88gaS8uk4E4OlouP3hwTbVveU3PwmQgQdgkqyL2vEildmpNBN7QVcfAutjbog6wzqWtsA9yU 8iuKJtJgwWEhx4rWOaXXw80o+G2xXY3iTbO9Xtb383G8O21jUuqz361mIDx1/h1+tf+0gsn3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O2XMnFAAAA3AAA AA8AAAAAAAAAAAAAAAAAqgIAAGRycy9kb3ducmV2LnhtbFBLBQYAAAAABAAEAPoAAACcAwAAAAA= ">
                  <v:group id="Group 27" o:spid="_x0000_s1115" style="position:absolute;left:1047;top:95;width:5080;height:932;flip:y" coordorigin="3030,2260" coordsize="3164,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HLuocMAAADbAAAADwAAAGRycy9kb3ducmV2LnhtbESPQWvCQBSE7wX/w/IE b3VjCKGkrhIERYqXplo8PrKvydLs25Ddmvjv3UKhx2FmvmHW28l24kaDN44VrJYJCOLaacONgvPH /vkFhA/IGjvHpOBOHrab2dMaC+1GfqdbFRoRIewLVNCG0BdS+roli37peuLofbnBYohyaKQecIxw 28k0SXJp0XBcaLGnXUv1d/VjFVxKk1H2eX07JTXRUcvroTKZUov5VL6CCDSF//Bf+6gV5Cn8fok/ QG4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Icu6hwwAAANsAAAAP AAAAAAAAAAAAAAAAAKoCAABkcnMvZG93bnJldi54bWxQSwUGAAAAAAQABAD6AAAAmgMAAAAA ">
                    <v:line id="Line 28" o:spid="_x0000_s1116"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H5ZMMAAADbAAAADwAAAGRycy9kb3ducmV2LnhtbESPQWvCQBSE7wX/w/IEb3VjBSnRVURQ i7emInh7ZJ9JTPZt3N1o/PduodDjMDPfMItVbxpxJ+crywom4wQEcW51xYWC48/2/ROED8gaG8uk 4EkeVsvB2wJTbR/8TfcsFCJC2KeooAyhTaX0eUkG/di2xNG7WGcwROkKqR0+Itw08iNJZtJgxXGh xJY2JeV11hkFpy7j87Xeuga73X5/Od1qPz0oNRr26zmIQH34D/+1v7SC2RR+v8QfIJ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bx+WTDAAAA2wAAAA8AAAAAAAAAAAAA AAAAoQIAAGRycy9kb3ducmV2LnhtbFBLBQYAAAAABAAEAPkAAACRAwAAAAA= " strokeweight="1.5pt"/>
                    <v:rect id="Rectangle 29" o:spid="_x0000_s1117" alt="浅色上对角线" style="position:absolute;left:3030;top:226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u8IA AADbAAAADwAAAGRycy9kb3ducmV2LnhtbESPzWrDMBCE74W8g9hAb7WcthjjRAlJoDQ91gnkulgb 28RaGUn1T5++KhR6HGbmG2azm0wnBnK+taxglaQgiCurW64VXM5vTzkIH5A1dpZJwUwedtvFwwYL bUf+pKEMtYgQ9gUqaELoCyl91ZBBn9ieOHo36wyGKF0ttcMxwk0nn9M0kwZbjgsN9nRsqLqXX0bB e1Z/pHyaX6ZydmW45gf81gelHpfTfg0i0BT+w3/tk1aQvcLvl/gD5PYHAAD//wMAUEsBAi0AFAAG AAgAAAAhAPD3irv9AAAA4gEAABMAAAAAAAAAAAAAAAAAAAAAAFtDb250ZW50X1R5cGVzXS54bWxQ SwECLQAUAAYACAAAACEAMd1fYdIAAACPAQAACwAAAAAAAAAAAAAAAAAuAQAAX3JlbHMvLnJlbHNQ SwECLQAUAAYACAAAACEAMy8FnkEAAAA5AAAAEAAAAAAAAAAAAAAAAAApAgAAZHJzL3NoYXBleG1s LnhtbFBLAQItABQABgAIAAAAIQAH3/67wgAAANsAAAAPAAAAAAAAAAAAAAAAAJgCAABkcnMvZG93 bnJldi54bWxQSwUGAAAAAAQABAD1AAAAhwMAAAAA " fillcolor="black" stroked="f">
                      <v:fill r:id="rId164" o:title="" type="pattern"/>
                    </v:rect>
                  </v:group>
                  <v:group id="Group 66" o:spid="_x0000_s1118" style="position:absolute;left:380;top:5239;width:8045;height:838;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oYr2sMAAADbAAAADwAAAGRycy9kb3ducmV2LnhtbESPT2sCMRTE70K/Q3gF L6VmFSp2axS1LHj1H/X42Lxulm5e1iR112/fCAWPw8z8hpkve9uIK/lQO1YwHmUgiEuna64UHA/F 6wxEiMgaG8ek4EYBlounwRxz7Tre0XUfK5EgHHJUYGJscylDachiGLmWOHnfzluMSfpKao9dgttG TrJsKi3WnBYMtrQxVP7sf60CvpxmxaX5einOpR+v1t27+TxHpYbP/eoDRKQ+PsL/7a1WMH2D+5f0 A+Ti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ihivawwAAANsAAAAP AAAAAAAAAAAAAAAAAKoCAABkcnMvZG93bnJldi54bWxQSwUGAAAAAAQABAD6AAAAmgMAAAAA ">
                    <v:shape id="Freeform 15" o:spid="_x0000_s1119"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E7O8IA AADbAAAADwAAAGRycy9kb3ducmV2LnhtbESPwWrDMBBE74X8g9hAb7XsNjWNazmUQKFXp/6AxdpY dqyVsRTH+fuqUOhxmJ03O+VhtaNYaPa9YwVZkoIgbp3uuVPQfH8+vYHwAVnj6JgU3MnDodo8lFho d+OallPoRISwL1CBCWEqpPStIYs+cRNx9M5uthiinDupZ7xFuB3lc5rm0mLPscHgREdD7eV0tfGN 3X54zV50nQ93u9vb5myO9aLU43b9eAcRaA3/x3/pL60gz+F3SwSArH4AAAD//wMAUEsBAi0AFAAG AAgAAAAhAPD3irv9AAAA4gEAABMAAAAAAAAAAAAAAAAAAAAAAFtDb250ZW50X1R5cGVzXS54bWxQ SwECLQAUAAYACAAAACEAMd1fYdIAAACPAQAACwAAAAAAAAAAAAAAAAAuAQAAX3JlbHMvLnJlbHNQ SwECLQAUAAYACAAAACEAMy8FnkEAAAA5AAAAEAAAAAAAAAAAAAAAAAApAgAAZHJzL3NoYXBleG1s LnhtbFBLAQItABQABgAIAAAAIQDMYTs7wgAAANs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120"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2eoMEA AADbAAAADwAAAGRycy9kb3ducmV2LnhtbESPUYvCMBCE3wX/Q1jBN009vd5ZjSLCga/V/oClWZtq sylNrtZ/bw6Eexxm55ud7X6wjeip87VjBYt5AoK4dLrmSkFx+Zl9g/ABWWPjmBQ8ycN+Nx5tMdPu wTn151CJCGGfoQITQptJ6UtDFv3ctcTRu7rOYoiyq6Tu8BHhtpEfSZJKizXHBoMtHQ2V9/OvjW+s 1rfPxVLn6e1pV2tbXM0x75WaTobDBkSgIfwfv9MnrSD9gr8tEQBy9wIAAP//AwBQSwECLQAUAAYA CAAAACEA8PeKu/0AAADiAQAAEwAAAAAAAAAAAAAAAAAAAAAAW0NvbnRlbnRfVHlwZXNdLnhtbFBL AQItABQABgAIAAAAIQAx3V9h0gAAAI8BAAALAAAAAAAAAAAAAAAAAC4BAABfcmVscy8ucmVsc1BL AQItABQABgAIAAAAIQAzLwWeQQAAADkAAAAQAAAAAAAAAAAAAAAAACkCAABkcnMvc2hhcGV4bWwu eG1sUEsBAi0AFAAGAAgAAAAhAKMtnqDBAAAA2wAAAA8AAAAAAAAAAAAAAAAAmAIAAGRycy9kb3du cmV2LnhtbFBLBQYAAAAABAAEAPUAAACGAw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1121" type="#_x0000_t202" style="position:absolute;left:5429;top:9810;width:1912;height:19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blz8YA AADbAAAADwAAAGRycy9kb3ducmV2LnhtbESPQWvCQBSE74X+h+UJvYjZxEMtaVaxAUGohTaK0Nsj +0yC2bchu9HYX98tCD0OM/MNk61G04oL9a6xrCCJYhDEpdUNVwoO+83sBYTzyBpby6TgRg5Wy8eH DFNtr/xFl8JXIkDYpaig9r5LpXRlTQZdZDvi4J1sb9AH2VdS93gNcNPKeRw/S4MNh4UaO8prKs/F YBToj+/Er6efu7eFOw/V0Zr3/Geu1NNkXL+C8DT6//C9vdUKFgn8fQk/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Khblz8YAAADbAAAADwAAAAAAAAAAAAAAAACYAgAAZHJz L2Rvd25yZXYueG1sUEsFBgAAAAAEAAQA9QAAAIsDAAAAAA== " filled="f" stroked="f">
                    <v:textbox inset="0,0,0,0">
                      <w:txbxContent>
                        <w:p w:rsidR="00806576" w:rsidRPr="008470E3" w:rsidRDefault="00806576" w:rsidP="005F45B0">
                          <w:pPr>
                            <w:rPr>
                              <w:bCs/>
                              <w:iCs/>
                              <w:sz w:val="20"/>
                              <w:vertAlign w:val="subscript"/>
                            </w:rPr>
                          </w:pPr>
                          <w:r>
                            <w:rPr>
                              <w:bCs/>
                              <w:iCs/>
                              <w:sz w:val="20"/>
                            </w:rPr>
                            <w:t>m</w:t>
                          </w:r>
                        </w:p>
                      </w:txbxContent>
                    </v:textbox>
                  </v:shape>
                  <v:rect id="Rectangle 4" o:spid="_x0000_s1122" style="position:absolute;left:3524;top:9619;width:1886;height:186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XOD78A AADbAAAADwAAAGRycy9kb3ducmV2LnhtbERPy6rCMBDdX/AfwgjurqkKKtUoIoq6cOFr4W5oxrbY TGoTbf17sxBcHs57Om9MIV5Uudyygl43AkGcWJ1zquB8Wv+PQTiPrLGwTAre5GA+a/1NMda25gO9 jj4VIYRdjAoy78tYSpdkZNB1bUkcuJutDPoAq1TqCusQbgrZj6KhNJhzaMiwpGVGyf34NArwXW8G D3lfyTrfX7a9XWmH46tSnXazmIDw1Pif+OveagWjsD58CT9Azj4AAAD//wMAUEsBAi0AFAAGAAgA AAAhAPD3irv9AAAA4gEAABMAAAAAAAAAAAAAAAAAAAAAAFtDb250ZW50X1R5cGVzXS54bWxQSwEC LQAUAAYACAAAACEAMd1fYdIAAACPAQAACwAAAAAAAAAAAAAAAAAuAQAAX3JlbHMvLnJlbHNQSwEC LQAUAAYACAAAACEAMy8FnkEAAAA5AAAAEAAAAAAAAAAAAAAAAAApAgAAZHJzL3NoYXBleG1sLnht bFBLAQItABQABgAIAAAAIQBTZc4PvwAAANsAAAAPAAAAAAAAAAAAAAAAAJgCAABkcnMvZG93bnJl di54bWxQSwUGAAAAAAQABAD1AAAAhAMAAAAA " fillcolor="#9bbb59" strokeweight="1.5pt"/>
                  <v:shape id="Freeform 692" o:spid="_x0000_s1123" style="position:absolute;top:1047;width:3958;height:3566;rotation:902776fd;visibility:visible;mso-wrap-style:square;v-text-anchor:middle" coordsize="30480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0U7sIA AADcAAAADwAAAGRycy9kb3ducmV2LnhtbESPS6vCMBSE94L/IRzBnaZWkGs1ig+U69IHrg/NsS02 J6WJtvrrzQXhLoeZ+YaZL1tTiifVrrCsYDSMQBCnVhecKbicd4MfEM4jaywtk4IXOVguup05Jto2 fKTnyWciQNglqCD3vkqkdGlOBt3QVsTBu9naoA+yzqSusQlwU8o4iibSYMFhIceKNjml99PDKNiO rmOdrjcxvaV+7W6Hd3Pcn5Xq99rVDISn1v+Hv+1frWAyjeHvTDgCcvEBAAD//wMAUEsBAi0AFAAG AAgAAAAhAPD3irv9AAAA4gEAABMAAAAAAAAAAAAAAAAAAAAAAFtDb250ZW50X1R5cGVzXS54bWxQ SwECLQAUAAYACAAAACEAMd1fYdIAAACPAQAACwAAAAAAAAAAAAAAAAAuAQAAX3JlbHMvLnJlbHNQ SwECLQAUAAYACAAAACEAMy8FnkEAAAA5AAAAEAAAAAAAAAAAAAAAAAApAgAAZHJzL3NoYXBleG1s LnhtbFBLAQItABQABgAIAAAAIQDCHRTuwgAAANwAAAAPAAAAAAAAAAAAAAAAAJgCAABkcnMvZG93 bnJldi54bWxQSwUGAAAAAAQABAD1AAAAhwMAAA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strokecolor="black [3040]">
                    <v:stroke startarrow="oval" endarrow="oval"/>
                    <v:path arrowok="t" o:connecttype="custom" o:connectlocs="284499,0;160804,49368;123695,60339;61848,65824;12370,76795;0,98736;37109,137133;74217,148104;86587,175531;98956,197472;74217,279752;86587,318150;148434,351062;197913,356547;346347,351062;371086,334606;383455,312664;395825,296208;383455,191987;333977,142619;321608,126163;358716,49368;371086,27427;383455,10971" o:connectangles="0,0,0,0,0,0,0,0,0,0,0,0,0,0,0,0,0,0,0,0,0,0,0,0"/>
                  </v:shape>
                </v:group>
                <v:rect id="Rectangle 694" o:spid="_x0000_s1124" style="position:absolute;left:1905;top:11525;width:5334;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Tf/8QA AADcAAAADwAAAGRycy9kb3ducmV2LnhtbESPzWrDMBCE74W8g9hAb42cYlLHiWJCoTT0UprkARZr YzuxVkaSf5qnrwqFHoeZ+YbZFpNpxUDON5YVLBcJCOLS6oYrBefT21MGwgdkja1lUvBNHord7GGL ubYjf9FwDJWIEPY5KqhD6HIpfVmTQb+wHXH0LtYZDFG6SmqHY4SbVj4nyUoabDgu1NjRa03l7dgb BXb5GT5OY9ozje49a65le3/JlHqcT/sNiEBT+A//tQ9awWqdwu+ZeATk7gcAAP//AwBQSwECLQAU AAYACAAAACEA8PeKu/0AAADiAQAAEwAAAAAAAAAAAAAAAAAAAAAAW0NvbnRlbnRfVHlwZXNdLnht bFBLAQItABQABgAIAAAAIQAx3V9h0gAAAI8BAAALAAAAAAAAAAAAAAAAAC4BAABfcmVscy8ucmVs c1BLAQItABQABgAIAAAAIQAzLwWeQQAAADkAAAAQAAAAAAAAAAAAAAAAACkCAABkcnMvc2hhcGV4 bWwueG1sUEsBAi0AFAAGAAgAAAAhAGCE3//EAAAA3AAAAA8AAAAAAAAAAAAAAAAAmAIAAGRycy9k b3ducmV2LnhtbFBLBQYAAAAABAAEAPUAAACJAwAAAAA= " fillcolor="#4f81bd [3204]" strokecolor="#243f60 [1604]" strokeweight="2pt"/>
                <v:shape id="Text Box 695" o:spid="_x0000_s1125" type="#_x0000_t202" style="position:absolute;left:7143;top:10287;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PxecYA AADcAAAADwAAAGRycy9kb3ducmV2LnhtbESPQWvCQBSE7wX/w/KE3upGwWCjq4RAaCn1oPXi7Zl9 JsHs25jdmrS/3i0UPA4z8w2z2gymETfqXG1ZwXQSgSAurK65VHD4yl8WIJxH1thYJgU/5GCzHj2t MNG25x3d9r4UAcIuQQWV920ipSsqMugmtiUO3tl2Bn2QXSl1h32Am0bOoiiWBmsOCxW2lFVUXPbf RsFHlm9xd5qZxW+TvX2e0/Z6OM6Veh4P6RKEp8E/wv/td60gfp3D35lwBOT6DgAA//8DAFBLAQIt ABQABgAIAAAAIQDw94q7/QAAAOIBAAATAAAAAAAAAAAAAAAAAAAAAABbQ29udGVudF9UeXBlc10u eG1sUEsBAi0AFAAGAAgAAAAhADHdX2HSAAAAjwEAAAsAAAAAAAAAAAAAAAAALgEAAF9yZWxzLy5y ZWxzUEsBAi0AFAAGAAgAAAAhADMvBZ5BAAAAOQAAABAAAAAAAAAAAAAAAAAAKQIAAGRycy9zaGFw ZXhtbC54bWxQSwECLQAUAAYACAAAACEAUUPxecYAAADcAAAADwAAAAAAAAAAAAAAAACYAgAAZHJz L2Rvd25yZXYueG1sUEsFBgAAAAAEAAQA9QAAAIsDAAAAAA== " filled="f" stroked="f" strokeweight=".5pt">
                  <v:textbox>
                    <w:txbxContent>
                      <w:p w:rsidR="00806576" w:rsidRDefault="00806576" w:rsidP="005F45B0">
                        <w:pPr>
                          <w:ind w:left="0"/>
                        </w:pPr>
                        <w:r>
                          <w:t>D</w:t>
                        </w:r>
                      </w:p>
                    </w:txbxContent>
                  </v:textbox>
                </v:shape>
                <w10:wrap type="through"/>
              </v:group>
            </w:pict>
          </mc:Fallback>
        </mc:AlternateContent>
      </w:r>
      <w:r w:rsidRPr="000550EF">
        <w:rPr>
          <w:b/>
          <w:color w:val="000000" w:themeColor="text1"/>
          <w:lang w:val="vi-VN"/>
        </w:rPr>
        <w:t xml:space="preserve">Câu 38: </w:t>
      </w:r>
      <w:r w:rsidRPr="000550EF">
        <w:rPr>
          <w:color w:val="000000" w:themeColor="text1"/>
          <w:lang w:val="vi-VN"/>
        </w:rPr>
        <w:t>Cho cơ hệ như hình vẽ: lò xo rất nhẹ có độ cứng 100 N/m nối với vật m có khối lượng 1 kg ,</w:t>
      </w:r>
      <w:r w:rsidR="00616C62" w:rsidRPr="000550EF">
        <w:rPr>
          <w:color w:val="000000" w:themeColor="text1"/>
          <w:lang w:val="vi-VN"/>
        </w:rPr>
        <w:t xml:space="preserve"> sợi dây rất nhẹ có chiều dài </w:t>
      </w:r>
      <w:r w:rsidR="00B135D4" w:rsidRPr="000550EF">
        <w:rPr>
          <w:color w:val="000000" w:themeColor="text1"/>
          <w:lang w:val="vi-VN"/>
        </w:rPr>
        <w:t>2</w:t>
      </w:r>
      <w:r w:rsidR="00616C62" w:rsidRPr="000550EF">
        <w:rPr>
          <w:color w:val="000000" w:themeColor="text1"/>
          <w:lang w:val="vi-VN"/>
        </w:rPr>
        <w:t>,5</w:t>
      </w:r>
      <w:r w:rsidRPr="000550EF">
        <w:rPr>
          <w:color w:val="000000" w:themeColor="text1"/>
          <w:lang w:val="vi-VN"/>
        </w:rPr>
        <w:t xml:space="preserve"> cm và không giãn, một đầu sợi dây nối với lò xo, đầu còn lại nối với giá treo cố định. Vật m được đặt trên giá đỡ D và lò xo không biến dạng, lò xo luôn có phương thẳng đứng, đầu trên của lò xo </w:t>
      </w:r>
      <w:r w:rsidR="00E90566" w:rsidRPr="000550EF">
        <w:rPr>
          <w:color w:val="000000" w:themeColor="text1"/>
          <w:lang w:val="vi-VN"/>
        </w:rPr>
        <w:t xml:space="preserve">lúc đầu </w:t>
      </w:r>
      <w:r w:rsidRPr="000550EF">
        <w:rPr>
          <w:color w:val="000000" w:themeColor="text1"/>
          <w:lang w:val="vi-VN"/>
        </w:rPr>
        <w:t xml:space="preserve">sát với giá treo. Cho giá đỡ D bắt đầu chuyển động thẳng đứng xuống dưới nhanh dần đều với gia tốc có độ lớn là </w:t>
      </w:r>
      <w:r w:rsidR="00616C62" w:rsidRPr="000550EF">
        <w:rPr>
          <w:color w:val="000000" w:themeColor="text1"/>
          <w:lang w:val="vi-VN"/>
        </w:rPr>
        <w:t>5</w:t>
      </w:r>
      <w:r w:rsidRPr="000550EF">
        <w:rPr>
          <w:color w:val="000000" w:themeColor="text1"/>
          <w:lang w:val="vi-VN"/>
        </w:rPr>
        <w:t xml:space="preserve"> m/s</w:t>
      </w:r>
      <w:r w:rsidRPr="000550EF">
        <w:rPr>
          <w:color w:val="000000" w:themeColor="text1"/>
          <w:vertAlign w:val="superscript"/>
          <w:lang w:val="vi-VN"/>
        </w:rPr>
        <w:t>2</w:t>
      </w:r>
      <w:r w:rsidRPr="000550EF">
        <w:rPr>
          <w:color w:val="000000" w:themeColor="text1"/>
          <w:lang w:val="vi-VN"/>
        </w:rPr>
        <w:t>. Bỏ qua mọi lực cản, lấy g = 10 m/s</w:t>
      </w:r>
      <w:r w:rsidRPr="000550EF">
        <w:rPr>
          <w:color w:val="000000" w:themeColor="text1"/>
          <w:vertAlign w:val="superscript"/>
          <w:lang w:val="vi-VN"/>
        </w:rPr>
        <w:t>2</w:t>
      </w:r>
      <w:r w:rsidR="00B135D4" w:rsidRPr="000550EF">
        <w:rPr>
          <w:color w:val="000000" w:themeColor="text1"/>
          <w:lang w:val="vi-VN"/>
        </w:rPr>
        <w:t xml:space="preserve">. Biên độ dao động của m </w:t>
      </w:r>
      <w:r w:rsidRPr="000550EF">
        <w:rPr>
          <w:color w:val="000000" w:themeColor="text1"/>
          <w:lang w:val="vi-VN"/>
        </w:rPr>
        <w:t xml:space="preserve">sau khi </w:t>
      </w:r>
      <w:r w:rsidR="00533A25" w:rsidRPr="000550EF">
        <w:rPr>
          <w:color w:val="000000" w:themeColor="text1"/>
          <w:lang w:val="vi-VN"/>
        </w:rPr>
        <w:t xml:space="preserve">giá đỡ D </w:t>
      </w:r>
      <w:r w:rsidRPr="000550EF">
        <w:rPr>
          <w:color w:val="000000" w:themeColor="text1"/>
          <w:lang w:val="vi-VN"/>
        </w:rPr>
        <w:t xml:space="preserve">rời khỏi </w:t>
      </w:r>
      <w:r w:rsidR="00533A25" w:rsidRPr="000550EF">
        <w:rPr>
          <w:color w:val="000000" w:themeColor="text1"/>
          <w:lang w:val="vi-VN"/>
        </w:rPr>
        <w:t xml:space="preserve">nó </w:t>
      </w:r>
      <w:r w:rsidRPr="000550EF">
        <w:rPr>
          <w:color w:val="000000" w:themeColor="text1"/>
          <w:lang w:val="vi-VN"/>
        </w:rPr>
        <w:t>là</w:t>
      </w:r>
    </w:p>
    <w:p w:rsidR="005F45B0" w:rsidRPr="000550EF" w:rsidRDefault="005F45B0" w:rsidP="00A74B95">
      <w:pPr>
        <w:pStyle w:val="BodyText"/>
        <w:tabs>
          <w:tab w:val="left" w:pos="284"/>
          <w:tab w:val="left" w:pos="2694"/>
          <w:tab w:val="left" w:pos="5245"/>
          <w:tab w:val="left" w:pos="7797"/>
        </w:tabs>
        <w:ind w:left="56"/>
        <w:jc w:val="both"/>
        <w:rPr>
          <w:color w:val="000000" w:themeColor="text1"/>
        </w:rPr>
      </w:pPr>
      <w:r w:rsidRPr="000550EF">
        <w:rPr>
          <w:b/>
          <w:color w:val="000000" w:themeColor="text1"/>
          <w:lang w:val="vi-VN"/>
        </w:rPr>
        <w:tab/>
      </w:r>
      <w:r w:rsidRPr="000550EF">
        <w:rPr>
          <w:b/>
          <w:color w:val="000000" w:themeColor="text1"/>
        </w:rPr>
        <w:t>A</w:t>
      </w:r>
      <w:r w:rsidR="00616C62" w:rsidRPr="000550EF">
        <w:rPr>
          <w:color w:val="000000" w:themeColor="text1"/>
        </w:rPr>
        <w:t>. 1</w:t>
      </w:r>
      <w:r w:rsidRPr="000550EF">
        <w:rPr>
          <w:color w:val="000000" w:themeColor="text1"/>
        </w:rPr>
        <w:t>5 cm.</w:t>
      </w:r>
      <w:r w:rsidRPr="000550EF">
        <w:rPr>
          <w:color w:val="000000" w:themeColor="text1"/>
        </w:rPr>
        <w:tab/>
      </w:r>
      <w:r w:rsidRPr="000550EF">
        <w:rPr>
          <w:color w:val="000000" w:themeColor="text1"/>
        </w:rPr>
        <w:tab/>
      </w:r>
      <w:r w:rsidRPr="000550EF">
        <w:rPr>
          <w:b/>
          <w:color w:val="000000" w:themeColor="text1"/>
        </w:rPr>
        <w:t>B</w:t>
      </w:r>
      <w:r w:rsidR="00616C62" w:rsidRPr="000550EF">
        <w:rPr>
          <w:color w:val="000000" w:themeColor="text1"/>
        </w:rPr>
        <w:t xml:space="preserve">. </w:t>
      </w:r>
      <w:r w:rsidRPr="000550EF">
        <w:rPr>
          <w:color w:val="000000" w:themeColor="text1"/>
        </w:rPr>
        <w:t>7</w:t>
      </w:r>
      <w:r w:rsidR="00616C62" w:rsidRPr="000550EF">
        <w:rPr>
          <w:color w:val="000000" w:themeColor="text1"/>
        </w:rPr>
        <w:t>,5</w:t>
      </w:r>
      <w:r w:rsidRPr="000550EF">
        <w:rPr>
          <w:color w:val="000000" w:themeColor="text1"/>
        </w:rPr>
        <w:t xml:space="preserve"> cm.</w:t>
      </w:r>
    </w:p>
    <w:p w:rsidR="005F45B0" w:rsidRPr="000550EF" w:rsidRDefault="005F45B0" w:rsidP="00A74B95">
      <w:pPr>
        <w:pStyle w:val="BodyText"/>
        <w:tabs>
          <w:tab w:val="left" w:pos="284"/>
          <w:tab w:val="left" w:pos="2694"/>
          <w:tab w:val="left" w:pos="5245"/>
          <w:tab w:val="left" w:pos="7797"/>
        </w:tabs>
        <w:ind w:left="56" w:firstLine="228"/>
        <w:jc w:val="both"/>
        <w:rPr>
          <w:color w:val="000000" w:themeColor="text1"/>
        </w:rPr>
      </w:pPr>
      <w:r w:rsidRPr="000550EF">
        <w:rPr>
          <w:b/>
          <w:color w:val="000000" w:themeColor="text1"/>
        </w:rPr>
        <w:t>C</w:t>
      </w:r>
      <w:r w:rsidR="00616C62" w:rsidRPr="000550EF">
        <w:rPr>
          <w:color w:val="000000" w:themeColor="text1"/>
        </w:rPr>
        <w:t>. 10</w:t>
      </w:r>
      <w:r w:rsidRPr="000550EF">
        <w:rPr>
          <w:color w:val="000000" w:themeColor="text1"/>
        </w:rPr>
        <w:t xml:space="preserve"> cm.</w:t>
      </w:r>
      <w:r w:rsidRPr="000550EF">
        <w:rPr>
          <w:color w:val="000000" w:themeColor="text1"/>
        </w:rPr>
        <w:tab/>
      </w:r>
      <w:r w:rsidRPr="000550EF">
        <w:rPr>
          <w:color w:val="000000" w:themeColor="text1"/>
        </w:rPr>
        <w:tab/>
      </w:r>
      <w:r w:rsidRPr="000550EF">
        <w:rPr>
          <w:b/>
          <w:color w:val="000000" w:themeColor="text1"/>
        </w:rPr>
        <w:t>D</w:t>
      </w:r>
      <w:r w:rsidR="00616C62" w:rsidRPr="000550EF">
        <w:rPr>
          <w:color w:val="000000" w:themeColor="text1"/>
        </w:rPr>
        <w:t>. 20</w:t>
      </w:r>
      <w:r w:rsidRPr="000550EF">
        <w:rPr>
          <w:color w:val="000000" w:themeColor="text1"/>
        </w:rPr>
        <w:t xml:space="preserve"> cm.</w:t>
      </w:r>
    </w:p>
    <w:p w:rsidR="00AF54B0" w:rsidRPr="000550EF" w:rsidRDefault="00AF54B0" w:rsidP="00AF54B0">
      <w:pPr>
        <w:spacing w:after="0" w:line="240" w:lineRule="auto"/>
        <w:ind w:left="0" w:firstLine="0"/>
        <w:rPr>
          <w:color w:val="000000" w:themeColor="text1"/>
          <w:sz w:val="24"/>
          <w:szCs w:val="24"/>
          <w:lang w:val="vi-VN"/>
        </w:rPr>
      </w:pPr>
      <w:r w:rsidRPr="000550EF">
        <w:rPr>
          <w:b/>
          <w:color w:val="000000" w:themeColor="text1"/>
          <w:sz w:val="24"/>
          <w:szCs w:val="24"/>
          <w:lang w:val="vi-VN"/>
        </w:rPr>
        <w:t xml:space="preserve">Câu 39: </w:t>
      </w:r>
      <w:r w:rsidRPr="000550EF">
        <w:rPr>
          <w:color w:val="000000" w:themeColor="text1"/>
          <w:sz w:val="24"/>
          <w:szCs w:val="24"/>
          <w:lang w:val="vi-VN"/>
        </w:rPr>
        <w:t>Trên mặt nước có hai nguồn sóng giống nhau A và B, cách nhau khoảng 12 (cm) đang dao động vuông góc với mặt nước tạo ra sóng có bước sóng 5 cm, Điểm M trên mặt nước thuộc đường trung trực của đoạn thẳng AB dao động cùng pha với hai nguồn cách đường thẳng AB một khoảng nhỏ nhất là</w:t>
      </w:r>
    </w:p>
    <w:p w:rsidR="00AF54B0" w:rsidRPr="000550EF" w:rsidRDefault="00AF54B0" w:rsidP="00AF54B0">
      <w:pPr>
        <w:tabs>
          <w:tab w:val="left" w:pos="284"/>
          <w:tab w:val="left" w:pos="2552"/>
          <w:tab w:val="left" w:pos="4820"/>
          <w:tab w:val="left" w:pos="7088"/>
        </w:tabs>
        <w:spacing w:after="0" w:line="240" w:lineRule="auto"/>
        <w:ind w:left="0" w:right="-329" w:firstLine="0"/>
        <w:rPr>
          <w:color w:val="000000" w:themeColor="text1"/>
          <w:sz w:val="24"/>
          <w:szCs w:val="24"/>
          <w:lang w:val="vi-VN"/>
        </w:rPr>
      </w:pPr>
      <w:r w:rsidRPr="000550EF">
        <w:rPr>
          <w:color w:val="000000" w:themeColor="text1"/>
          <w:sz w:val="24"/>
          <w:szCs w:val="24"/>
          <w:lang w:val="vi-VN"/>
        </w:rPr>
        <w:tab/>
      </w:r>
      <w:r w:rsidRPr="000550EF">
        <w:rPr>
          <w:b/>
          <w:color w:val="000000" w:themeColor="text1"/>
          <w:sz w:val="24"/>
          <w:szCs w:val="24"/>
          <w:lang w:val="vi-VN"/>
        </w:rPr>
        <w:t>A</w:t>
      </w:r>
      <w:r w:rsidRPr="000550EF">
        <w:rPr>
          <w:color w:val="000000" w:themeColor="text1"/>
          <w:sz w:val="24"/>
          <w:szCs w:val="24"/>
          <w:lang w:val="vi-VN"/>
        </w:rPr>
        <w:t>. 2 cm</w:t>
      </w:r>
      <w:r w:rsidRPr="000550EF">
        <w:rPr>
          <w:color w:val="000000" w:themeColor="text1"/>
          <w:sz w:val="24"/>
          <w:szCs w:val="24"/>
          <w:lang w:val="vi-VN"/>
        </w:rPr>
        <w:tab/>
        <w:t xml:space="preserve">   </w:t>
      </w:r>
      <w:r w:rsidRPr="000550EF">
        <w:rPr>
          <w:b/>
          <w:color w:val="000000" w:themeColor="text1"/>
          <w:sz w:val="24"/>
          <w:szCs w:val="24"/>
          <w:lang w:val="vi-VN"/>
        </w:rPr>
        <w:t>B</w:t>
      </w:r>
      <w:r w:rsidRPr="000550EF">
        <w:rPr>
          <w:color w:val="000000" w:themeColor="text1"/>
          <w:sz w:val="24"/>
          <w:szCs w:val="24"/>
          <w:lang w:val="vi-VN"/>
        </w:rPr>
        <w:t>. 2,8 cm</w:t>
      </w:r>
      <w:r w:rsidRPr="000550EF">
        <w:rPr>
          <w:color w:val="000000" w:themeColor="text1"/>
          <w:sz w:val="24"/>
          <w:szCs w:val="24"/>
          <w:lang w:val="vi-VN"/>
        </w:rPr>
        <w:tab/>
        <w:t xml:space="preserve">        </w:t>
      </w:r>
      <w:r w:rsidRPr="000550EF">
        <w:rPr>
          <w:b/>
          <w:color w:val="000000" w:themeColor="text1"/>
          <w:sz w:val="24"/>
          <w:szCs w:val="24"/>
          <w:lang w:val="vi-VN"/>
        </w:rPr>
        <w:t>C</w:t>
      </w:r>
      <w:r w:rsidRPr="000550EF">
        <w:rPr>
          <w:color w:val="000000" w:themeColor="text1"/>
          <w:sz w:val="24"/>
          <w:szCs w:val="24"/>
          <w:lang w:val="vi-VN"/>
        </w:rPr>
        <w:t>. 2,4 cm</w:t>
      </w:r>
      <w:r w:rsidRPr="000550EF">
        <w:rPr>
          <w:color w:val="000000" w:themeColor="text1"/>
          <w:sz w:val="24"/>
          <w:szCs w:val="24"/>
          <w:lang w:val="vi-VN"/>
        </w:rPr>
        <w:tab/>
        <w:t xml:space="preserve">             </w:t>
      </w:r>
      <w:r w:rsidRPr="000550EF">
        <w:rPr>
          <w:b/>
          <w:color w:val="000000" w:themeColor="text1"/>
          <w:sz w:val="24"/>
          <w:szCs w:val="24"/>
          <w:lang w:val="vi-VN"/>
        </w:rPr>
        <w:t>D</w:t>
      </w:r>
      <w:r w:rsidRPr="000550EF">
        <w:rPr>
          <w:color w:val="000000" w:themeColor="text1"/>
          <w:sz w:val="24"/>
          <w:szCs w:val="24"/>
          <w:lang w:val="vi-VN"/>
        </w:rPr>
        <w:t>. 3 cm</w:t>
      </w:r>
    </w:p>
    <w:p w:rsidR="007628C4" w:rsidRPr="000550EF" w:rsidRDefault="007628C4" w:rsidP="007628C4">
      <w:pPr>
        <w:tabs>
          <w:tab w:val="left" w:pos="570"/>
          <w:tab w:val="left" w:pos="3135"/>
          <w:tab w:val="left" w:pos="5700"/>
          <w:tab w:val="left" w:pos="8208"/>
        </w:tabs>
        <w:spacing w:after="0" w:line="240" w:lineRule="auto"/>
        <w:ind w:left="0" w:firstLine="0"/>
        <w:jc w:val="both"/>
        <w:rPr>
          <w:color w:val="000000" w:themeColor="text1"/>
          <w:sz w:val="24"/>
          <w:szCs w:val="24"/>
          <w:lang w:val="es-ES_tradnl"/>
        </w:rPr>
      </w:pPr>
      <w:r w:rsidRPr="000550EF">
        <w:rPr>
          <w:b/>
          <w:color w:val="000000" w:themeColor="text1"/>
          <w:sz w:val="24"/>
          <w:szCs w:val="24"/>
          <w:lang w:val="es-ES_tradnl"/>
        </w:rPr>
        <w:t>Câu 40:</w:t>
      </w:r>
      <w:r w:rsidRPr="000550EF">
        <w:rPr>
          <w:color w:val="000000" w:themeColor="text1"/>
          <w:sz w:val="24"/>
          <w:szCs w:val="24"/>
          <w:lang w:val="es-ES_tradnl"/>
        </w:rPr>
        <w:t xml:space="preserve"> Mạch điện xoay chiều mắc nối tiếp gồm biến trở R, cuộn dây thuần cảm L và tụ điện C. Đặt vào hai đầu đoạn mạch điện áp xoay chiều có giá trị hiệu dụng U = 100V và tần số f không đổi. Điều chỉnh để R = R</w:t>
      </w:r>
      <w:r w:rsidRPr="000550EF">
        <w:rPr>
          <w:color w:val="000000" w:themeColor="text1"/>
          <w:sz w:val="24"/>
          <w:szCs w:val="24"/>
          <w:vertAlign w:val="subscript"/>
          <w:lang w:val="es-ES_tradnl"/>
        </w:rPr>
        <w:t>1</w:t>
      </w:r>
      <w:r w:rsidRPr="000550EF">
        <w:rPr>
          <w:color w:val="000000" w:themeColor="text1"/>
          <w:sz w:val="24"/>
          <w:szCs w:val="24"/>
          <w:lang w:val="es-ES_tradnl"/>
        </w:rPr>
        <w:t xml:space="preserve"> = 50Ω thì công suất tiêu thụ của mạch là P</w:t>
      </w:r>
      <w:r w:rsidRPr="000550EF">
        <w:rPr>
          <w:color w:val="000000" w:themeColor="text1"/>
          <w:sz w:val="24"/>
          <w:szCs w:val="24"/>
          <w:vertAlign w:val="subscript"/>
          <w:lang w:val="es-ES_tradnl"/>
        </w:rPr>
        <w:t>1</w:t>
      </w:r>
      <w:r w:rsidRPr="000550EF">
        <w:rPr>
          <w:color w:val="000000" w:themeColor="text1"/>
          <w:sz w:val="24"/>
          <w:szCs w:val="24"/>
          <w:lang w:val="es-ES_tradnl"/>
        </w:rPr>
        <w:t xml:space="preserve"> = 60W và góc lệch pha của điện áp và dòng điện là </w:t>
      </w:r>
      <w:r w:rsidRPr="000550EF">
        <w:rPr>
          <w:color w:val="000000" w:themeColor="text1"/>
          <w:sz w:val="24"/>
          <w:szCs w:val="24"/>
        </w:rPr>
        <w:sym w:font="Symbol" w:char="F06A"/>
      </w:r>
      <w:r w:rsidRPr="000550EF">
        <w:rPr>
          <w:color w:val="000000" w:themeColor="text1"/>
          <w:sz w:val="24"/>
          <w:szCs w:val="24"/>
          <w:vertAlign w:val="subscript"/>
          <w:lang w:val="es-ES_tradnl"/>
        </w:rPr>
        <w:t>1</w:t>
      </w:r>
      <w:r w:rsidRPr="000550EF">
        <w:rPr>
          <w:color w:val="000000" w:themeColor="text1"/>
          <w:sz w:val="24"/>
          <w:szCs w:val="24"/>
          <w:lang w:val="es-ES_tradnl"/>
        </w:rPr>
        <w:t xml:space="preserve">. Điều </w:t>
      </w:r>
      <w:r w:rsidRPr="000550EF">
        <w:rPr>
          <w:color w:val="000000" w:themeColor="text1"/>
          <w:sz w:val="24"/>
          <w:szCs w:val="24"/>
          <w:lang w:val="es-ES_tradnl"/>
        </w:rPr>
        <w:lastRenderedPageBreak/>
        <w:t>chỉnh để R = R</w:t>
      </w:r>
      <w:r w:rsidRPr="000550EF">
        <w:rPr>
          <w:color w:val="000000" w:themeColor="text1"/>
          <w:sz w:val="24"/>
          <w:szCs w:val="24"/>
          <w:vertAlign w:val="subscript"/>
          <w:lang w:val="es-ES_tradnl"/>
        </w:rPr>
        <w:t>2</w:t>
      </w:r>
      <w:r w:rsidRPr="000550EF">
        <w:rPr>
          <w:color w:val="000000" w:themeColor="text1"/>
          <w:sz w:val="24"/>
          <w:szCs w:val="24"/>
          <w:lang w:val="es-ES_tradnl"/>
        </w:rPr>
        <w:t xml:space="preserve"> = 25Ω thì công suất tiêu thụ của mạch là P</w:t>
      </w:r>
      <w:r w:rsidRPr="000550EF">
        <w:rPr>
          <w:color w:val="000000" w:themeColor="text1"/>
          <w:sz w:val="24"/>
          <w:szCs w:val="24"/>
          <w:vertAlign w:val="subscript"/>
          <w:lang w:val="es-ES_tradnl"/>
        </w:rPr>
        <w:t>2</w:t>
      </w:r>
      <w:r w:rsidRPr="000550EF">
        <w:rPr>
          <w:color w:val="000000" w:themeColor="text1"/>
          <w:sz w:val="24"/>
          <w:szCs w:val="24"/>
          <w:lang w:val="es-ES_tradnl"/>
        </w:rPr>
        <w:t xml:space="preserve"> và góc lệch pha của điện áp và dòng điện là </w:t>
      </w:r>
      <w:r w:rsidRPr="000550EF">
        <w:rPr>
          <w:color w:val="000000" w:themeColor="text1"/>
          <w:sz w:val="24"/>
          <w:szCs w:val="24"/>
        </w:rPr>
        <w:sym w:font="Symbol" w:char="F06A"/>
      </w:r>
      <w:r w:rsidRPr="000550EF">
        <w:rPr>
          <w:color w:val="000000" w:themeColor="text1"/>
          <w:sz w:val="24"/>
          <w:szCs w:val="24"/>
          <w:vertAlign w:val="subscript"/>
          <w:lang w:val="es-ES_tradnl"/>
        </w:rPr>
        <w:t>2</w:t>
      </w:r>
      <w:r w:rsidRPr="000550EF">
        <w:rPr>
          <w:color w:val="000000" w:themeColor="text1"/>
          <w:sz w:val="24"/>
          <w:szCs w:val="24"/>
          <w:lang w:val="es-ES_tradnl"/>
        </w:rPr>
        <w:t xml:space="preserve"> với cos</w:t>
      </w:r>
      <w:r w:rsidRPr="000550EF">
        <w:rPr>
          <w:color w:val="000000" w:themeColor="text1"/>
          <w:sz w:val="24"/>
          <w:szCs w:val="24"/>
          <w:vertAlign w:val="superscript"/>
          <w:lang w:val="es-ES_tradnl"/>
        </w:rPr>
        <w:t>2</w:t>
      </w:r>
      <w:r w:rsidRPr="000550EF">
        <w:rPr>
          <w:color w:val="000000" w:themeColor="text1"/>
          <w:sz w:val="24"/>
          <w:szCs w:val="24"/>
        </w:rPr>
        <w:sym w:font="Symbol" w:char="F06A"/>
      </w:r>
      <w:r w:rsidRPr="000550EF">
        <w:rPr>
          <w:color w:val="000000" w:themeColor="text1"/>
          <w:sz w:val="24"/>
          <w:szCs w:val="24"/>
          <w:vertAlign w:val="subscript"/>
          <w:lang w:val="es-ES_tradnl"/>
        </w:rPr>
        <w:t>1</w:t>
      </w:r>
      <w:r w:rsidRPr="000550EF">
        <w:rPr>
          <w:color w:val="000000" w:themeColor="text1"/>
          <w:sz w:val="24"/>
          <w:szCs w:val="24"/>
          <w:lang w:val="es-ES_tradnl"/>
        </w:rPr>
        <w:t xml:space="preserve"> + cos</w:t>
      </w:r>
      <w:r w:rsidRPr="000550EF">
        <w:rPr>
          <w:color w:val="000000" w:themeColor="text1"/>
          <w:sz w:val="24"/>
          <w:szCs w:val="24"/>
          <w:vertAlign w:val="superscript"/>
          <w:lang w:val="es-ES_tradnl"/>
        </w:rPr>
        <w:t>2</w:t>
      </w:r>
      <w:r w:rsidRPr="000550EF">
        <w:rPr>
          <w:color w:val="000000" w:themeColor="text1"/>
          <w:sz w:val="24"/>
          <w:szCs w:val="24"/>
        </w:rPr>
        <w:sym w:font="Symbol" w:char="F06A"/>
      </w:r>
      <w:r w:rsidRPr="000550EF">
        <w:rPr>
          <w:color w:val="000000" w:themeColor="text1"/>
          <w:sz w:val="24"/>
          <w:szCs w:val="24"/>
          <w:vertAlign w:val="subscript"/>
          <w:lang w:val="es-ES_tradnl"/>
        </w:rPr>
        <w:t>2</w:t>
      </w:r>
      <w:r w:rsidRPr="000550EF">
        <w:rPr>
          <w:color w:val="000000" w:themeColor="text1"/>
          <w:sz w:val="24"/>
          <w:szCs w:val="24"/>
          <w:lang w:val="es-ES_tradnl"/>
        </w:rPr>
        <w:t xml:space="preserve"> = </w:t>
      </w:r>
      <w:r w:rsidRPr="000550EF">
        <w:rPr>
          <w:color w:val="000000" w:themeColor="text1"/>
          <w:position w:val="-24"/>
          <w:sz w:val="24"/>
          <w:szCs w:val="24"/>
          <w:lang w:val="es-ES_tradnl"/>
        </w:rPr>
        <w:object w:dxaOrig="300" w:dyaOrig="620">
          <v:shape id="_x0000_i1093" type="#_x0000_t75" style="width:14.5pt;height:29.05pt" o:ole="">
            <v:imagedata r:id="rId165" o:title=""/>
          </v:shape>
          <o:OLEObject Type="Embed" ProgID="Equation.DSMT4" ShapeID="_x0000_i1093" DrawAspect="Content" ObjectID="_1676463046" r:id="rId166"/>
        </w:object>
      </w:r>
      <w:r w:rsidRPr="000550EF">
        <w:rPr>
          <w:color w:val="000000" w:themeColor="text1"/>
          <w:sz w:val="24"/>
          <w:szCs w:val="24"/>
          <w:lang w:val="es-ES_tradnl"/>
        </w:rPr>
        <w:t xml:space="preserve"> Tỉ số </w:t>
      </w:r>
      <w:r w:rsidRPr="000550EF">
        <w:rPr>
          <w:color w:val="000000" w:themeColor="text1"/>
          <w:position w:val="-30"/>
          <w:sz w:val="24"/>
          <w:szCs w:val="24"/>
          <w:lang w:val="es-ES_tradnl"/>
        </w:rPr>
        <w:object w:dxaOrig="320" w:dyaOrig="680">
          <v:shape id="_x0000_i1094" type="#_x0000_t75" style="width:14.5pt;height:36.3pt" o:ole="">
            <v:imagedata r:id="rId167" o:title=""/>
          </v:shape>
          <o:OLEObject Type="Embed" ProgID="Equation.DSMT4" ShapeID="_x0000_i1094" DrawAspect="Content" ObjectID="_1676463047" r:id="rId168"/>
        </w:object>
      </w:r>
      <w:r w:rsidRPr="000550EF">
        <w:rPr>
          <w:color w:val="000000" w:themeColor="text1"/>
          <w:sz w:val="24"/>
          <w:szCs w:val="24"/>
          <w:lang w:val="es-ES_tradnl"/>
        </w:rPr>
        <w:t xml:space="preserve"> bằng</w:t>
      </w:r>
    </w:p>
    <w:p w:rsidR="007628C4" w:rsidRPr="000550EF" w:rsidRDefault="007628C4" w:rsidP="004914FE">
      <w:pPr>
        <w:tabs>
          <w:tab w:val="left" w:pos="570"/>
          <w:tab w:val="left" w:pos="2835"/>
          <w:tab w:val="left" w:pos="5387"/>
          <w:tab w:val="left" w:pos="7938"/>
        </w:tabs>
        <w:spacing w:after="0" w:line="240" w:lineRule="auto"/>
        <w:ind w:left="0" w:firstLine="0"/>
        <w:jc w:val="both"/>
        <w:rPr>
          <w:color w:val="000000" w:themeColor="text1"/>
          <w:sz w:val="24"/>
          <w:szCs w:val="24"/>
          <w:lang w:val="es-ES_tradnl"/>
        </w:rPr>
      </w:pPr>
      <w:r w:rsidRPr="000550EF">
        <w:rPr>
          <w:color w:val="000000" w:themeColor="text1"/>
          <w:sz w:val="24"/>
          <w:szCs w:val="24"/>
          <w:lang w:val="es-ES_tradnl"/>
        </w:rPr>
        <w:tab/>
      </w:r>
      <w:r w:rsidRPr="000550EF">
        <w:rPr>
          <w:b/>
          <w:color w:val="000000" w:themeColor="text1"/>
          <w:sz w:val="24"/>
          <w:szCs w:val="24"/>
          <w:lang w:val="es-ES_tradnl"/>
        </w:rPr>
        <w:t>A.</w:t>
      </w:r>
      <w:r w:rsidRPr="000550EF">
        <w:rPr>
          <w:color w:val="000000" w:themeColor="text1"/>
          <w:sz w:val="24"/>
          <w:szCs w:val="24"/>
          <w:lang w:val="es-ES_tradnl"/>
        </w:rPr>
        <w:t xml:space="preserve"> 1</w:t>
      </w:r>
      <w:r w:rsidRPr="000550EF">
        <w:rPr>
          <w:color w:val="000000" w:themeColor="text1"/>
          <w:sz w:val="24"/>
          <w:szCs w:val="24"/>
          <w:lang w:val="es-ES_tradnl"/>
        </w:rPr>
        <w:tab/>
      </w:r>
      <w:r w:rsidRPr="000550EF">
        <w:rPr>
          <w:b/>
          <w:color w:val="000000" w:themeColor="text1"/>
          <w:sz w:val="24"/>
          <w:szCs w:val="24"/>
          <w:lang w:val="es-ES_tradnl"/>
        </w:rPr>
        <w:t xml:space="preserve">B. </w:t>
      </w:r>
      <w:r w:rsidRPr="000550EF">
        <w:rPr>
          <w:color w:val="000000" w:themeColor="text1"/>
          <w:sz w:val="24"/>
          <w:szCs w:val="24"/>
          <w:lang w:val="es-ES_tradnl"/>
        </w:rPr>
        <w:t>2</w:t>
      </w:r>
      <w:r w:rsidRPr="000550EF">
        <w:rPr>
          <w:color w:val="000000" w:themeColor="text1"/>
          <w:sz w:val="24"/>
          <w:szCs w:val="24"/>
          <w:lang w:val="es-ES_tradnl"/>
        </w:rPr>
        <w:tab/>
      </w:r>
      <w:r w:rsidRPr="000550EF">
        <w:rPr>
          <w:b/>
          <w:color w:val="000000" w:themeColor="text1"/>
          <w:sz w:val="24"/>
          <w:szCs w:val="24"/>
          <w:lang w:val="es-ES_tradnl"/>
        </w:rPr>
        <w:t xml:space="preserve">C. </w:t>
      </w:r>
      <w:r w:rsidRPr="000550EF">
        <w:rPr>
          <w:color w:val="000000" w:themeColor="text1"/>
          <w:sz w:val="24"/>
          <w:szCs w:val="24"/>
          <w:lang w:val="es-ES_tradnl"/>
        </w:rPr>
        <w:t>3</w:t>
      </w:r>
      <w:r w:rsidRPr="000550EF">
        <w:rPr>
          <w:color w:val="000000" w:themeColor="text1"/>
          <w:sz w:val="24"/>
          <w:szCs w:val="24"/>
          <w:lang w:val="es-ES_tradnl"/>
        </w:rPr>
        <w:tab/>
      </w:r>
      <w:r w:rsidRPr="000550EF">
        <w:rPr>
          <w:b/>
          <w:color w:val="000000" w:themeColor="text1"/>
          <w:sz w:val="24"/>
          <w:szCs w:val="24"/>
          <w:lang w:val="es-ES_tradnl"/>
        </w:rPr>
        <w:t xml:space="preserve">D. </w:t>
      </w:r>
      <w:r w:rsidRPr="000550EF">
        <w:rPr>
          <w:color w:val="000000" w:themeColor="text1"/>
          <w:sz w:val="24"/>
          <w:szCs w:val="24"/>
          <w:lang w:val="es-ES_tradnl"/>
        </w:rPr>
        <w:t>4</w:t>
      </w:r>
      <w:r w:rsidR="004914FE" w:rsidRPr="000550EF">
        <w:rPr>
          <w:color w:val="000000" w:themeColor="text1"/>
          <w:sz w:val="24"/>
          <w:szCs w:val="24"/>
          <w:lang w:val="es-ES_tradnl"/>
        </w:rPr>
        <w:t>.</w:t>
      </w:r>
    </w:p>
    <w:p w:rsidR="005F45B0" w:rsidRPr="000550EF" w:rsidRDefault="005F45B0" w:rsidP="00AB06B7">
      <w:pPr>
        <w:tabs>
          <w:tab w:val="left" w:pos="284"/>
          <w:tab w:val="left" w:pos="2694"/>
          <w:tab w:val="left" w:pos="5245"/>
          <w:tab w:val="left" w:pos="7797"/>
        </w:tabs>
        <w:jc w:val="center"/>
        <w:rPr>
          <w:b/>
          <w:color w:val="000000" w:themeColor="text1"/>
          <w:sz w:val="24"/>
          <w:szCs w:val="24"/>
        </w:rPr>
      </w:pPr>
      <w:r w:rsidRPr="000550EF">
        <w:rPr>
          <w:b/>
          <w:color w:val="000000" w:themeColor="text1"/>
          <w:sz w:val="24"/>
          <w:szCs w:val="24"/>
        </w:rPr>
        <w:t>--------Hết--------</w:t>
      </w:r>
    </w:p>
    <w:p w:rsidR="004914FE" w:rsidRPr="000550EF" w:rsidRDefault="004914FE" w:rsidP="00AB06B7">
      <w:pPr>
        <w:tabs>
          <w:tab w:val="left" w:pos="284"/>
          <w:tab w:val="left" w:pos="2694"/>
          <w:tab w:val="left" w:pos="5245"/>
          <w:tab w:val="left" w:pos="7797"/>
        </w:tabs>
        <w:jc w:val="center"/>
        <w:rPr>
          <w:b/>
          <w:color w:val="000000" w:themeColor="text1"/>
          <w:sz w:val="24"/>
          <w:szCs w:val="24"/>
        </w:rPr>
      </w:pPr>
    </w:p>
    <w:p w:rsidR="005B2C27" w:rsidRDefault="005B2C27" w:rsidP="00A74B95">
      <w:pPr>
        <w:spacing w:after="0" w:line="240" w:lineRule="auto"/>
        <w:ind w:left="0" w:firstLine="0"/>
        <w:jc w:val="both"/>
        <w:rPr>
          <w:b/>
          <w:color w:val="auto"/>
          <w:sz w:val="24"/>
          <w:szCs w:val="24"/>
        </w:rPr>
      </w:pPr>
    </w:p>
    <w:p w:rsidR="005F45B0" w:rsidRPr="000B29C1" w:rsidRDefault="00C65EBA" w:rsidP="00C65EBA">
      <w:pPr>
        <w:tabs>
          <w:tab w:val="left" w:pos="180"/>
          <w:tab w:val="left" w:pos="2700"/>
          <w:tab w:val="left" w:pos="5580"/>
          <w:tab w:val="left" w:pos="8460"/>
        </w:tabs>
        <w:jc w:val="center"/>
        <w:rPr>
          <w:b/>
          <w:color w:val="FF0000"/>
          <w:sz w:val="28"/>
          <w:szCs w:val="28"/>
          <w:lang w:val="de-DE"/>
        </w:rPr>
      </w:pPr>
      <w:r w:rsidRPr="000B29C1">
        <w:rPr>
          <w:b/>
          <w:color w:val="FF0000"/>
          <w:sz w:val="28"/>
          <w:szCs w:val="28"/>
          <w:lang w:val="de-DE"/>
        </w:rPr>
        <w:t>ĐÁP ÁN</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69"/>
        <w:gridCol w:w="1070"/>
        <w:gridCol w:w="1070"/>
        <w:gridCol w:w="1070"/>
        <w:gridCol w:w="1071"/>
        <w:gridCol w:w="1071"/>
        <w:gridCol w:w="1071"/>
        <w:gridCol w:w="1071"/>
        <w:gridCol w:w="1071"/>
        <w:gridCol w:w="1071"/>
      </w:tblGrid>
      <w:tr w:rsidR="000550EF" w:rsidRPr="000550EF" w:rsidTr="000550EF">
        <w:tc>
          <w:tcPr>
            <w:tcW w:w="1082"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C</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C</w:t>
            </w:r>
          </w:p>
        </w:tc>
        <w:tc>
          <w:tcPr>
            <w:tcW w:w="1083" w:type="dxa"/>
            <w:shd w:val="clear" w:color="auto" w:fill="auto"/>
          </w:tcPr>
          <w:p w:rsidR="005F45B0" w:rsidRPr="000550EF" w:rsidRDefault="009704D6"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D</w:t>
            </w:r>
          </w:p>
        </w:tc>
        <w:tc>
          <w:tcPr>
            <w:tcW w:w="1083" w:type="dxa"/>
            <w:shd w:val="clear" w:color="auto" w:fill="auto"/>
          </w:tcPr>
          <w:p w:rsidR="005F45B0" w:rsidRPr="000550EF" w:rsidRDefault="005B2C27"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4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5D</w:t>
            </w:r>
          </w:p>
        </w:tc>
        <w:tc>
          <w:tcPr>
            <w:tcW w:w="1083" w:type="dxa"/>
            <w:shd w:val="clear" w:color="auto" w:fill="auto"/>
          </w:tcPr>
          <w:p w:rsidR="005F45B0" w:rsidRPr="000550EF" w:rsidRDefault="003B375B"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6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7C</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8D</w:t>
            </w:r>
          </w:p>
        </w:tc>
        <w:tc>
          <w:tcPr>
            <w:tcW w:w="1083" w:type="dxa"/>
            <w:shd w:val="clear" w:color="auto" w:fill="auto"/>
          </w:tcPr>
          <w:p w:rsidR="005F45B0" w:rsidRPr="000550EF" w:rsidRDefault="003B375B"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9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0D</w:t>
            </w:r>
          </w:p>
        </w:tc>
      </w:tr>
      <w:tr w:rsidR="000550EF" w:rsidRPr="000550EF" w:rsidTr="000550EF">
        <w:tc>
          <w:tcPr>
            <w:tcW w:w="1082"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1C</w:t>
            </w:r>
          </w:p>
        </w:tc>
        <w:tc>
          <w:tcPr>
            <w:tcW w:w="1083" w:type="dxa"/>
            <w:shd w:val="clear" w:color="auto" w:fill="auto"/>
          </w:tcPr>
          <w:p w:rsidR="005F45B0" w:rsidRPr="000550EF" w:rsidRDefault="007628C4"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2B</w:t>
            </w:r>
          </w:p>
        </w:tc>
        <w:tc>
          <w:tcPr>
            <w:tcW w:w="1083" w:type="dxa"/>
            <w:shd w:val="clear" w:color="auto" w:fill="auto"/>
          </w:tcPr>
          <w:p w:rsidR="005F45B0" w:rsidRPr="000550EF" w:rsidRDefault="003B375B"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3D</w:t>
            </w:r>
          </w:p>
        </w:tc>
        <w:tc>
          <w:tcPr>
            <w:tcW w:w="1083" w:type="dxa"/>
            <w:shd w:val="clear" w:color="auto" w:fill="auto"/>
          </w:tcPr>
          <w:p w:rsidR="005F45B0" w:rsidRPr="000550EF" w:rsidRDefault="004914FE"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4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5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6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7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8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9C</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0B</w:t>
            </w:r>
          </w:p>
        </w:tc>
      </w:tr>
      <w:tr w:rsidR="000550EF" w:rsidRPr="000550EF" w:rsidTr="000550EF">
        <w:tc>
          <w:tcPr>
            <w:tcW w:w="1082" w:type="dxa"/>
            <w:shd w:val="clear" w:color="auto" w:fill="auto"/>
          </w:tcPr>
          <w:p w:rsidR="005F45B0" w:rsidRPr="000550EF" w:rsidRDefault="005B2C27"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1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2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3D</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4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5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6D</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7D</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8C</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9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0C</w:t>
            </w:r>
          </w:p>
        </w:tc>
      </w:tr>
      <w:tr w:rsidR="000550EF" w:rsidRPr="000550EF" w:rsidTr="000550EF">
        <w:tc>
          <w:tcPr>
            <w:tcW w:w="1082" w:type="dxa"/>
            <w:shd w:val="clear" w:color="auto" w:fill="auto"/>
          </w:tcPr>
          <w:p w:rsidR="005F45B0" w:rsidRPr="000550EF" w:rsidRDefault="00191FD8"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1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2D</w:t>
            </w:r>
          </w:p>
        </w:tc>
        <w:tc>
          <w:tcPr>
            <w:tcW w:w="1083" w:type="dxa"/>
            <w:shd w:val="clear" w:color="auto" w:fill="auto"/>
          </w:tcPr>
          <w:p w:rsidR="005F45B0" w:rsidRPr="000550EF" w:rsidRDefault="00191FD8"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3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4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5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6B</w:t>
            </w:r>
          </w:p>
        </w:tc>
        <w:tc>
          <w:tcPr>
            <w:tcW w:w="1083" w:type="dxa"/>
            <w:shd w:val="clear" w:color="auto" w:fill="auto"/>
          </w:tcPr>
          <w:p w:rsidR="005F45B0" w:rsidRPr="000550EF" w:rsidRDefault="00921ACE"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7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8C</w:t>
            </w:r>
          </w:p>
        </w:tc>
        <w:tc>
          <w:tcPr>
            <w:tcW w:w="1083" w:type="dxa"/>
            <w:shd w:val="clear" w:color="auto" w:fill="auto"/>
          </w:tcPr>
          <w:p w:rsidR="005F45B0" w:rsidRPr="000550EF" w:rsidRDefault="00AF54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9D</w:t>
            </w:r>
          </w:p>
        </w:tc>
        <w:tc>
          <w:tcPr>
            <w:tcW w:w="1083" w:type="dxa"/>
            <w:shd w:val="clear" w:color="auto" w:fill="auto"/>
          </w:tcPr>
          <w:p w:rsidR="005F45B0" w:rsidRPr="000550EF" w:rsidRDefault="007628C4"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40C</w:t>
            </w:r>
          </w:p>
        </w:tc>
      </w:tr>
    </w:tbl>
    <w:p w:rsidR="005F45B0" w:rsidRPr="000B29C1" w:rsidRDefault="005F45B0" w:rsidP="000B29C1">
      <w:pPr>
        <w:tabs>
          <w:tab w:val="left" w:pos="284"/>
          <w:tab w:val="left" w:pos="2694"/>
          <w:tab w:val="left" w:pos="5245"/>
          <w:tab w:val="left" w:pos="7797"/>
        </w:tabs>
        <w:jc w:val="center"/>
        <w:rPr>
          <w:b/>
          <w:color w:val="FF0000"/>
          <w:sz w:val="24"/>
          <w:szCs w:val="24"/>
        </w:rPr>
      </w:pPr>
      <w:r w:rsidRPr="000B29C1">
        <w:rPr>
          <w:b/>
          <w:color w:val="FF0000"/>
          <w:sz w:val="24"/>
          <w:szCs w:val="24"/>
        </w:rPr>
        <w:t>ĐÁP ÁN CHI TIẾT</w:t>
      </w:r>
    </w:p>
    <w:p w:rsidR="004C73E7" w:rsidRDefault="004C73E7" w:rsidP="00A74B95">
      <w:pPr>
        <w:tabs>
          <w:tab w:val="left" w:pos="284"/>
          <w:tab w:val="left" w:pos="2694"/>
          <w:tab w:val="left" w:pos="5245"/>
          <w:tab w:val="left" w:pos="7797"/>
        </w:tabs>
        <w:jc w:val="both"/>
        <w:rPr>
          <w:b/>
          <w:color w:val="auto"/>
          <w:sz w:val="24"/>
          <w:szCs w:val="24"/>
          <w:lang w:val="nl-NL"/>
        </w:rPr>
      </w:pPr>
      <w:r w:rsidRPr="00056B2C">
        <w:rPr>
          <w:b/>
          <w:color w:val="auto"/>
          <w:sz w:val="24"/>
          <w:szCs w:val="24"/>
          <w:lang w:val="nl-NL"/>
        </w:rPr>
        <w:t xml:space="preserve">Câu 1: </w:t>
      </w:r>
      <w:r>
        <w:rPr>
          <w:b/>
          <w:noProof/>
          <w:color w:val="auto"/>
          <w:sz w:val="24"/>
          <w:szCs w:val="24"/>
          <w:lang w:val="nl-NL"/>
        </w:rPr>
        <w:t>đáp án C</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2</w:t>
      </w:r>
      <w:r w:rsidRPr="00056B2C">
        <w:rPr>
          <w:b/>
          <w:color w:val="auto"/>
          <w:sz w:val="24"/>
          <w:szCs w:val="24"/>
          <w:lang w:val="nl-NL"/>
        </w:rPr>
        <w:t xml:space="preserve">: </w:t>
      </w:r>
      <w:r>
        <w:rPr>
          <w:b/>
          <w:noProof/>
          <w:color w:val="auto"/>
          <w:sz w:val="24"/>
          <w:szCs w:val="24"/>
          <w:lang w:val="nl-NL"/>
        </w:rPr>
        <w:t>đáp án C</w:t>
      </w:r>
    </w:p>
    <w:p w:rsidR="0014282B" w:rsidRPr="0014282B" w:rsidRDefault="0014282B" w:rsidP="0014282B">
      <w:pPr>
        <w:spacing w:before="120" w:after="120" w:line="240" w:lineRule="auto"/>
        <w:ind w:left="0" w:firstLine="0"/>
        <w:rPr>
          <w:color w:val="auto"/>
          <w:sz w:val="24"/>
          <w:szCs w:val="24"/>
          <w:lang w:val="nl-NL"/>
        </w:rPr>
      </w:pPr>
      <w:r w:rsidRPr="0014282B">
        <w:rPr>
          <w:color w:val="auto"/>
          <w:sz w:val="24"/>
          <w:szCs w:val="24"/>
          <w:lang w:val="vi-VN"/>
        </w:rPr>
        <w:t>+</w:t>
      </w:r>
      <w:r w:rsidRPr="0014282B">
        <w:rPr>
          <w:color w:val="auto"/>
          <w:sz w:val="24"/>
          <w:szCs w:val="24"/>
          <w:lang w:val="nl-NL"/>
        </w:rPr>
        <w:t xml:space="preserve"> Khi k ngắt</w:t>
      </w:r>
      <w:r w:rsidRPr="0014282B">
        <w:rPr>
          <w:color w:val="auto"/>
          <w:sz w:val="24"/>
          <w:szCs w:val="24"/>
          <w:lang w:val="vi-VN"/>
        </w:rPr>
        <w:t xml:space="preserve"> </w:t>
      </w:r>
      <w:r w:rsidRPr="0014282B">
        <w:rPr>
          <w:color w:val="auto"/>
          <w:sz w:val="24"/>
          <w:szCs w:val="24"/>
          <w:lang w:val="nl-NL"/>
        </w:rPr>
        <w:t>: -Điện trở tương đương mạch ngoài ( R</w:t>
      </w:r>
      <w:r w:rsidRPr="0014282B">
        <w:rPr>
          <w:color w:val="auto"/>
          <w:sz w:val="24"/>
          <w:szCs w:val="24"/>
          <w:vertAlign w:val="subscript"/>
          <w:lang w:val="nl-NL"/>
        </w:rPr>
        <w:t>1</w:t>
      </w:r>
      <w:r w:rsidRPr="0014282B">
        <w:rPr>
          <w:color w:val="auto"/>
          <w:sz w:val="24"/>
          <w:szCs w:val="24"/>
          <w:lang w:val="nl-NL"/>
        </w:rPr>
        <w:t xml:space="preserve"> nt [R</w:t>
      </w:r>
      <w:r w:rsidRPr="0014282B">
        <w:rPr>
          <w:color w:val="auto"/>
          <w:sz w:val="24"/>
          <w:szCs w:val="24"/>
          <w:vertAlign w:val="subscript"/>
          <w:lang w:val="nl-NL"/>
        </w:rPr>
        <w:t>2</w:t>
      </w:r>
      <w:r w:rsidRPr="0014282B">
        <w:rPr>
          <w:color w:val="auto"/>
          <w:sz w:val="24"/>
          <w:szCs w:val="24"/>
          <w:lang w:val="nl-NL"/>
        </w:rPr>
        <w:t>//R</w:t>
      </w:r>
      <w:r w:rsidRPr="0014282B">
        <w:rPr>
          <w:color w:val="auto"/>
          <w:sz w:val="24"/>
          <w:szCs w:val="24"/>
          <w:vertAlign w:val="subscript"/>
          <w:lang w:val="nl-NL"/>
        </w:rPr>
        <w:t>3</w:t>
      </w:r>
      <w:r w:rsidRPr="0014282B">
        <w:rPr>
          <w:color w:val="auto"/>
          <w:sz w:val="24"/>
          <w:szCs w:val="24"/>
          <w:lang w:val="nl-NL"/>
        </w:rPr>
        <w:t>] ): R</w:t>
      </w:r>
      <w:r w:rsidRPr="0014282B">
        <w:rPr>
          <w:color w:val="auto"/>
          <w:sz w:val="24"/>
          <w:szCs w:val="24"/>
          <w:vertAlign w:val="subscript"/>
          <w:lang w:val="nl-NL"/>
        </w:rPr>
        <w:t>Nngat</w:t>
      </w:r>
      <w:r>
        <w:rPr>
          <w:color w:val="auto"/>
          <w:sz w:val="24"/>
          <w:szCs w:val="24"/>
          <w:lang w:val="nl-NL"/>
        </w:rPr>
        <w:t xml:space="preserve"> = ( 2+2 ) = 4</w:t>
      </w:r>
      <w:r w:rsidRPr="0014282B">
        <w:rPr>
          <w:color w:val="auto"/>
          <w:sz w:val="24"/>
          <w:szCs w:val="24"/>
          <w:lang w:val="nl-NL"/>
        </w:rPr>
        <w:t xml:space="preserve"> </w:t>
      </w:r>
      <w:r w:rsidR="00841F03">
        <w:rPr>
          <w:noProof/>
          <w:color w:val="auto"/>
          <w:position w:val="-4"/>
          <w:sz w:val="24"/>
          <w:szCs w:val="24"/>
        </w:rPr>
        <w:drawing>
          <wp:inline distT="0" distB="0" distL="0" distR="0">
            <wp:extent cx="184150" cy="184150"/>
            <wp:effectExtent l="0" t="0" r="6350" b="6350"/>
            <wp:docPr id="88"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14282B">
        <w:rPr>
          <w:color w:val="auto"/>
          <w:sz w:val="24"/>
          <w:szCs w:val="24"/>
          <w:lang w:val="nl-NL"/>
        </w:rPr>
        <w:t xml:space="preserve">. </w:t>
      </w:r>
    </w:p>
    <w:p w:rsidR="0014282B" w:rsidRPr="0014282B" w:rsidRDefault="0014282B" w:rsidP="0014282B">
      <w:pPr>
        <w:spacing w:before="120" w:after="120" w:line="240" w:lineRule="auto"/>
        <w:ind w:left="0" w:firstLine="0"/>
        <w:rPr>
          <w:color w:val="auto"/>
          <w:sz w:val="24"/>
          <w:szCs w:val="24"/>
          <w:lang w:val="pt-BR"/>
        </w:rPr>
      </w:pPr>
      <w:r w:rsidRPr="0014282B">
        <w:rPr>
          <w:color w:val="auto"/>
          <w:sz w:val="24"/>
          <w:szCs w:val="24"/>
          <w:lang w:val="nl-NL"/>
        </w:rPr>
        <w:t xml:space="preserve">                       -Cường độ dòng điện qua mạch chính khi k ngắt: </w:t>
      </w:r>
      <w:r w:rsidR="008D0319" w:rsidRPr="0014282B">
        <w:rPr>
          <w:color w:val="auto"/>
          <w:position w:val="-34"/>
          <w:sz w:val="24"/>
          <w:szCs w:val="24"/>
          <w:lang w:val="nl-NL"/>
        </w:rPr>
        <w:object w:dxaOrig="2360" w:dyaOrig="760">
          <v:shape id="_x0000_i1095" type="#_x0000_t75" style="width:114.95pt;height:35.7pt" o:ole="">
            <v:imagedata r:id="rId169" o:title=""/>
          </v:shape>
          <o:OLEObject Type="Embed" ProgID="Equation.DSMT4" ShapeID="_x0000_i1095" DrawAspect="Content" ObjectID="_1676463048" r:id="rId170"/>
        </w:object>
      </w:r>
    </w:p>
    <w:p w:rsidR="0014282B" w:rsidRPr="0014282B" w:rsidRDefault="0014282B" w:rsidP="0014282B">
      <w:pPr>
        <w:spacing w:before="120" w:after="120" w:line="240" w:lineRule="auto"/>
        <w:ind w:left="0" w:firstLine="0"/>
        <w:rPr>
          <w:color w:val="auto"/>
          <w:sz w:val="24"/>
          <w:szCs w:val="24"/>
          <w:lang w:val="pt-BR"/>
        </w:rPr>
      </w:pPr>
      <w:r w:rsidRPr="0014282B">
        <w:rPr>
          <w:color w:val="auto"/>
          <w:sz w:val="24"/>
          <w:szCs w:val="24"/>
          <w:lang w:val="pt-BR"/>
        </w:rPr>
        <w:t>+</w:t>
      </w:r>
      <w:r w:rsidRPr="0014282B">
        <w:rPr>
          <w:color w:val="auto"/>
          <w:sz w:val="24"/>
          <w:szCs w:val="24"/>
          <w:lang w:val="nl-NL"/>
        </w:rPr>
        <w:t xml:space="preserve"> Khi K đóng: -Điện trở mạch ngoài chỉ còn R</w:t>
      </w:r>
      <w:r w:rsidRPr="0014282B">
        <w:rPr>
          <w:color w:val="auto"/>
          <w:sz w:val="24"/>
          <w:szCs w:val="24"/>
          <w:vertAlign w:val="subscript"/>
          <w:lang w:val="nl-NL"/>
        </w:rPr>
        <w:t>2</w:t>
      </w:r>
      <w:r w:rsidRPr="0014282B">
        <w:rPr>
          <w:color w:val="auto"/>
          <w:sz w:val="24"/>
          <w:szCs w:val="24"/>
          <w:lang w:val="nl-NL"/>
        </w:rPr>
        <w:t>// R</w:t>
      </w:r>
      <w:r w:rsidRPr="0014282B">
        <w:rPr>
          <w:color w:val="auto"/>
          <w:sz w:val="24"/>
          <w:szCs w:val="24"/>
          <w:vertAlign w:val="subscript"/>
          <w:lang w:val="nl-NL"/>
        </w:rPr>
        <w:t>3</w:t>
      </w:r>
      <w:r w:rsidRPr="0014282B">
        <w:rPr>
          <w:color w:val="auto"/>
          <w:sz w:val="24"/>
          <w:szCs w:val="24"/>
          <w:lang w:val="nl-NL"/>
        </w:rPr>
        <w:t xml:space="preserve"> : </w:t>
      </w:r>
      <w:r w:rsidRPr="0014282B">
        <w:rPr>
          <w:color w:val="auto"/>
          <w:position w:val="-32"/>
          <w:sz w:val="24"/>
          <w:szCs w:val="24"/>
          <w:lang w:val="nl-NL"/>
        </w:rPr>
        <w:object w:dxaOrig="2940" w:dyaOrig="740">
          <v:shape id="_x0000_i1096" type="#_x0000_t75" style="width:2in;height:36.3pt" o:ole="">
            <v:imagedata r:id="rId171" o:title=""/>
          </v:shape>
          <o:OLEObject Type="Embed" ProgID="Equation.DSMT4" ShapeID="_x0000_i1096" DrawAspect="Content" ObjectID="_1676463049" r:id="rId172"/>
        </w:object>
      </w:r>
    </w:p>
    <w:p w:rsidR="0014282B" w:rsidRPr="0014282B" w:rsidRDefault="0014282B" w:rsidP="0014282B">
      <w:pPr>
        <w:spacing w:before="120" w:after="120" w:line="240" w:lineRule="auto"/>
        <w:ind w:left="0" w:firstLine="0"/>
        <w:rPr>
          <w:color w:val="auto"/>
          <w:sz w:val="24"/>
          <w:szCs w:val="24"/>
          <w:lang w:val="nl-NL"/>
        </w:rPr>
      </w:pPr>
      <w:r w:rsidRPr="0014282B">
        <w:rPr>
          <w:color w:val="auto"/>
          <w:sz w:val="24"/>
          <w:szCs w:val="24"/>
          <w:lang w:val="pt-BR"/>
        </w:rPr>
        <w:t xml:space="preserve">                        -</w:t>
      </w:r>
      <w:r w:rsidRPr="0014282B">
        <w:rPr>
          <w:color w:val="auto"/>
          <w:sz w:val="24"/>
          <w:szCs w:val="24"/>
          <w:lang w:val="nl-NL"/>
        </w:rPr>
        <w:t xml:space="preserve">Cường độ dòng điện qua mạch chính khi k đóng: </w:t>
      </w:r>
      <w:r w:rsidR="008D0319" w:rsidRPr="0014282B">
        <w:rPr>
          <w:color w:val="auto"/>
          <w:position w:val="-34"/>
          <w:sz w:val="24"/>
          <w:szCs w:val="24"/>
          <w:lang w:val="nl-NL"/>
        </w:rPr>
        <w:object w:dxaOrig="2400" w:dyaOrig="760">
          <v:shape id="_x0000_i1097" type="#_x0000_t75" style="width:122.2pt;height:35.7pt" o:ole="">
            <v:imagedata r:id="rId173" o:title=""/>
          </v:shape>
          <o:OLEObject Type="Embed" ProgID="Equation.DSMT4" ShapeID="_x0000_i1097" DrawAspect="Content" ObjectID="_1676463050" r:id="rId174"/>
        </w:object>
      </w:r>
      <w:r w:rsidRPr="0014282B">
        <w:rPr>
          <w:color w:val="auto"/>
          <w:sz w:val="24"/>
          <w:szCs w:val="24"/>
          <w:lang w:val="nl-NL"/>
        </w:rPr>
        <w:t xml:space="preserve"> </w:t>
      </w:r>
    </w:p>
    <w:p w:rsidR="0014282B" w:rsidRPr="007628C4" w:rsidRDefault="0014282B" w:rsidP="007628C4">
      <w:pPr>
        <w:spacing w:before="120" w:after="120" w:line="240" w:lineRule="auto"/>
        <w:ind w:left="0" w:firstLine="0"/>
        <w:rPr>
          <w:color w:val="auto"/>
          <w:sz w:val="24"/>
          <w:szCs w:val="24"/>
          <w:lang w:val="nl-NL"/>
        </w:rPr>
      </w:pPr>
      <w:r w:rsidRPr="0014282B">
        <w:rPr>
          <w:color w:val="auto"/>
          <w:sz w:val="24"/>
          <w:szCs w:val="24"/>
          <w:lang w:val="nl-NL"/>
        </w:rPr>
        <w:t>+ Tỉ số cường độ dòng điện mạch ngoài khi K ngắt và khi K đóng là</w:t>
      </w:r>
      <w:r w:rsidR="008D0319" w:rsidRPr="0014282B">
        <w:rPr>
          <w:color w:val="auto"/>
          <w:position w:val="-30"/>
          <w:sz w:val="24"/>
          <w:szCs w:val="24"/>
          <w:lang w:val="nl-NL"/>
        </w:rPr>
        <w:object w:dxaOrig="2600" w:dyaOrig="680">
          <v:shape id="_x0000_i1098" type="#_x0000_t75" style="width:129.5pt;height:36.3pt" o:ole="">
            <v:imagedata r:id="rId175" o:title=""/>
          </v:shape>
          <o:OLEObject Type="Embed" ProgID="Equation.DSMT4" ShapeID="_x0000_i1098" DrawAspect="Content" ObjectID="_1676463051" r:id="rId176"/>
        </w:objec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3</w:t>
      </w:r>
      <w:r w:rsidRPr="00056B2C">
        <w:rPr>
          <w:b/>
          <w:color w:val="auto"/>
          <w:sz w:val="24"/>
          <w:szCs w:val="24"/>
          <w:lang w:val="nl-NL"/>
        </w:rPr>
        <w:t xml:space="preserve">: </w:t>
      </w:r>
      <w:r w:rsidR="009704D6">
        <w:rPr>
          <w:b/>
          <w:noProof/>
          <w:color w:val="auto"/>
          <w:sz w:val="24"/>
          <w:szCs w:val="24"/>
          <w:lang w:val="nl-NL"/>
        </w:rPr>
        <w:t>đáp án D</w:t>
      </w:r>
    </w:p>
    <w:p w:rsidR="009704D6" w:rsidRPr="009704D6" w:rsidRDefault="009704D6" w:rsidP="009704D6">
      <w:pPr>
        <w:tabs>
          <w:tab w:val="left" w:pos="283"/>
          <w:tab w:val="left" w:pos="2835"/>
          <w:tab w:val="left" w:pos="5386"/>
          <w:tab w:val="left" w:pos="7937"/>
        </w:tabs>
        <w:spacing w:after="200" w:line="276" w:lineRule="auto"/>
        <w:ind w:left="0" w:firstLine="283"/>
        <w:jc w:val="both"/>
        <w:rPr>
          <w:rFonts w:eastAsia="Arial"/>
          <w:color w:val="auto"/>
          <w:sz w:val="24"/>
          <w:szCs w:val="27"/>
          <w:lang w:val="vi-VN"/>
        </w:rPr>
      </w:pPr>
      <w:r w:rsidRPr="009704D6">
        <w:rPr>
          <w:rFonts w:eastAsia="Arial"/>
          <w:color w:val="auto"/>
          <w:sz w:val="24"/>
          <w:szCs w:val="27"/>
          <w:lang w:val="vi-VN"/>
        </w:rPr>
        <w:t xml:space="preserve">Ta có </w:t>
      </w:r>
      <w:r w:rsidRPr="009704D6">
        <w:rPr>
          <w:rFonts w:eastAsia="Arial"/>
          <w:color w:val="auto"/>
          <w:position w:val="-12"/>
          <w:sz w:val="24"/>
          <w:szCs w:val="27"/>
          <w:lang w:val="fr-FR"/>
        </w:rPr>
        <w:object w:dxaOrig="859" w:dyaOrig="380">
          <v:shape id="_x0000_i1099" type="#_x0000_t75" style="width:42.95pt;height:19.35pt" o:ole="">
            <v:imagedata r:id="rId177" o:title=""/>
          </v:shape>
          <o:OLEObject Type="Embed" ProgID="Equation.DSMT4" ShapeID="_x0000_i1099" DrawAspect="Content" ObjectID="_1676463052" r:id="rId178"/>
        </w:object>
      </w:r>
    </w:p>
    <w:p w:rsidR="009704D6" w:rsidRPr="00533A25" w:rsidRDefault="009704D6" w:rsidP="009704D6">
      <w:pPr>
        <w:tabs>
          <w:tab w:val="left" w:pos="284"/>
          <w:tab w:val="left" w:pos="2835"/>
          <w:tab w:val="left" w:pos="5386"/>
          <w:tab w:val="left" w:pos="7937"/>
        </w:tabs>
        <w:spacing w:after="200" w:line="276" w:lineRule="auto"/>
        <w:ind w:left="0" w:firstLine="283"/>
        <w:jc w:val="both"/>
        <w:rPr>
          <w:rFonts w:eastAsia="Arial"/>
          <w:b/>
          <w:color w:val="0000FF"/>
          <w:sz w:val="24"/>
          <w:szCs w:val="27"/>
          <w:lang w:val="vi-VN"/>
        </w:rPr>
      </w:pPr>
      <w:r w:rsidRPr="009704D6">
        <w:rPr>
          <w:rFonts w:eastAsia="Arial"/>
          <w:color w:val="auto"/>
          <w:sz w:val="24"/>
          <w:szCs w:val="27"/>
          <w:lang w:val="vi-VN"/>
        </w:rPr>
        <w:t xml:space="preserve">Mà </w:t>
      </w:r>
      <w:r w:rsidRPr="009704D6">
        <w:rPr>
          <w:rFonts w:eastAsia="Arial"/>
          <w:color w:val="auto"/>
          <w:position w:val="-68"/>
          <w:sz w:val="24"/>
          <w:szCs w:val="27"/>
          <w:lang w:val="fr-FR"/>
        </w:rPr>
        <w:object w:dxaOrig="7100" w:dyaOrig="1480">
          <v:shape id="_x0000_i1100" type="#_x0000_t75" style="width:355.15pt;height:73.2pt" o:ole="">
            <v:imagedata r:id="rId179" o:title=""/>
          </v:shape>
          <o:OLEObject Type="Embed" ProgID="Equation.DSMT4" ShapeID="_x0000_i1100" DrawAspect="Content" ObjectID="_1676463053" r:id="rId180"/>
        </w:object>
      </w:r>
    </w:p>
    <w:p w:rsidR="004C73E7" w:rsidRDefault="004C73E7" w:rsidP="004C73E7">
      <w:pPr>
        <w:tabs>
          <w:tab w:val="left" w:pos="284"/>
          <w:tab w:val="left" w:pos="2694"/>
          <w:tab w:val="left" w:pos="5245"/>
          <w:tab w:val="left" w:pos="7797"/>
        </w:tabs>
        <w:jc w:val="both"/>
        <w:rPr>
          <w:b/>
          <w:noProof/>
          <w:color w:val="auto"/>
          <w:sz w:val="24"/>
          <w:szCs w:val="24"/>
          <w:lang w:val="nl-NL"/>
        </w:rPr>
      </w:pPr>
      <w:r>
        <w:rPr>
          <w:b/>
          <w:sz w:val="24"/>
          <w:szCs w:val="24"/>
          <w:lang w:val="nl-NL"/>
        </w:rPr>
        <w:t>Câu 4:</w:t>
      </w:r>
      <w:r w:rsidR="005B2C27">
        <w:rPr>
          <w:b/>
          <w:noProof/>
          <w:color w:val="auto"/>
          <w:sz w:val="24"/>
          <w:szCs w:val="24"/>
          <w:lang w:val="nl-NL"/>
        </w:rPr>
        <w:t xml:space="preserve"> đáp án A</w:t>
      </w:r>
    </w:p>
    <w:p w:rsidR="005B2C27" w:rsidRPr="005B2C27" w:rsidRDefault="005B2C27" w:rsidP="005B2C27">
      <w:pPr>
        <w:spacing w:after="0" w:line="360" w:lineRule="auto"/>
        <w:ind w:left="0" w:firstLine="0"/>
        <w:rPr>
          <w:rFonts w:eastAsia="Calibri"/>
          <w:color w:val="auto"/>
          <w:sz w:val="24"/>
          <w:szCs w:val="24"/>
          <w:lang w:val="nl-NL"/>
        </w:rPr>
      </w:pPr>
      <w:r w:rsidRPr="005B2C27">
        <w:rPr>
          <w:rFonts w:eastAsia="Calibri"/>
          <w:color w:val="auto"/>
          <w:sz w:val="24"/>
          <w:szCs w:val="24"/>
          <w:lang w:val="nl-NL"/>
        </w:rPr>
        <w:t xml:space="preserve">Độ hụt khối: </w:t>
      </w:r>
      <w:r w:rsidRPr="005B2C27">
        <w:rPr>
          <w:rFonts w:eastAsia="Calibri"/>
          <w:color w:val="auto"/>
          <w:position w:val="-16"/>
          <w:sz w:val="24"/>
          <w:szCs w:val="24"/>
        </w:rPr>
        <w:object w:dxaOrig="3200" w:dyaOrig="440">
          <v:shape id="_x0000_i1101" type="#_x0000_t75" style="width:158.5pt;height:21.8pt" o:ole="">
            <v:imagedata r:id="rId181" o:title=""/>
          </v:shape>
          <o:OLEObject Type="Embed" ProgID="Equation.DSMT4" ShapeID="_x0000_i1101" DrawAspect="Content" ObjectID="_1676463054" r:id="rId182"/>
        </w:object>
      </w:r>
      <w:r w:rsidRPr="005B2C27">
        <w:rPr>
          <w:rFonts w:eastAsia="Calibri"/>
          <w:color w:val="auto"/>
          <w:sz w:val="24"/>
          <w:szCs w:val="24"/>
          <w:lang w:val="nl-NL"/>
        </w:rPr>
        <w:t xml:space="preserve"> </w:t>
      </w:r>
    </w:p>
    <w:p w:rsidR="005B2C27" w:rsidRPr="005B2C27" w:rsidRDefault="005B2C27" w:rsidP="005B2C27">
      <w:pPr>
        <w:spacing w:after="0" w:line="360" w:lineRule="auto"/>
        <w:ind w:left="0" w:firstLine="0"/>
        <w:rPr>
          <w:rFonts w:eastAsia="Calibri"/>
          <w:color w:val="auto"/>
          <w:sz w:val="24"/>
          <w:szCs w:val="24"/>
          <w:lang w:val="nl-NL"/>
        </w:rPr>
      </w:pPr>
      <w:r w:rsidRPr="005B2C27">
        <w:rPr>
          <w:rFonts w:eastAsia="Calibri"/>
          <w:color w:val="auto"/>
          <w:position w:val="-14"/>
          <w:sz w:val="24"/>
          <w:szCs w:val="24"/>
        </w:rPr>
        <w:object w:dxaOrig="7380" w:dyaOrig="400">
          <v:shape id="_x0000_i1102" type="#_x0000_t75" style="width:367.25pt;height:21.8pt" o:ole="">
            <v:imagedata r:id="rId183" o:title=""/>
          </v:shape>
          <o:OLEObject Type="Embed" ProgID="Equation.DSMT4" ShapeID="_x0000_i1102" DrawAspect="Content" ObjectID="_1676463055" r:id="rId184"/>
        </w:object>
      </w:r>
      <w:r w:rsidRPr="005B2C27">
        <w:rPr>
          <w:rFonts w:eastAsia="Calibri"/>
          <w:color w:val="auto"/>
          <w:sz w:val="24"/>
          <w:szCs w:val="24"/>
          <w:lang w:val="nl-NL"/>
        </w:rPr>
        <w:t xml:space="preserve"> </w:t>
      </w:r>
      <w:r>
        <w:rPr>
          <w:rFonts w:eastAsia="Calibri"/>
          <w:color w:val="auto"/>
          <w:sz w:val="24"/>
          <w:szCs w:val="24"/>
          <w:lang w:val="nl-NL"/>
        </w:rPr>
        <w:t>.</w:t>
      </w:r>
      <w:r w:rsidRPr="005B2C27">
        <w:rPr>
          <w:rFonts w:eastAsia="Calibri"/>
          <w:b/>
          <w:color w:val="auto"/>
          <w:sz w:val="24"/>
          <w:szCs w:val="24"/>
          <w:lang w:val="nl-NL"/>
        </w:rPr>
        <w:t>Chọn A.</w:t>
      </w:r>
    </w:p>
    <w:p w:rsidR="005F45B0" w:rsidRPr="004C73E7" w:rsidRDefault="005F45B0" w:rsidP="00A74B95">
      <w:pPr>
        <w:tabs>
          <w:tab w:val="left" w:pos="284"/>
          <w:tab w:val="left" w:pos="2694"/>
          <w:tab w:val="left" w:pos="5245"/>
          <w:tab w:val="left" w:pos="7797"/>
        </w:tabs>
        <w:jc w:val="both"/>
        <w:rPr>
          <w:b/>
          <w:noProof/>
          <w:color w:val="auto"/>
          <w:sz w:val="24"/>
          <w:szCs w:val="24"/>
          <w:lang w:val="nl-NL"/>
        </w:rPr>
      </w:pPr>
      <w:r w:rsidRPr="004C73E7">
        <w:rPr>
          <w:b/>
          <w:sz w:val="24"/>
          <w:szCs w:val="24"/>
          <w:lang w:val="nl-NL"/>
        </w:rPr>
        <w:t xml:space="preserve">Câu 5: </w:t>
      </w:r>
      <w:r w:rsidRPr="004C73E7">
        <w:rPr>
          <w:b/>
          <w:color w:val="auto"/>
          <w:sz w:val="24"/>
          <w:szCs w:val="24"/>
          <w:lang w:val="nl-NL"/>
        </w:rPr>
        <w:t>HD</w:t>
      </w:r>
      <w:r w:rsidRPr="004C73E7">
        <w:rPr>
          <w:color w:val="auto"/>
          <w:sz w:val="24"/>
          <w:szCs w:val="24"/>
          <w:lang w:val="nl-NL"/>
        </w:rPr>
        <w:t xml:space="preserve"> </w:t>
      </w:r>
      <w:r w:rsidRPr="00460F5E">
        <w:rPr>
          <w:noProof/>
          <w:color w:val="auto"/>
          <w:position w:val="-10"/>
          <w:sz w:val="24"/>
          <w:szCs w:val="24"/>
        </w:rPr>
        <w:object w:dxaOrig="1620" w:dyaOrig="360">
          <v:shape id="_x0000_i1103" type="#_x0000_t75" style="width:79.25pt;height:21.8pt" o:ole="">
            <v:imagedata r:id="rId185" o:title=""/>
          </v:shape>
          <o:OLEObject Type="Embed" ProgID="Equation.DSMT4" ShapeID="_x0000_i1103" DrawAspect="Content" ObjectID="_1676463056" r:id="rId186"/>
        </w:object>
      </w:r>
      <w:r w:rsidRPr="004C73E7">
        <w:rPr>
          <w:noProof/>
          <w:color w:val="auto"/>
          <w:sz w:val="24"/>
          <w:szCs w:val="24"/>
          <w:lang w:val="nl-NL"/>
        </w:rPr>
        <w:t xml:space="preserve"> </w:t>
      </w:r>
      <w:r w:rsidRPr="004C73E7">
        <w:rPr>
          <w:b/>
          <w:noProof/>
          <w:color w:val="auto"/>
          <w:sz w:val="24"/>
          <w:szCs w:val="24"/>
          <w:lang w:val="nl-NL"/>
        </w:rPr>
        <w:t>=&gt; đáp án D</w:t>
      </w:r>
    </w:p>
    <w:p w:rsidR="003B375B" w:rsidRDefault="005F45B0" w:rsidP="003B375B">
      <w:pPr>
        <w:tabs>
          <w:tab w:val="left" w:pos="284"/>
          <w:tab w:val="left" w:pos="2694"/>
          <w:tab w:val="left" w:pos="5245"/>
          <w:tab w:val="left" w:pos="7797"/>
        </w:tabs>
        <w:jc w:val="both"/>
        <w:rPr>
          <w:color w:val="auto"/>
          <w:sz w:val="24"/>
          <w:szCs w:val="24"/>
          <w:lang w:val="nl-NL"/>
        </w:rPr>
      </w:pPr>
      <w:r w:rsidRPr="00EA67E0">
        <w:rPr>
          <w:b/>
          <w:color w:val="auto"/>
          <w:sz w:val="24"/>
          <w:szCs w:val="24"/>
          <w:lang w:val="nl-NL"/>
        </w:rPr>
        <w:t>Câu 6: HD:</w:t>
      </w:r>
      <w:r w:rsidRPr="00EA67E0">
        <w:rPr>
          <w:color w:val="auto"/>
          <w:sz w:val="24"/>
          <w:szCs w:val="24"/>
          <w:lang w:val="nl-NL"/>
        </w:rPr>
        <w:t xml:space="preserve"> </w:t>
      </w:r>
    </w:p>
    <w:p w:rsidR="005F45B0" w:rsidRPr="00EA67E0" w:rsidRDefault="003B375B" w:rsidP="003B375B">
      <w:pPr>
        <w:spacing w:after="0" w:line="240" w:lineRule="auto"/>
        <w:ind w:left="0" w:firstLine="284"/>
        <w:jc w:val="both"/>
        <w:rPr>
          <w:b/>
          <w:color w:val="auto"/>
          <w:sz w:val="24"/>
          <w:szCs w:val="24"/>
          <w:lang w:val="nl-NL"/>
        </w:rPr>
      </w:pPr>
      <w:r w:rsidRPr="003B375B">
        <w:rPr>
          <w:rFonts w:eastAsia="Calibri"/>
          <w:color w:val="auto"/>
          <w:position w:val="-52"/>
        </w:rPr>
        <w:object w:dxaOrig="3360" w:dyaOrig="1140">
          <v:shape id="_x0000_i1104" type="#_x0000_t75" style="width:165.8pt;height:57.5pt" o:ole="">
            <v:imagedata r:id="rId187" o:title=""/>
          </v:shape>
          <o:OLEObject Type="Embed" ProgID="Equation.DSMT4" ShapeID="_x0000_i1104" DrawAspect="Content" ObjectID="_1676463057" r:id="rId188"/>
        </w:object>
      </w:r>
      <w:r w:rsidRPr="00533A25">
        <w:rPr>
          <w:rFonts w:eastAsia="Calibri"/>
          <w:color w:val="auto"/>
          <w:lang w:val="nl-NL"/>
        </w:rPr>
        <w:t xml:space="preserve"> </w:t>
      </w:r>
      <w:r>
        <w:rPr>
          <w:b/>
          <w:color w:val="auto"/>
          <w:sz w:val="24"/>
          <w:szCs w:val="24"/>
          <w:lang w:val="nl-NL"/>
        </w:rPr>
        <w:t>=&gt; đáp án A</w:t>
      </w:r>
    </w:p>
    <w:p w:rsidR="005F45B0" w:rsidRPr="00533A25" w:rsidRDefault="005F45B0" w:rsidP="00A74B95">
      <w:pPr>
        <w:spacing w:before="60"/>
        <w:jc w:val="both"/>
        <w:rPr>
          <w:sz w:val="24"/>
          <w:szCs w:val="24"/>
          <w:lang w:val="nl-NL"/>
        </w:rPr>
      </w:pPr>
      <w:r w:rsidRPr="00533A25">
        <w:rPr>
          <w:b/>
          <w:sz w:val="24"/>
          <w:szCs w:val="24"/>
          <w:lang w:val="nl-NL"/>
        </w:rPr>
        <w:t>Câu 7:</w:t>
      </w:r>
      <w:r w:rsidRPr="00533A25">
        <w:rPr>
          <w:sz w:val="24"/>
          <w:szCs w:val="24"/>
          <w:lang w:val="nl-NL"/>
        </w:rPr>
        <w:t xml:space="preserve"> </w:t>
      </w:r>
      <w:r w:rsidRPr="00533A25">
        <w:rPr>
          <w:b/>
          <w:sz w:val="24"/>
          <w:szCs w:val="24"/>
          <w:lang w:val="nl-NL"/>
        </w:rPr>
        <w:t>HD:</w:t>
      </w:r>
      <w:r w:rsidRPr="00533A25">
        <w:rPr>
          <w:sz w:val="24"/>
          <w:szCs w:val="24"/>
          <w:lang w:val="nl-NL"/>
        </w:rPr>
        <w:t xml:space="preserve"> Theo giả thiết </w:t>
      </w:r>
      <w:r w:rsidRPr="00460F5E">
        <w:rPr>
          <w:position w:val="-14"/>
          <w:sz w:val="24"/>
          <w:szCs w:val="24"/>
        </w:rPr>
        <w:object w:dxaOrig="2700" w:dyaOrig="460">
          <v:shape id="_x0000_i1105" type="#_x0000_t75" style="width:136.75pt;height:21.8pt" o:ole="">
            <v:imagedata r:id="rId189" o:title=""/>
          </v:shape>
          <o:OLEObject Type="Embed" ProgID="Equation.DSMT4" ShapeID="_x0000_i1105" DrawAspect="Content" ObjectID="_1676463058" r:id="rId190"/>
        </w:object>
      </w:r>
    </w:p>
    <w:p w:rsidR="005F45B0" w:rsidRPr="00533A25" w:rsidRDefault="005F45B0" w:rsidP="00A74B95">
      <w:pPr>
        <w:tabs>
          <w:tab w:val="left" w:pos="2708"/>
          <w:tab w:val="left" w:pos="5138"/>
          <w:tab w:val="left" w:pos="7569"/>
        </w:tabs>
        <w:jc w:val="both"/>
        <w:rPr>
          <w:b/>
          <w:sz w:val="24"/>
          <w:szCs w:val="24"/>
          <w:lang w:val="nl-NL"/>
        </w:rPr>
      </w:pPr>
      <w:r w:rsidRPr="00533A25">
        <w:rPr>
          <w:sz w:val="24"/>
          <w:szCs w:val="24"/>
          <w:lang w:val="nl-NL"/>
        </w:rPr>
        <w:lastRenderedPageBreak/>
        <w:t>Chọn U = 2(V) thì U</w:t>
      </w:r>
      <w:r w:rsidRPr="00533A25">
        <w:rPr>
          <w:sz w:val="24"/>
          <w:szCs w:val="24"/>
          <w:vertAlign w:val="subscript"/>
          <w:lang w:val="nl-NL"/>
        </w:rPr>
        <w:t>C</w:t>
      </w:r>
      <w:r w:rsidRPr="00533A25">
        <w:rPr>
          <w:sz w:val="24"/>
          <w:szCs w:val="24"/>
          <w:lang w:val="nl-NL"/>
        </w:rPr>
        <w:t xml:space="preserve"> = 1(V) và U</w:t>
      </w:r>
      <w:r w:rsidRPr="00533A25">
        <w:rPr>
          <w:sz w:val="24"/>
          <w:szCs w:val="24"/>
          <w:vertAlign w:val="subscript"/>
          <w:lang w:val="nl-NL"/>
        </w:rPr>
        <w:t xml:space="preserve">R </w:t>
      </w:r>
      <w:r w:rsidRPr="00533A25">
        <w:rPr>
          <w:sz w:val="24"/>
          <w:szCs w:val="24"/>
          <w:lang w:val="nl-NL"/>
        </w:rPr>
        <w:t xml:space="preserve">= </w:t>
      </w:r>
      <w:r w:rsidRPr="00460F5E">
        <w:rPr>
          <w:position w:val="-10"/>
          <w:sz w:val="24"/>
          <w:szCs w:val="24"/>
        </w:rPr>
        <w:object w:dxaOrig="720" w:dyaOrig="380">
          <v:shape id="_x0000_i1106" type="#_x0000_t75" style="width:36.3pt;height:21.8pt" o:ole="">
            <v:imagedata r:id="rId191" o:title=""/>
          </v:shape>
          <o:OLEObject Type="Embed" ProgID="Equation.DSMT4" ShapeID="_x0000_i1106" DrawAspect="Content" ObjectID="_1676463059" r:id="rId192"/>
        </w:object>
      </w:r>
      <w:r w:rsidRPr="00533A25">
        <w:rPr>
          <w:sz w:val="24"/>
          <w:szCs w:val="24"/>
          <w:lang w:val="nl-NL"/>
        </w:rPr>
        <w:t xml:space="preserve">=&gt; </w:t>
      </w:r>
      <w:r w:rsidRPr="00460F5E">
        <w:rPr>
          <w:position w:val="-24"/>
          <w:sz w:val="24"/>
          <w:szCs w:val="24"/>
        </w:rPr>
        <w:object w:dxaOrig="999" w:dyaOrig="680">
          <v:shape id="_x0000_i1107" type="#_x0000_t75" style="width:50.2pt;height:36.3pt" o:ole="">
            <v:imagedata r:id="rId193" o:title=""/>
          </v:shape>
          <o:OLEObject Type="Embed" ProgID="Equation.DSMT4" ShapeID="_x0000_i1107" DrawAspect="Content" ObjectID="_1676463060" r:id="rId194"/>
        </w:object>
      </w:r>
      <w:r w:rsidRPr="00533A25">
        <w:rPr>
          <w:sz w:val="24"/>
          <w:szCs w:val="24"/>
          <w:lang w:val="nl-NL"/>
        </w:rPr>
        <w:t xml:space="preserve">=&gt; </w:t>
      </w:r>
      <w:r w:rsidRPr="00533A25">
        <w:rPr>
          <w:b/>
          <w:sz w:val="24"/>
          <w:szCs w:val="24"/>
          <w:lang w:val="nl-NL"/>
        </w:rPr>
        <w:t>đáp án C</w:t>
      </w:r>
    </w:p>
    <w:p w:rsidR="005F45B0" w:rsidRPr="00056B2C" w:rsidRDefault="005F45B0" w:rsidP="00A74B95">
      <w:pPr>
        <w:tabs>
          <w:tab w:val="left" w:pos="284"/>
          <w:tab w:val="left" w:pos="2694"/>
          <w:tab w:val="left" w:pos="5245"/>
          <w:tab w:val="left" w:pos="7797"/>
        </w:tabs>
        <w:jc w:val="both"/>
        <w:rPr>
          <w:sz w:val="24"/>
          <w:szCs w:val="24"/>
          <w:lang w:val="pt-BR"/>
        </w:rPr>
      </w:pPr>
      <w:r w:rsidRPr="00460F5E">
        <w:rPr>
          <w:b/>
          <w:sz w:val="24"/>
          <w:szCs w:val="24"/>
          <w:lang w:val="nl-NL"/>
        </w:rPr>
        <w:t>Câu 8</w:t>
      </w:r>
      <w:r w:rsidRPr="00460F5E">
        <w:rPr>
          <w:sz w:val="24"/>
          <w:szCs w:val="24"/>
          <w:lang w:val="nl-NL"/>
        </w:rPr>
        <w:t xml:space="preserve">. </w:t>
      </w:r>
      <w:r w:rsidRPr="00533A25">
        <w:rPr>
          <w:b/>
          <w:sz w:val="24"/>
          <w:szCs w:val="24"/>
          <w:lang w:val="nl-NL"/>
        </w:rPr>
        <w:t>HD</w:t>
      </w:r>
      <w:r w:rsidRPr="00533A25">
        <w:rPr>
          <w:sz w:val="24"/>
          <w:szCs w:val="24"/>
          <w:lang w:val="nl-NL"/>
        </w:rPr>
        <w:t>: Khi có cộng hưởng thì tần số góc riêng bằng tần số ngoại lực nên</w:t>
      </w:r>
      <w:r w:rsidRPr="00533A25">
        <w:rPr>
          <w:spacing w:val="-8"/>
          <w:sz w:val="24"/>
          <w:szCs w:val="24"/>
          <w:lang w:val="nl-NL"/>
        </w:rPr>
        <w:t xml:space="preserve">  k=m.</w:t>
      </w:r>
      <w:r w:rsidRPr="00460F5E">
        <w:rPr>
          <w:rFonts w:eastAsia="Arial"/>
          <w:sz w:val="24"/>
          <w:szCs w:val="24"/>
          <w:lang w:val="pt-BR"/>
        </w:rPr>
        <w:t xml:space="preserve"> </w:t>
      </w:r>
      <w:r w:rsidRPr="00460F5E">
        <w:rPr>
          <w:rFonts w:eastAsia="Arial"/>
          <w:sz w:val="24"/>
          <w:szCs w:val="24"/>
          <w:lang w:val="pt-BR"/>
        </w:rPr>
        <w:sym w:font="Symbol" w:char="F077"/>
      </w:r>
      <w:r w:rsidRPr="00460F5E">
        <w:rPr>
          <w:rFonts w:eastAsia="Arial"/>
          <w:sz w:val="24"/>
          <w:szCs w:val="24"/>
          <w:vertAlign w:val="superscript"/>
          <w:lang w:val="pt-BR"/>
        </w:rPr>
        <w:t>2</w:t>
      </w:r>
      <w:r w:rsidRPr="00460F5E">
        <w:rPr>
          <w:rFonts w:eastAsia="Arial"/>
          <w:sz w:val="24"/>
          <w:szCs w:val="24"/>
          <w:lang w:val="pt-BR"/>
        </w:rPr>
        <w:t xml:space="preserve"> =&gt; m=0,1(kg) </w:t>
      </w:r>
      <w:r w:rsidRPr="00460F5E">
        <w:rPr>
          <w:rFonts w:eastAsia="Arial"/>
          <w:b/>
          <w:sz w:val="24"/>
          <w:szCs w:val="24"/>
          <w:lang w:val="pt-BR"/>
        </w:rPr>
        <w:t>=&gt; đáp án D</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9</w:t>
      </w:r>
      <w:r w:rsidRPr="00056B2C">
        <w:rPr>
          <w:b/>
          <w:color w:val="auto"/>
          <w:sz w:val="24"/>
          <w:szCs w:val="24"/>
          <w:lang w:val="nl-NL"/>
        </w:rPr>
        <w:t xml:space="preserve">: </w:t>
      </w:r>
      <w:r w:rsidR="003B375B">
        <w:rPr>
          <w:b/>
          <w:noProof/>
          <w:color w:val="auto"/>
          <w:sz w:val="24"/>
          <w:szCs w:val="24"/>
          <w:lang w:val="nl-NL"/>
        </w:rPr>
        <w:t>đáp án A</w:t>
      </w:r>
    </w:p>
    <w:p w:rsidR="003B375B" w:rsidRPr="009704D6" w:rsidRDefault="003B375B" w:rsidP="009704D6">
      <w:pPr>
        <w:spacing w:after="0" w:line="240" w:lineRule="auto"/>
        <w:ind w:left="0" w:firstLine="0"/>
        <w:jc w:val="both"/>
        <w:rPr>
          <w:rFonts w:eastAsia="Calibri"/>
          <w:color w:val="auto"/>
          <w:sz w:val="24"/>
          <w:szCs w:val="24"/>
          <w:lang w:val="pt-BR"/>
        </w:rPr>
      </w:pPr>
      <w:r w:rsidRPr="003B375B">
        <w:rPr>
          <w:rFonts w:eastAsia="Calibri"/>
          <w:color w:val="auto"/>
          <w:sz w:val="24"/>
          <w:szCs w:val="24"/>
          <w:lang w:val="pt-BR"/>
        </w:rPr>
        <w:t xml:space="preserve">Bước sóng truyền trong môi trường có chiết suất n là </w:t>
      </w:r>
      <w:r w:rsidRPr="003B375B">
        <w:rPr>
          <w:rFonts w:eastAsia="Calibri"/>
          <w:color w:val="auto"/>
          <w:sz w:val="24"/>
          <w:szCs w:val="24"/>
        </w:rPr>
        <w:t>λ</w:t>
      </w:r>
      <w:r w:rsidRPr="003B375B">
        <w:rPr>
          <w:rFonts w:eastAsia="Calibri"/>
          <w:color w:val="auto"/>
          <w:sz w:val="24"/>
          <w:szCs w:val="24"/>
          <w:lang w:val="pt-BR"/>
        </w:rPr>
        <w:t xml:space="preserve"> thì bước sóng trong chân không là </w:t>
      </w:r>
      <w:r w:rsidRPr="003B375B">
        <w:rPr>
          <w:rFonts w:eastAsia="Calibri"/>
          <w:color w:val="auto"/>
          <w:position w:val="-10"/>
          <w:sz w:val="24"/>
          <w:szCs w:val="24"/>
        </w:rPr>
        <w:object w:dxaOrig="700" w:dyaOrig="300">
          <v:shape id="_x0000_i1108" type="#_x0000_t75" style="width:36.3pt;height:14.5pt" o:ole="">
            <v:imagedata r:id="rId195" o:title=""/>
          </v:shape>
          <o:OLEObject Type="Embed" ProgID="Equation.DSMT4" ShapeID="_x0000_i1108" DrawAspect="Content" ObjectID="_1676463061" r:id="rId196"/>
        </w:object>
      </w:r>
      <w:r w:rsidRPr="003B375B">
        <w:rPr>
          <w:rFonts w:eastAsia="Calibri"/>
          <w:color w:val="auto"/>
          <w:sz w:val="24"/>
          <w:szCs w:val="24"/>
          <w:lang w:val="pt-BR"/>
        </w:rPr>
        <w:t xml:space="preserve"> nên </w:t>
      </w:r>
      <w:r w:rsidRPr="003B375B">
        <w:rPr>
          <w:rFonts w:eastAsia="Calibri"/>
          <w:color w:val="auto"/>
          <w:position w:val="-26"/>
          <w:sz w:val="24"/>
          <w:szCs w:val="24"/>
        </w:rPr>
        <w:object w:dxaOrig="1939" w:dyaOrig="600">
          <v:shape id="_x0000_i1109" type="#_x0000_t75" style="width:93.2pt;height:29.05pt" o:ole="">
            <v:imagedata r:id="rId197" o:title=""/>
          </v:shape>
          <o:OLEObject Type="Embed" ProgID="Equation.DSMT4" ShapeID="_x0000_i1109" DrawAspect="Content" ObjectID="_1676463062" r:id="rId198"/>
        </w:object>
      </w:r>
      <w:r w:rsidRPr="003B375B">
        <w:rPr>
          <w:rFonts w:eastAsia="Calibri"/>
          <w:color w:val="auto"/>
          <w:sz w:val="24"/>
          <w:szCs w:val="24"/>
          <w:lang w:val="pt-BR"/>
        </w:rPr>
        <w:t xml:space="preserve"> Chọ</w:t>
      </w:r>
      <w:r w:rsidR="009704D6">
        <w:rPr>
          <w:rFonts w:eastAsia="Calibri"/>
          <w:color w:val="auto"/>
          <w:sz w:val="24"/>
          <w:szCs w:val="24"/>
          <w:lang w:val="pt-BR"/>
        </w:rPr>
        <w:t>n A.</w:t>
      </w:r>
    </w:p>
    <w:p w:rsidR="005F45B0" w:rsidRPr="00056B2C" w:rsidRDefault="005F45B0" w:rsidP="00A74B95">
      <w:pPr>
        <w:tabs>
          <w:tab w:val="left" w:pos="284"/>
          <w:tab w:val="left" w:pos="2694"/>
          <w:tab w:val="left" w:pos="5245"/>
          <w:tab w:val="left" w:pos="7797"/>
        </w:tabs>
        <w:jc w:val="both"/>
        <w:rPr>
          <w:b/>
          <w:color w:val="auto"/>
          <w:sz w:val="24"/>
          <w:szCs w:val="24"/>
          <w:lang w:val="pt-BR"/>
        </w:rPr>
      </w:pPr>
      <w:r w:rsidRPr="00056B2C">
        <w:rPr>
          <w:b/>
          <w:color w:val="auto"/>
          <w:sz w:val="24"/>
          <w:szCs w:val="24"/>
          <w:lang w:val="pt-BR"/>
        </w:rPr>
        <w:t>Câu 10:</w:t>
      </w:r>
      <w:r w:rsidRPr="00056B2C">
        <w:rPr>
          <w:color w:val="auto"/>
          <w:sz w:val="24"/>
          <w:szCs w:val="24"/>
          <w:lang w:val="pt-BR"/>
        </w:rPr>
        <w:t xml:space="preserve">  </w:t>
      </w:r>
      <w:r w:rsidRPr="00056B2C">
        <w:rPr>
          <w:b/>
          <w:color w:val="auto"/>
          <w:sz w:val="24"/>
          <w:szCs w:val="24"/>
          <w:lang w:val="pt-BR"/>
        </w:rPr>
        <w:t>đáp án D</w:t>
      </w:r>
    </w:p>
    <w:tbl>
      <w:tblPr>
        <w:tblW w:w="0" w:type="auto"/>
        <w:tblLook w:val="04A0" w:firstRow="1" w:lastRow="0" w:firstColumn="1" w:lastColumn="0" w:noHBand="0" w:noVBand="1"/>
      </w:tblPr>
      <w:tblGrid>
        <w:gridCol w:w="5935"/>
        <w:gridCol w:w="4748"/>
      </w:tblGrid>
      <w:tr w:rsidR="00C20DC6" w:rsidRPr="00C20DC6" w:rsidTr="0040458E">
        <w:tc>
          <w:tcPr>
            <w:tcW w:w="5935" w:type="dxa"/>
            <w:shd w:val="clear" w:color="auto" w:fill="auto"/>
          </w:tcPr>
          <w:p w:rsidR="00C20DC6" w:rsidRPr="00C20DC6" w:rsidRDefault="00C20DC6" w:rsidP="00C20DC6">
            <w:pPr>
              <w:tabs>
                <w:tab w:val="left" w:pos="5810"/>
              </w:tabs>
              <w:spacing w:after="0" w:line="276" w:lineRule="auto"/>
              <w:ind w:left="0" w:firstLine="0"/>
              <w:rPr>
                <w:rFonts w:eastAsia="Calibri"/>
                <w:b/>
                <w:i/>
                <w:color w:val="auto"/>
                <w:sz w:val="24"/>
                <w:szCs w:val="24"/>
                <w:lang w:val="pt-BR"/>
              </w:rPr>
            </w:pPr>
            <w:r w:rsidRPr="00C20DC6">
              <w:rPr>
                <w:rFonts w:eastAsia="Calibri"/>
                <w:b/>
                <w:i/>
                <w:color w:val="auto"/>
                <w:sz w:val="24"/>
                <w:szCs w:val="24"/>
                <w:lang w:val="pt-BR"/>
              </w:rPr>
              <w:t>Hướng dẫn:</w:t>
            </w:r>
          </w:p>
          <w:p w:rsidR="00C20DC6" w:rsidRPr="00C20DC6" w:rsidRDefault="00C20DC6" w:rsidP="00C20DC6">
            <w:pPr>
              <w:tabs>
                <w:tab w:val="left" w:pos="5810"/>
              </w:tabs>
              <w:spacing w:after="0" w:line="276" w:lineRule="auto"/>
              <w:ind w:left="0" w:firstLine="0"/>
              <w:rPr>
                <w:rFonts w:eastAsia="Calibri"/>
                <w:color w:val="auto"/>
                <w:sz w:val="24"/>
                <w:szCs w:val="24"/>
                <w:lang w:val="pt-BR"/>
              </w:rPr>
            </w:pPr>
            <w:r w:rsidRPr="00C20DC6">
              <w:rPr>
                <w:rFonts w:eastAsia="Calibri"/>
                <w:color w:val="auto"/>
                <w:sz w:val="24"/>
                <w:szCs w:val="24"/>
                <w:lang w:val="pt-BR"/>
              </w:rPr>
              <w:t>+ Các điện tích q</w:t>
            </w:r>
            <w:r w:rsidRPr="00C20DC6">
              <w:rPr>
                <w:rFonts w:eastAsia="Calibri"/>
                <w:color w:val="auto"/>
                <w:sz w:val="24"/>
                <w:szCs w:val="24"/>
                <w:vertAlign w:val="subscript"/>
                <w:lang w:val="pt-BR"/>
              </w:rPr>
              <w:t>1</w:t>
            </w:r>
            <w:r w:rsidRPr="00C20DC6">
              <w:rPr>
                <w:rFonts w:eastAsia="Calibri"/>
                <w:color w:val="auto"/>
                <w:sz w:val="24"/>
                <w:szCs w:val="24"/>
                <w:lang w:val="pt-BR"/>
              </w:rPr>
              <w:t xml:space="preserve"> và q</w:t>
            </w:r>
            <w:r w:rsidRPr="00C20DC6">
              <w:rPr>
                <w:rFonts w:eastAsia="Calibri"/>
                <w:color w:val="auto"/>
                <w:sz w:val="24"/>
                <w:szCs w:val="24"/>
                <w:vertAlign w:val="subscript"/>
                <w:lang w:val="pt-BR"/>
              </w:rPr>
              <w:t>2</w:t>
            </w:r>
            <w:r w:rsidRPr="00C20DC6">
              <w:rPr>
                <w:rFonts w:eastAsia="Calibri"/>
                <w:color w:val="auto"/>
                <w:sz w:val="24"/>
                <w:szCs w:val="24"/>
                <w:lang w:val="pt-BR"/>
              </w:rPr>
              <w:t xml:space="preserve"> tác dụng lên điện tích q</w:t>
            </w:r>
            <w:r w:rsidRPr="00C20DC6">
              <w:rPr>
                <w:rFonts w:eastAsia="Calibri"/>
                <w:color w:val="auto"/>
                <w:sz w:val="24"/>
                <w:szCs w:val="24"/>
                <w:vertAlign w:val="subscript"/>
                <w:lang w:val="pt-BR"/>
              </w:rPr>
              <w:t>3</w:t>
            </w:r>
            <w:r w:rsidRPr="00C20DC6">
              <w:rPr>
                <w:rFonts w:eastAsia="Calibri"/>
                <w:color w:val="auto"/>
                <w:sz w:val="24"/>
                <w:szCs w:val="24"/>
                <w:lang w:val="pt-BR"/>
              </w:rPr>
              <w:t xml:space="preserve"> các lực </w:t>
            </w:r>
            <w:r w:rsidRPr="00C20DC6">
              <w:rPr>
                <w:rFonts w:eastAsia="Calibri"/>
                <w:color w:val="auto"/>
                <w:position w:val="-10"/>
                <w:sz w:val="24"/>
                <w:szCs w:val="24"/>
                <w:lang w:val="pt-BR"/>
              </w:rPr>
              <w:object w:dxaOrig="320" w:dyaOrig="360">
                <v:shape id="_x0000_i1110" type="#_x0000_t75" style="width:14.5pt;height:21.8pt" o:ole="">
                  <v:imagedata r:id="rId199" o:title=""/>
                </v:shape>
                <o:OLEObject Type="Embed" ProgID="Equation.DSMT4" ShapeID="_x0000_i1110" DrawAspect="Content" ObjectID="_1676463063" r:id="rId200"/>
              </w:object>
            </w:r>
            <w:r w:rsidRPr="00C20DC6">
              <w:rPr>
                <w:rFonts w:eastAsia="Calibri"/>
                <w:color w:val="auto"/>
                <w:sz w:val="24"/>
                <w:szCs w:val="24"/>
                <w:lang w:val="pt-BR"/>
              </w:rPr>
              <w:t xml:space="preserve"> và </w:t>
            </w:r>
            <w:r w:rsidRPr="00C20DC6">
              <w:rPr>
                <w:rFonts w:eastAsia="Calibri"/>
                <w:color w:val="auto"/>
                <w:position w:val="-10"/>
                <w:sz w:val="24"/>
                <w:szCs w:val="24"/>
                <w:lang w:val="pt-BR"/>
              </w:rPr>
              <w:object w:dxaOrig="320" w:dyaOrig="360">
                <v:shape id="_x0000_i1111" type="#_x0000_t75" style="width:14.5pt;height:21.8pt" o:ole="">
                  <v:imagedata r:id="rId201" o:title=""/>
                </v:shape>
                <o:OLEObject Type="Embed" ProgID="Equation.DSMT4" ShapeID="_x0000_i1111" DrawAspect="Content" ObjectID="_1676463064" r:id="rId202"/>
              </w:object>
            </w:r>
            <w:r w:rsidRPr="00C20DC6">
              <w:rPr>
                <w:rFonts w:eastAsia="Calibri"/>
                <w:color w:val="auto"/>
                <w:sz w:val="24"/>
                <w:szCs w:val="24"/>
                <w:lang w:val="pt-BR"/>
              </w:rPr>
              <w:t>có phương chiều như hình vẽ và độ lớn</w:t>
            </w:r>
          </w:p>
          <w:p w:rsidR="00C20DC6" w:rsidRPr="00C20DC6" w:rsidRDefault="0082357A" w:rsidP="00C20DC6">
            <w:pPr>
              <w:tabs>
                <w:tab w:val="left" w:pos="5810"/>
              </w:tabs>
              <w:spacing w:after="0" w:line="276" w:lineRule="auto"/>
              <w:ind w:left="0" w:firstLine="0"/>
              <w:rPr>
                <w:rFonts w:eastAsia="Calibri"/>
                <w:color w:val="auto"/>
                <w:sz w:val="24"/>
                <w:szCs w:val="24"/>
                <w:lang w:val="pt-BR"/>
              </w:rPr>
            </w:pPr>
            <w:r w:rsidRPr="00C20DC6">
              <w:rPr>
                <w:rFonts w:eastAsia="Calibri"/>
                <w:color w:val="auto"/>
                <w:position w:val="-22"/>
                <w:sz w:val="24"/>
                <w:szCs w:val="24"/>
                <w:lang w:val="pt-BR"/>
              </w:rPr>
              <w:object w:dxaOrig="1840" w:dyaOrig="620">
                <v:shape id="_x0000_i1112" type="#_x0000_t75" style="width:93.2pt;height:29.05pt" o:ole="">
                  <v:imagedata r:id="rId203" o:title=""/>
                </v:shape>
                <o:OLEObject Type="Embed" ProgID="Equation.DSMT4" ShapeID="_x0000_i1112" DrawAspect="Content" ObjectID="_1676463065" r:id="rId204"/>
              </w:object>
            </w:r>
            <w:r w:rsidR="00C20DC6" w:rsidRPr="00C20DC6">
              <w:rPr>
                <w:rFonts w:eastAsia="Calibri"/>
                <w:color w:val="auto"/>
                <w:sz w:val="24"/>
                <w:szCs w:val="24"/>
                <w:lang w:val="pt-BR"/>
              </w:rPr>
              <w:t xml:space="preserve">, </w:t>
            </w:r>
            <w:r w:rsidRPr="00C20DC6">
              <w:rPr>
                <w:rFonts w:eastAsia="Calibri"/>
                <w:color w:val="auto"/>
                <w:position w:val="-22"/>
                <w:sz w:val="24"/>
                <w:szCs w:val="24"/>
                <w:lang w:val="pt-BR"/>
              </w:rPr>
              <w:object w:dxaOrig="1860" w:dyaOrig="620">
                <v:shape id="_x0000_i1113" type="#_x0000_t75" style="width:93.2pt;height:29.05pt" o:ole="">
                  <v:imagedata r:id="rId205" o:title=""/>
                </v:shape>
                <o:OLEObject Type="Embed" ProgID="Equation.DSMT4" ShapeID="_x0000_i1113" DrawAspect="Content" ObjectID="_1676463066" r:id="rId206"/>
              </w:object>
            </w:r>
          </w:p>
          <w:p w:rsidR="00C20DC6" w:rsidRPr="00C20DC6" w:rsidRDefault="00C20DC6" w:rsidP="00C20DC6">
            <w:pPr>
              <w:tabs>
                <w:tab w:val="left" w:pos="5810"/>
              </w:tabs>
              <w:spacing w:after="0" w:line="276" w:lineRule="auto"/>
              <w:ind w:left="0" w:firstLine="0"/>
              <w:rPr>
                <w:rFonts w:eastAsia="Calibri"/>
                <w:color w:val="auto"/>
                <w:sz w:val="24"/>
                <w:szCs w:val="24"/>
                <w:lang w:val="pt-BR"/>
              </w:rPr>
            </w:pPr>
            <w:r w:rsidRPr="00C20DC6">
              <w:rPr>
                <w:rFonts w:eastAsia="Calibri"/>
                <w:color w:val="auto"/>
                <w:sz w:val="24"/>
                <w:szCs w:val="24"/>
                <w:lang w:val="pt-BR"/>
              </w:rPr>
              <w:t>+ Lực tổng hợp tác dụng lên q</w:t>
            </w:r>
            <w:r w:rsidRPr="00C20DC6">
              <w:rPr>
                <w:rFonts w:eastAsia="Calibri"/>
                <w:color w:val="auto"/>
                <w:sz w:val="24"/>
                <w:szCs w:val="24"/>
                <w:vertAlign w:val="subscript"/>
                <w:lang w:val="pt-BR"/>
              </w:rPr>
              <w:t>3</w:t>
            </w:r>
            <w:r w:rsidRPr="00C20DC6">
              <w:rPr>
                <w:rFonts w:eastAsia="Calibri"/>
                <w:color w:val="auto"/>
                <w:sz w:val="24"/>
                <w:szCs w:val="24"/>
                <w:lang w:val="pt-BR"/>
              </w:rPr>
              <w:t xml:space="preserve"> có phương chiều như hình vẽ, và độ lớn</w:t>
            </w:r>
          </w:p>
          <w:p w:rsidR="00C20DC6" w:rsidRPr="00C20DC6" w:rsidRDefault="0082357A" w:rsidP="00C20DC6">
            <w:pPr>
              <w:tabs>
                <w:tab w:val="left" w:pos="5810"/>
              </w:tabs>
              <w:spacing w:after="0" w:line="276" w:lineRule="auto"/>
              <w:ind w:left="0" w:firstLine="0"/>
              <w:rPr>
                <w:rFonts w:eastAsia="Calibri"/>
                <w:color w:val="auto"/>
                <w:sz w:val="24"/>
                <w:szCs w:val="24"/>
                <w:lang w:val="pt-BR"/>
              </w:rPr>
            </w:pPr>
            <w:r w:rsidRPr="00C20DC6">
              <w:rPr>
                <w:rFonts w:eastAsia="Calibri"/>
                <w:color w:val="auto"/>
                <w:position w:val="-12"/>
                <w:sz w:val="24"/>
                <w:szCs w:val="24"/>
                <w:lang w:val="pt-BR"/>
              </w:rPr>
              <w:object w:dxaOrig="1939" w:dyaOrig="420">
                <v:shape id="_x0000_i1114" type="#_x0000_t75" style="width:93.2pt;height:21.8pt" o:ole="">
                  <v:imagedata r:id="rId207" o:title=""/>
                </v:shape>
                <o:OLEObject Type="Embed" ProgID="Equation.DSMT4" ShapeID="_x0000_i1114" DrawAspect="Content" ObjectID="_1676463067" r:id="rId208"/>
              </w:object>
            </w:r>
          </w:p>
        </w:tc>
        <w:tc>
          <w:tcPr>
            <w:tcW w:w="4748" w:type="dxa"/>
            <w:shd w:val="clear" w:color="auto" w:fill="auto"/>
          </w:tcPr>
          <w:p w:rsidR="00C20DC6" w:rsidRPr="00C20DC6" w:rsidRDefault="00C20DC6" w:rsidP="00C20DC6">
            <w:pPr>
              <w:spacing w:after="0" w:line="276" w:lineRule="auto"/>
              <w:ind w:left="0" w:firstLine="0"/>
              <w:rPr>
                <w:rFonts w:eastAsia="Calibri"/>
                <w:color w:val="auto"/>
                <w:sz w:val="24"/>
                <w:szCs w:val="24"/>
                <w:lang w:val="pt-BR"/>
              </w:rPr>
            </w:pPr>
            <w:r w:rsidRPr="00C20DC6">
              <w:rPr>
                <w:rFonts w:eastAsia="Calibri"/>
                <w:noProof/>
                <w:color w:val="auto"/>
                <w:sz w:val="24"/>
                <w:szCs w:val="24"/>
              </w:rPr>
              <w:drawing>
                <wp:inline distT="0" distB="0" distL="0" distR="0">
                  <wp:extent cx="2707200" cy="13893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710301" cy="1390972"/>
                          </a:xfrm>
                          <a:prstGeom prst="rect">
                            <a:avLst/>
                          </a:prstGeom>
                          <a:noFill/>
                          <a:ln>
                            <a:noFill/>
                          </a:ln>
                        </pic:spPr>
                      </pic:pic>
                    </a:graphicData>
                  </a:graphic>
                </wp:inline>
              </w:drawing>
            </w:r>
          </w:p>
        </w:tc>
      </w:tr>
    </w:tbl>
    <w:p w:rsidR="004C73E7" w:rsidRDefault="004C73E7" w:rsidP="004C73E7">
      <w:pPr>
        <w:tabs>
          <w:tab w:val="left" w:pos="284"/>
          <w:tab w:val="left" w:pos="2694"/>
          <w:tab w:val="left" w:pos="5245"/>
          <w:tab w:val="left" w:pos="7797"/>
        </w:tabs>
        <w:jc w:val="both"/>
        <w:rPr>
          <w:b/>
          <w:color w:val="auto"/>
          <w:sz w:val="24"/>
          <w:szCs w:val="24"/>
          <w:lang w:val="nl-NL"/>
        </w:rPr>
      </w:pPr>
      <w:r>
        <w:rPr>
          <w:b/>
          <w:color w:val="auto"/>
          <w:sz w:val="24"/>
          <w:szCs w:val="24"/>
          <w:lang w:val="nl-NL"/>
        </w:rPr>
        <w:t>Câu 11</w:t>
      </w:r>
      <w:r w:rsidRPr="00056B2C">
        <w:rPr>
          <w:b/>
          <w:color w:val="auto"/>
          <w:sz w:val="24"/>
          <w:szCs w:val="24"/>
          <w:lang w:val="nl-NL"/>
        </w:rPr>
        <w:t xml:space="preserve">: </w:t>
      </w:r>
      <w:r>
        <w:rPr>
          <w:b/>
          <w:noProof/>
          <w:color w:val="auto"/>
          <w:sz w:val="24"/>
          <w:szCs w:val="24"/>
          <w:lang w:val="nl-NL"/>
        </w:rPr>
        <w:t>đáp án C</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12</w:t>
      </w:r>
      <w:r w:rsidRPr="00056B2C">
        <w:rPr>
          <w:b/>
          <w:color w:val="auto"/>
          <w:sz w:val="24"/>
          <w:szCs w:val="24"/>
          <w:lang w:val="nl-NL"/>
        </w:rPr>
        <w:t xml:space="preserve">: </w:t>
      </w:r>
      <w:r w:rsidR="007628C4">
        <w:rPr>
          <w:b/>
          <w:noProof/>
          <w:color w:val="auto"/>
          <w:sz w:val="24"/>
          <w:szCs w:val="24"/>
          <w:lang w:val="nl-NL"/>
        </w:rPr>
        <w:t>đáp án B</w:t>
      </w:r>
    </w:p>
    <w:p w:rsidR="007628C4" w:rsidRPr="007628C4" w:rsidRDefault="007628C4" w:rsidP="009704D6">
      <w:pPr>
        <w:tabs>
          <w:tab w:val="left" w:pos="284"/>
          <w:tab w:val="left" w:pos="2835"/>
          <w:tab w:val="left" w:pos="5386"/>
          <w:tab w:val="left" w:pos="7937"/>
        </w:tabs>
        <w:spacing w:after="0" w:line="240" w:lineRule="auto"/>
        <w:ind w:left="0" w:firstLine="284"/>
        <w:jc w:val="both"/>
        <w:rPr>
          <w:rFonts w:eastAsia="Arial"/>
          <w:color w:val="auto"/>
          <w:sz w:val="24"/>
          <w:szCs w:val="24"/>
          <w:lang w:val="vi-VN"/>
        </w:rPr>
      </w:pPr>
      <w:r w:rsidRPr="007628C4">
        <w:rPr>
          <w:rFonts w:eastAsia="Arial"/>
          <w:color w:val="auto"/>
          <w:sz w:val="24"/>
          <w:szCs w:val="24"/>
          <w:lang w:val="vi-VN"/>
        </w:rPr>
        <w:t xml:space="preserve">Vì </w:t>
      </w:r>
      <w:r w:rsidRPr="007628C4">
        <w:rPr>
          <w:color w:val="auto"/>
          <w:position w:val="-24"/>
          <w:sz w:val="24"/>
          <w:szCs w:val="24"/>
          <w:lang w:val="vi-VN" w:eastAsia="vi-VN"/>
        </w:rPr>
        <w:object w:dxaOrig="880" w:dyaOrig="620">
          <v:shape id="_x0000_i1115" type="#_x0000_t75" style="width:42.95pt;height:29.05pt" o:ole="">
            <v:imagedata r:id="rId210" o:title=""/>
          </v:shape>
          <o:OLEObject Type="Embed" ProgID="Equation.DSMT4" ShapeID="_x0000_i1115" DrawAspect="Content" ObjectID="_1676463068" r:id="rId211"/>
        </w:objec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13</w:t>
      </w:r>
      <w:r w:rsidRPr="00056B2C">
        <w:rPr>
          <w:b/>
          <w:color w:val="auto"/>
          <w:sz w:val="24"/>
          <w:szCs w:val="24"/>
          <w:lang w:val="nl-NL"/>
        </w:rPr>
        <w:t xml:space="preserve">: </w:t>
      </w:r>
      <w:r w:rsidR="003B375B">
        <w:rPr>
          <w:b/>
          <w:noProof/>
          <w:color w:val="auto"/>
          <w:sz w:val="24"/>
          <w:szCs w:val="24"/>
          <w:lang w:val="nl-NL"/>
        </w:rPr>
        <w:t>đáp án D</w:t>
      </w:r>
    </w:p>
    <w:p w:rsidR="003B375B" w:rsidRPr="003B375B" w:rsidRDefault="003B375B" w:rsidP="003B375B">
      <w:pPr>
        <w:spacing w:after="0" w:line="240" w:lineRule="auto"/>
        <w:ind w:left="0" w:firstLine="284"/>
        <w:jc w:val="both"/>
        <w:rPr>
          <w:rFonts w:eastAsia="Calibri"/>
          <w:color w:val="auto"/>
          <w:lang w:val="nl-NL"/>
        </w:rPr>
      </w:pPr>
      <w:r w:rsidRPr="003B375B">
        <w:rPr>
          <w:rFonts w:eastAsia="Calibri"/>
          <w:b/>
          <w:i/>
          <w:color w:val="auto"/>
          <w:lang w:val="nl-NL"/>
        </w:rPr>
        <w:t xml:space="preserve">Cách 1: </w:t>
      </w:r>
      <w:r w:rsidRPr="003B375B">
        <w:rPr>
          <w:rFonts w:eastAsia="Calibri"/>
          <w:b/>
          <w:i/>
          <w:color w:val="auto"/>
          <w:position w:val="-24"/>
        </w:rPr>
        <w:object w:dxaOrig="3660" w:dyaOrig="600">
          <v:shape id="_x0000_i1116" type="#_x0000_t75" style="width:180.3pt;height:29.05pt" o:ole="">
            <v:imagedata r:id="rId212" o:title=""/>
          </v:shape>
          <o:OLEObject Type="Embed" ProgID="Equation.DSMT4" ShapeID="_x0000_i1116" DrawAspect="Content" ObjectID="_1676463069" r:id="rId213"/>
        </w:object>
      </w:r>
      <w:r w:rsidRPr="003B375B">
        <w:rPr>
          <w:rFonts w:eastAsia="Calibri"/>
          <w:b/>
          <w:i/>
          <w:color w:val="auto"/>
          <w:lang w:val="nl-NL"/>
        </w:rPr>
        <w:t xml:space="preserve"> </w:t>
      </w:r>
      <w:r w:rsidRPr="003B375B">
        <w:rPr>
          <w:rFonts w:eastAsia="Calibri"/>
          <w:color w:val="auto"/>
          <w:lang w:val="nl-NL"/>
        </w:rPr>
        <w:t>Chọn D.</w:t>
      </w:r>
    </w:p>
    <w:p w:rsidR="003B375B" w:rsidRPr="003B375B" w:rsidRDefault="003B375B" w:rsidP="003B375B">
      <w:pPr>
        <w:spacing w:after="0" w:line="240" w:lineRule="auto"/>
        <w:ind w:left="0" w:firstLine="284"/>
        <w:jc w:val="both"/>
        <w:rPr>
          <w:rFonts w:eastAsia="Calibri"/>
          <w:color w:val="auto"/>
          <w:lang w:val="nl-NL"/>
        </w:rPr>
      </w:pPr>
      <w:r w:rsidRPr="003B375B">
        <w:rPr>
          <w:rFonts w:eastAsia="Calibri"/>
          <w:b/>
          <w:i/>
          <w:color w:val="auto"/>
          <w:lang w:val="nl-NL"/>
        </w:rPr>
        <w:t>Cách 2:</w:t>
      </w:r>
      <w:r w:rsidRPr="003B375B">
        <w:rPr>
          <w:rFonts w:eastAsia="Calibri"/>
          <w:b/>
          <w:i/>
          <w:color w:val="auto"/>
          <w:position w:val="-32"/>
        </w:rPr>
        <w:object w:dxaOrig="4800" w:dyaOrig="700">
          <v:shape id="_x0000_i1117" type="#_x0000_t75" style="width:237.8pt;height:36.3pt" o:ole="">
            <v:imagedata r:id="rId214" o:title=""/>
          </v:shape>
          <o:OLEObject Type="Embed" ProgID="Equation.DSMT4" ShapeID="_x0000_i1117" DrawAspect="Content" ObjectID="_1676463070" r:id="rId215"/>
        </w:object>
      </w:r>
      <w:r w:rsidRPr="003B375B">
        <w:rPr>
          <w:rFonts w:eastAsia="Calibri"/>
          <w:color w:val="auto"/>
          <w:lang w:val="nl-NL"/>
        </w:rPr>
        <w:t xml:space="preserve"> </w:t>
      </w:r>
    </w:p>
    <w:p w:rsidR="003B375B" w:rsidRPr="004914FE" w:rsidRDefault="003B375B" w:rsidP="004914FE">
      <w:pPr>
        <w:spacing w:after="0" w:line="240" w:lineRule="auto"/>
        <w:ind w:left="0" w:firstLine="284"/>
        <w:jc w:val="both"/>
        <w:rPr>
          <w:rFonts w:eastAsia="Calibri"/>
          <w:color w:val="auto"/>
          <w:lang w:val="nl-NL"/>
        </w:rPr>
      </w:pPr>
      <w:r w:rsidRPr="003B375B">
        <w:rPr>
          <w:rFonts w:eastAsia="Calibri"/>
          <w:color w:val="auto"/>
          <w:position w:val="-24"/>
        </w:rPr>
        <w:object w:dxaOrig="2200" w:dyaOrig="580">
          <v:shape id="_x0000_i1118" type="#_x0000_t75" style="width:108.3pt;height:29.05pt" o:ole="">
            <v:imagedata r:id="rId216" o:title=""/>
          </v:shape>
          <o:OLEObject Type="Embed" ProgID="Equation.DSMT4" ShapeID="_x0000_i1118" DrawAspect="Content" ObjectID="_1676463071" r:id="rId217"/>
        </w:object>
      </w:r>
      <w:r w:rsidR="004914FE">
        <w:rPr>
          <w:rFonts w:eastAsia="Calibri"/>
          <w:color w:val="auto"/>
          <w:lang w:val="nl-NL"/>
        </w:rPr>
        <w:t xml:space="preserve"> </w:t>
      </w:r>
    </w:p>
    <w:p w:rsidR="004914FE" w:rsidRPr="004914FE" w:rsidRDefault="004914FE" w:rsidP="004914FE">
      <w:pPr>
        <w:rPr>
          <w:rFonts w:eastAsia="Arial"/>
          <w:color w:val="auto"/>
          <w:position w:val="-24"/>
          <w:lang w:val="vi-VN"/>
        </w:rPr>
      </w:pPr>
      <w:r w:rsidRPr="004914FE">
        <w:rPr>
          <w:b/>
          <w:sz w:val="24"/>
          <w:szCs w:val="24"/>
          <w:lang w:val="nl-NL"/>
        </w:rPr>
        <w:t>Câu 14:</w:t>
      </w:r>
      <w:r w:rsidRPr="004914FE">
        <w:rPr>
          <w:rFonts w:eastAsia="Calibri"/>
          <w:b/>
          <w:color w:val="auto"/>
          <w:sz w:val="24"/>
          <w:szCs w:val="24"/>
          <w:lang w:val="de-DE"/>
        </w:rPr>
        <w:t xml:space="preserve"> </w:t>
      </w:r>
      <w:r w:rsidRPr="004914FE">
        <w:rPr>
          <w:rFonts w:eastAsia="Calibri"/>
          <w:color w:val="auto"/>
          <w:sz w:val="24"/>
          <w:szCs w:val="24"/>
          <w:lang w:val="de-DE"/>
        </w:rPr>
        <w:t>Hai dao động điều hòa cùng phương có đồ thị mô tả như hình vẽ. Gọi (x</w:t>
      </w:r>
      <w:r w:rsidRPr="004914FE">
        <w:rPr>
          <w:rFonts w:eastAsia="Calibri"/>
          <w:color w:val="auto"/>
          <w:sz w:val="24"/>
          <w:szCs w:val="24"/>
          <w:vertAlign w:val="subscript"/>
          <w:lang w:val="de-DE"/>
        </w:rPr>
        <w:t>1t1</w:t>
      </w:r>
      <w:r w:rsidRPr="004914FE">
        <w:rPr>
          <w:rFonts w:eastAsia="Calibri"/>
          <w:color w:val="auto"/>
          <w:sz w:val="24"/>
          <w:szCs w:val="24"/>
          <w:lang w:val="de-DE"/>
        </w:rPr>
        <w:t>, x</w:t>
      </w:r>
      <w:r w:rsidRPr="004914FE">
        <w:rPr>
          <w:rFonts w:eastAsia="Calibri"/>
          <w:color w:val="auto"/>
          <w:sz w:val="24"/>
          <w:szCs w:val="24"/>
          <w:vertAlign w:val="subscript"/>
          <w:lang w:val="de-DE"/>
        </w:rPr>
        <w:t>2t1</w:t>
      </w:r>
      <w:r w:rsidRPr="004914FE">
        <w:rPr>
          <w:rFonts w:eastAsia="Calibri"/>
          <w:color w:val="auto"/>
          <w:sz w:val="24"/>
          <w:szCs w:val="24"/>
          <w:lang w:val="de-DE"/>
        </w:rPr>
        <w:t>), (x</w:t>
      </w:r>
      <w:r w:rsidRPr="004914FE">
        <w:rPr>
          <w:rFonts w:eastAsia="Calibri"/>
          <w:color w:val="auto"/>
          <w:sz w:val="24"/>
          <w:szCs w:val="24"/>
          <w:vertAlign w:val="subscript"/>
          <w:lang w:val="de-DE"/>
        </w:rPr>
        <w:t>1t2</w:t>
      </w:r>
      <w:r w:rsidRPr="004914FE">
        <w:rPr>
          <w:rFonts w:eastAsia="Calibri"/>
          <w:color w:val="auto"/>
          <w:sz w:val="24"/>
          <w:szCs w:val="24"/>
          <w:lang w:val="de-DE"/>
        </w:rPr>
        <w:t>, x</w:t>
      </w:r>
      <w:r w:rsidRPr="004914FE">
        <w:rPr>
          <w:rFonts w:eastAsia="Calibri"/>
          <w:color w:val="auto"/>
          <w:sz w:val="24"/>
          <w:szCs w:val="24"/>
          <w:vertAlign w:val="subscript"/>
          <w:lang w:val="de-DE"/>
        </w:rPr>
        <w:t>2t2</w:t>
      </w:r>
      <w:r w:rsidRPr="004914FE">
        <w:rPr>
          <w:rFonts w:eastAsia="Calibri"/>
          <w:color w:val="auto"/>
          <w:sz w:val="24"/>
          <w:szCs w:val="24"/>
          <w:lang w:val="de-DE"/>
        </w:rPr>
        <w:t>) lần lượt là các tọa độ của x</w:t>
      </w:r>
      <w:r w:rsidRPr="004914FE">
        <w:rPr>
          <w:rFonts w:eastAsia="Calibri"/>
          <w:color w:val="auto"/>
          <w:sz w:val="24"/>
          <w:szCs w:val="24"/>
          <w:vertAlign w:val="subscript"/>
          <w:lang w:val="de-DE"/>
        </w:rPr>
        <w:t>1</w:t>
      </w:r>
      <w:r w:rsidRPr="004914FE">
        <w:rPr>
          <w:rFonts w:eastAsia="Calibri"/>
          <w:color w:val="auto"/>
          <w:sz w:val="24"/>
          <w:szCs w:val="24"/>
          <w:lang w:val="de-DE"/>
        </w:rPr>
        <w:t xml:space="preserve"> và x</w:t>
      </w:r>
      <w:r w:rsidRPr="004914FE">
        <w:rPr>
          <w:rFonts w:eastAsia="Calibri"/>
          <w:color w:val="auto"/>
          <w:sz w:val="24"/>
          <w:szCs w:val="24"/>
          <w:vertAlign w:val="subscript"/>
          <w:lang w:val="de-DE"/>
        </w:rPr>
        <w:t>2</w:t>
      </w:r>
      <w:r w:rsidRPr="004914FE">
        <w:rPr>
          <w:rFonts w:eastAsia="Calibri"/>
          <w:color w:val="auto"/>
          <w:sz w:val="24"/>
          <w:szCs w:val="24"/>
          <w:lang w:val="de-DE"/>
        </w:rPr>
        <w:t xml:space="preserve"> ở các thời điểm t</w:t>
      </w:r>
      <w:r w:rsidRPr="004914FE">
        <w:rPr>
          <w:rFonts w:eastAsia="Calibri"/>
          <w:color w:val="auto"/>
          <w:sz w:val="24"/>
          <w:szCs w:val="24"/>
          <w:vertAlign w:val="subscript"/>
          <w:lang w:val="de-DE"/>
        </w:rPr>
        <w:t>1</w:t>
      </w:r>
      <w:r w:rsidRPr="004914FE">
        <w:rPr>
          <w:rFonts w:eastAsia="Calibri"/>
          <w:color w:val="auto"/>
          <w:sz w:val="24"/>
          <w:szCs w:val="24"/>
          <w:lang w:val="de-DE"/>
        </w:rPr>
        <w:t xml:space="preserve"> và t</w:t>
      </w:r>
      <w:r w:rsidRPr="004914FE">
        <w:rPr>
          <w:rFonts w:eastAsia="Calibri"/>
          <w:color w:val="auto"/>
          <w:sz w:val="24"/>
          <w:szCs w:val="24"/>
          <w:vertAlign w:val="subscript"/>
          <w:lang w:val="de-DE"/>
        </w:rPr>
        <w:t>2</w:t>
      </w:r>
      <w:r w:rsidRPr="004914FE">
        <w:rPr>
          <w:rFonts w:eastAsia="Calibri"/>
          <w:color w:val="auto"/>
          <w:sz w:val="24"/>
          <w:szCs w:val="24"/>
          <w:lang w:val="de-DE"/>
        </w:rPr>
        <w:t xml:space="preserve"> như trên đồ thị. Biểu thức đúng là                                                                                                                                         </w:t>
      </w:r>
    </w:p>
    <w:p w:rsidR="004914FE" w:rsidRPr="004914FE" w:rsidRDefault="004914FE" w:rsidP="004914FE">
      <w:pPr>
        <w:tabs>
          <w:tab w:val="left" w:pos="180"/>
          <w:tab w:val="left" w:pos="2700"/>
          <w:tab w:val="left" w:pos="4536"/>
          <w:tab w:val="left" w:pos="5580"/>
          <w:tab w:val="left" w:pos="8460"/>
        </w:tabs>
        <w:spacing w:after="0" w:line="240" w:lineRule="auto"/>
        <w:ind w:left="0" w:right="5462" w:firstLine="0"/>
        <w:jc w:val="both"/>
        <w:rPr>
          <w:rFonts w:eastAsia="Calibri"/>
          <w:color w:val="auto"/>
          <w:sz w:val="24"/>
          <w:szCs w:val="24"/>
          <w:lang w:val="de-DE"/>
        </w:rPr>
      </w:pPr>
      <w:r w:rsidRPr="004914FE">
        <w:rPr>
          <w:rFonts w:eastAsia="Calibri"/>
          <w:b/>
          <w:noProof/>
          <w:color w:val="auto"/>
          <w:sz w:val="24"/>
          <w:szCs w:val="24"/>
        </w:rPr>
        <mc:AlternateContent>
          <mc:Choice Requires="wpg">
            <w:drawing>
              <wp:anchor distT="0" distB="0" distL="114300" distR="114300" simplePos="0" relativeHeight="251675136" behindDoc="0" locked="0" layoutInCell="1" allowOverlap="1" wp14:anchorId="55D1999E" wp14:editId="64FF3509">
                <wp:simplePos x="0" y="0"/>
                <wp:positionH relativeFrom="column">
                  <wp:posOffset>3029807</wp:posOffset>
                </wp:positionH>
                <wp:positionV relativeFrom="paragraph">
                  <wp:posOffset>3810</wp:posOffset>
                </wp:positionV>
                <wp:extent cx="3757930" cy="2057400"/>
                <wp:effectExtent l="0" t="4445" r="0" b="1460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930" cy="2057400"/>
                          <a:chOff x="5670" y="8298"/>
                          <a:chExt cx="6011" cy="3240"/>
                        </a:xfrm>
                      </wpg:grpSpPr>
                      <wps:wsp>
                        <wps:cNvPr id="37" name="Freeform 45"/>
                        <wps:cNvSpPr>
                          <a:spLocks/>
                        </wps:cNvSpPr>
                        <wps:spPr bwMode="auto">
                          <a:xfrm>
                            <a:off x="6171" y="8732"/>
                            <a:ext cx="4536" cy="2742"/>
                          </a:xfrm>
                          <a:custGeom>
                            <a:avLst/>
                            <a:gdLst>
                              <a:gd name="T0" fmla="*/ 0 w 4427"/>
                              <a:gd name="T1" fmla="*/ 433 h 2240"/>
                              <a:gd name="T2" fmla="*/ 759 w 4427"/>
                              <a:gd name="T3" fmla="*/ 62 h 2240"/>
                              <a:gd name="T4" fmla="*/ 1898 w 4427"/>
                              <a:gd name="T5" fmla="*/ 803 h 2240"/>
                              <a:gd name="T6" fmla="*/ 3038 w 4427"/>
                              <a:gd name="T7" fmla="*/ 62 h 2240"/>
                              <a:gd name="T8" fmla="*/ 4177 w 4427"/>
                              <a:gd name="T9" fmla="*/ 803 h 2240"/>
                              <a:gd name="T10" fmla="*/ 5316 w 4427"/>
                              <a:gd name="T11" fmla="*/ 62 h 2240"/>
                              <a:gd name="T12" fmla="*/ 6075 w 4427"/>
                              <a:gd name="T13" fmla="*/ 433 h 22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27" h="2240">
                                <a:moveTo>
                                  <a:pt x="4427" y="1424"/>
                                </a:moveTo>
                                <a:cubicBezTo>
                                  <a:pt x="4230" y="1207"/>
                                  <a:pt x="3756" y="0"/>
                                  <a:pt x="3244" y="120"/>
                                </a:cubicBezTo>
                                <a:cubicBezTo>
                                  <a:pt x="2733" y="240"/>
                                  <a:pt x="1899" y="2054"/>
                                  <a:pt x="1358" y="2147"/>
                                </a:cubicBezTo>
                                <a:cubicBezTo>
                                  <a:pt x="817" y="2240"/>
                                  <a:pt x="283" y="982"/>
                                  <a:pt x="0" y="675"/>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45"/>
                        <wps:cNvSpPr>
                          <a:spLocks/>
                        </wps:cNvSpPr>
                        <wps:spPr bwMode="auto">
                          <a:xfrm>
                            <a:off x="6182" y="8645"/>
                            <a:ext cx="4823" cy="2791"/>
                          </a:xfrm>
                          <a:custGeom>
                            <a:avLst/>
                            <a:gdLst>
                              <a:gd name="T0" fmla="*/ 0 w 4452"/>
                              <a:gd name="T1" fmla="*/ 433 h 3482"/>
                              <a:gd name="T2" fmla="*/ 759 w 4452"/>
                              <a:gd name="T3" fmla="*/ 62 h 3482"/>
                              <a:gd name="T4" fmla="*/ 1898 w 4452"/>
                              <a:gd name="T5" fmla="*/ 803 h 3482"/>
                              <a:gd name="T6" fmla="*/ 3038 w 4452"/>
                              <a:gd name="T7" fmla="*/ 62 h 3482"/>
                              <a:gd name="T8" fmla="*/ 4177 w 4452"/>
                              <a:gd name="T9" fmla="*/ 803 h 3482"/>
                              <a:gd name="T10" fmla="*/ 5316 w 4452"/>
                              <a:gd name="T11" fmla="*/ 62 h 3482"/>
                              <a:gd name="T12" fmla="*/ 6075 w 4452"/>
                              <a:gd name="T13" fmla="*/ 433 h 3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52" h="3482">
                                <a:moveTo>
                                  <a:pt x="4452" y="1448"/>
                                </a:moveTo>
                                <a:cubicBezTo>
                                  <a:pt x="4307" y="1261"/>
                                  <a:pt x="4016" y="0"/>
                                  <a:pt x="3581" y="328"/>
                                </a:cubicBezTo>
                                <a:cubicBezTo>
                                  <a:pt x="3149" y="654"/>
                                  <a:pt x="2383" y="3338"/>
                                  <a:pt x="1855" y="3410"/>
                                </a:cubicBezTo>
                                <a:cubicBezTo>
                                  <a:pt x="1326" y="3482"/>
                                  <a:pt x="720" y="1282"/>
                                  <a:pt x="411" y="759"/>
                                </a:cubicBezTo>
                                <a:cubicBezTo>
                                  <a:pt x="102" y="236"/>
                                  <a:pt x="86" y="371"/>
                                  <a:pt x="0" y="269"/>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utoShape 301"/>
                        <wps:cNvCnPr>
                          <a:cxnSpLocks noChangeShapeType="1"/>
                        </wps:cNvCnPr>
                        <wps:spPr bwMode="auto">
                          <a:xfrm flipV="1">
                            <a:off x="6171" y="10156"/>
                            <a:ext cx="5126" cy="4"/>
                          </a:xfrm>
                          <a:prstGeom prst="straightConnector1">
                            <a:avLst/>
                          </a:prstGeom>
                          <a:noFill/>
                          <a:ln w="12700">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40" name="AutoShape 302"/>
                        <wps:cNvCnPr>
                          <a:cxnSpLocks noChangeShapeType="1"/>
                        </wps:cNvCnPr>
                        <wps:spPr bwMode="auto">
                          <a:xfrm flipV="1">
                            <a:off x="6155" y="8367"/>
                            <a:ext cx="17" cy="317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 name="AutoShape 303"/>
                        <wps:cNvCnPr>
                          <a:cxnSpLocks noChangeShapeType="1"/>
                        </wps:cNvCnPr>
                        <wps:spPr bwMode="auto">
                          <a:xfrm>
                            <a:off x="6171" y="9742"/>
                            <a:ext cx="4864"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AutoShape 304"/>
                        <wps:cNvCnPr>
                          <a:cxnSpLocks noChangeShapeType="1"/>
                        </wps:cNvCnPr>
                        <wps:spPr bwMode="auto">
                          <a:xfrm>
                            <a:off x="6148" y="9322"/>
                            <a:ext cx="4887"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AutoShape 305"/>
                        <wps:cNvCnPr>
                          <a:cxnSpLocks noChangeShapeType="1"/>
                        </wps:cNvCnPr>
                        <wps:spPr bwMode="auto">
                          <a:xfrm>
                            <a:off x="6125" y="8873"/>
                            <a:ext cx="4910" cy="3"/>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306"/>
                        <wps:cNvCnPr>
                          <a:cxnSpLocks noChangeShapeType="1"/>
                        </wps:cNvCnPr>
                        <wps:spPr bwMode="auto">
                          <a:xfrm>
                            <a:off x="6155" y="10568"/>
                            <a:ext cx="4880"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AutoShape 307"/>
                        <wps:cNvCnPr>
                          <a:cxnSpLocks noChangeShapeType="1"/>
                        </wps:cNvCnPr>
                        <wps:spPr bwMode="auto">
                          <a:xfrm>
                            <a:off x="6183" y="10991"/>
                            <a:ext cx="4852"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AutoShape 308"/>
                        <wps:cNvCnPr>
                          <a:cxnSpLocks noChangeShapeType="1"/>
                        </wps:cNvCnPr>
                        <wps:spPr bwMode="auto">
                          <a:xfrm>
                            <a:off x="6169" y="11378"/>
                            <a:ext cx="4866" cy="2"/>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AutoShape 309"/>
                        <wps:cNvCnPr>
                          <a:cxnSpLocks noChangeShapeType="1"/>
                        </wps:cNvCnPr>
                        <wps:spPr bwMode="auto">
                          <a:xfrm>
                            <a:off x="6488"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310"/>
                        <wps:cNvCnPr>
                          <a:cxnSpLocks noChangeShapeType="1"/>
                        </wps:cNvCnPr>
                        <wps:spPr bwMode="auto">
                          <a:xfrm>
                            <a:off x="6818" y="8836"/>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AutoShape 311"/>
                        <wps:cNvCnPr>
                          <a:cxnSpLocks noChangeShapeType="1"/>
                        </wps:cNvCnPr>
                        <wps:spPr bwMode="auto">
                          <a:xfrm>
                            <a:off x="7158" y="8843"/>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 name="AutoShape 312"/>
                        <wps:cNvCnPr>
                          <a:cxnSpLocks noChangeShapeType="1"/>
                        </wps:cNvCnPr>
                        <wps:spPr bwMode="auto">
                          <a:xfrm>
                            <a:off x="7484" y="883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 name="AutoShape 313"/>
                        <wps:cNvCnPr>
                          <a:cxnSpLocks noChangeShapeType="1"/>
                        </wps:cNvCnPr>
                        <wps:spPr bwMode="auto">
                          <a:xfrm>
                            <a:off x="7840" y="882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AutoShape 314"/>
                        <wps:cNvCnPr>
                          <a:cxnSpLocks noChangeShapeType="1"/>
                        </wps:cNvCnPr>
                        <wps:spPr bwMode="auto">
                          <a:xfrm>
                            <a:off x="8180" y="8834"/>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AutoShape 315"/>
                        <wps:cNvCnPr>
                          <a:cxnSpLocks noChangeShapeType="1"/>
                        </wps:cNvCnPr>
                        <wps:spPr bwMode="auto">
                          <a:xfrm>
                            <a:off x="8517" y="8841"/>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AutoShape 316"/>
                        <wps:cNvCnPr>
                          <a:cxnSpLocks noChangeShapeType="1"/>
                        </wps:cNvCnPr>
                        <wps:spPr bwMode="auto">
                          <a:xfrm>
                            <a:off x="8861" y="8848"/>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 name="AutoShape 317"/>
                        <wps:cNvCnPr>
                          <a:cxnSpLocks noChangeShapeType="1"/>
                        </wps:cNvCnPr>
                        <wps:spPr bwMode="auto">
                          <a:xfrm>
                            <a:off x="9201" y="8855"/>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AutoShape 318"/>
                        <wps:cNvCnPr>
                          <a:cxnSpLocks noChangeShapeType="1"/>
                        </wps:cNvCnPr>
                        <wps:spPr bwMode="auto">
                          <a:xfrm>
                            <a:off x="9568" y="884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AutoShape 319"/>
                        <wps:cNvCnPr>
                          <a:cxnSpLocks noChangeShapeType="1"/>
                        </wps:cNvCnPr>
                        <wps:spPr bwMode="auto">
                          <a:xfrm>
                            <a:off x="9886" y="8849"/>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utoShape 320"/>
                        <wps:cNvCnPr>
                          <a:cxnSpLocks noChangeShapeType="1"/>
                        </wps:cNvCnPr>
                        <wps:spPr bwMode="auto">
                          <a:xfrm>
                            <a:off x="10212" y="884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AutoShape 321"/>
                        <wps:cNvCnPr>
                          <a:cxnSpLocks noChangeShapeType="1"/>
                        </wps:cNvCnPr>
                        <wps:spPr bwMode="auto">
                          <a:xfrm>
                            <a:off x="10516" y="8853"/>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AutoShape 322"/>
                        <wps:cNvCnPr>
                          <a:cxnSpLocks noChangeShapeType="1"/>
                        </wps:cNvCnPr>
                        <wps:spPr bwMode="auto">
                          <a:xfrm>
                            <a:off x="10861"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Text Box 323"/>
                        <wps:cNvSpPr txBox="1">
                          <a:spLocks noChangeArrowheads="1"/>
                        </wps:cNvSpPr>
                        <wps:spPr bwMode="auto">
                          <a:xfrm>
                            <a:off x="6113" y="8506"/>
                            <a:ext cx="128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cm)</w:t>
                              </w:r>
                            </w:p>
                          </w:txbxContent>
                        </wps:txbx>
                        <wps:bodyPr rot="0" vert="horz" wrap="square" lIns="91440" tIns="45720" rIns="91440" bIns="45720" anchor="t" anchorCtr="0" upright="1">
                          <a:noAutofit/>
                        </wps:bodyPr>
                      </wps:wsp>
                      <wps:wsp>
                        <wps:cNvPr id="68" name="Text Box 324"/>
                        <wps:cNvSpPr txBox="1">
                          <a:spLocks noChangeArrowheads="1"/>
                        </wps:cNvSpPr>
                        <wps:spPr bwMode="auto">
                          <a:xfrm>
                            <a:off x="10731" y="930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w:t>
                              </w:r>
                            </w:p>
                          </w:txbxContent>
                        </wps:txbx>
                        <wps:bodyPr rot="0" vert="horz" wrap="square" lIns="91440" tIns="45720" rIns="91440" bIns="45720" anchor="t" anchorCtr="0" upright="1">
                          <a:noAutofit/>
                        </wps:bodyPr>
                      </wps:wsp>
                      <wps:wsp>
                        <wps:cNvPr id="69" name="Text Box 325"/>
                        <wps:cNvSpPr txBox="1">
                          <a:spLocks noChangeArrowheads="1"/>
                        </wps:cNvSpPr>
                        <wps:spPr bwMode="auto">
                          <a:xfrm>
                            <a:off x="10617" y="1021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w:t>
                              </w:r>
                            </w:p>
                          </w:txbxContent>
                        </wps:txbx>
                        <wps:bodyPr rot="0" vert="horz" wrap="square" lIns="91440" tIns="45720" rIns="91440" bIns="45720" anchor="t" anchorCtr="0" upright="1">
                          <a:noAutofit/>
                        </wps:bodyPr>
                      </wps:wsp>
                      <wps:wsp>
                        <wps:cNvPr id="72" name="AutoShape 326"/>
                        <wps:cNvCnPr>
                          <a:cxnSpLocks noChangeShapeType="1"/>
                        </wps:cNvCnPr>
                        <wps:spPr bwMode="auto">
                          <a:xfrm>
                            <a:off x="9200" y="9094"/>
                            <a:ext cx="1" cy="106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73" name="AutoShape 327"/>
                        <wps:cNvCnPr>
                          <a:cxnSpLocks noChangeShapeType="1"/>
                        </wps:cNvCnPr>
                        <wps:spPr bwMode="auto">
                          <a:xfrm flipH="1">
                            <a:off x="6155" y="9767"/>
                            <a:ext cx="3" cy="80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74" name="Text Box 328"/>
                        <wps:cNvSpPr txBox="1">
                          <a:spLocks noChangeArrowheads="1"/>
                        </wps:cNvSpPr>
                        <wps:spPr bwMode="auto">
                          <a:xfrm>
                            <a:off x="9094" y="10082"/>
                            <a:ext cx="95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2</w:t>
                              </w:r>
                            </w:p>
                          </w:txbxContent>
                        </wps:txbx>
                        <wps:bodyPr rot="0" vert="horz" wrap="square" lIns="91440" tIns="45720" rIns="91440" bIns="45720" anchor="t" anchorCtr="0" upright="1">
                          <a:noAutofit/>
                        </wps:bodyPr>
                      </wps:wsp>
                      <wps:wsp>
                        <wps:cNvPr id="75" name="Text Box 329"/>
                        <wps:cNvSpPr txBox="1">
                          <a:spLocks noChangeArrowheads="1"/>
                        </wps:cNvSpPr>
                        <wps:spPr bwMode="auto">
                          <a:xfrm>
                            <a:off x="7280" y="9734"/>
                            <a:ext cx="683"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1</w:t>
                              </w:r>
                            </w:p>
                          </w:txbxContent>
                        </wps:txbx>
                        <wps:bodyPr rot="0" vert="horz" wrap="square" lIns="91440" tIns="45720" rIns="91440" bIns="45720" anchor="t" anchorCtr="0" upright="1">
                          <a:noAutofit/>
                        </wps:bodyPr>
                      </wps:wsp>
                      <wps:wsp>
                        <wps:cNvPr id="76" name="Text Box 330"/>
                        <wps:cNvSpPr txBox="1">
                          <a:spLocks noChangeArrowheads="1"/>
                        </wps:cNvSpPr>
                        <wps:spPr bwMode="auto">
                          <a:xfrm>
                            <a:off x="5763" y="9965"/>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O</w:t>
                              </w:r>
                            </w:p>
                          </w:txbxContent>
                        </wps:txbx>
                        <wps:bodyPr rot="0" vert="horz" wrap="square" lIns="91440" tIns="45720" rIns="91440" bIns="45720" anchor="t" anchorCtr="0" upright="1">
                          <a:noAutofit/>
                        </wps:bodyPr>
                      </wps:wsp>
                      <wps:wsp>
                        <wps:cNvPr id="77" name="Text Box 331"/>
                        <wps:cNvSpPr txBox="1">
                          <a:spLocks noChangeArrowheads="1"/>
                        </wps:cNvSpPr>
                        <wps:spPr bwMode="auto">
                          <a:xfrm>
                            <a:off x="5834" y="9555"/>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1</w:t>
                              </w:r>
                            </w:p>
                          </w:txbxContent>
                        </wps:txbx>
                        <wps:bodyPr rot="0" vert="horz" wrap="square" lIns="91440" tIns="45720" rIns="91440" bIns="45720" anchor="t" anchorCtr="0" upright="1">
                          <a:noAutofit/>
                        </wps:bodyPr>
                      </wps:wsp>
                      <wps:wsp>
                        <wps:cNvPr id="78" name="Text Box 332"/>
                        <wps:cNvSpPr txBox="1">
                          <a:spLocks noChangeArrowheads="1"/>
                        </wps:cNvSpPr>
                        <wps:spPr bwMode="auto">
                          <a:xfrm>
                            <a:off x="5803" y="8682"/>
                            <a:ext cx="87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3</w:t>
                              </w:r>
                            </w:p>
                          </w:txbxContent>
                        </wps:txbx>
                        <wps:bodyPr rot="0" vert="horz" wrap="square" lIns="91440" tIns="45720" rIns="91440" bIns="45720" anchor="t" anchorCtr="0" upright="1">
                          <a:noAutofit/>
                        </wps:bodyPr>
                      </wps:wsp>
                      <wps:wsp>
                        <wps:cNvPr id="79" name="Text Box 333"/>
                        <wps:cNvSpPr txBox="1">
                          <a:spLocks noChangeArrowheads="1"/>
                        </wps:cNvSpPr>
                        <wps:spPr bwMode="auto">
                          <a:xfrm>
                            <a:off x="6134" y="8298"/>
                            <a:ext cx="107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cm)</w:t>
                              </w:r>
                            </w:p>
                          </w:txbxContent>
                        </wps:txbx>
                        <wps:bodyPr rot="0" vert="horz" wrap="square" lIns="91440" tIns="45720" rIns="91440" bIns="45720" anchor="t" anchorCtr="0" upright="1">
                          <a:noAutofit/>
                        </wps:bodyPr>
                      </wps:wsp>
                      <wps:wsp>
                        <wps:cNvPr id="80" name="AutoShape 334"/>
                        <wps:cNvCnPr>
                          <a:cxnSpLocks noChangeShapeType="1"/>
                        </wps:cNvCnPr>
                        <wps:spPr bwMode="auto">
                          <a:xfrm flipH="1">
                            <a:off x="6155" y="8868"/>
                            <a:ext cx="17" cy="2136"/>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1" name="Text Box 335"/>
                        <wps:cNvSpPr txBox="1">
                          <a:spLocks noChangeArrowheads="1"/>
                        </wps:cNvSpPr>
                        <wps:spPr bwMode="auto">
                          <a:xfrm>
                            <a:off x="5834" y="9094"/>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2</w:t>
                              </w:r>
                            </w:p>
                          </w:txbxContent>
                        </wps:txbx>
                        <wps:bodyPr rot="0" vert="horz" wrap="square" lIns="91440" tIns="45720" rIns="91440" bIns="45720" anchor="t" anchorCtr="0" upright="1">
                          <a:noAutofit/>
                        </wps:bodyPr>
                      </wps:wsp>
                      <wps:wsp>
                        <wps:cNvPr id="82" name="AutoShape 336"/>
                        <wps:cNvCnPr>
                          <a:cxnSpLocks noChangeShapeType="1"/>
                        </wps:cNvCnPr>
                        <wps:spPr bwMode="auto">
                          <a:xfrm flipH="1">
                            <a:off x="6154" y="9311"/>
                            <a:ext cx="17" cy="207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3" name="AutoShape 337"/>
                        <wps:cNvCnPr>
                          <a:cxnSpLocks noChangeShapeType="1"/>
                        </wps:cNvCnPr>
                        <wps:spPr bwMode="auto">
                          <a:xfrm>
                            <a:off x="7484" y="10156"/>
                            <a:ext cx="0" cy="121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4" name="AutoShape 338"/>
                        <wps:cNvCnPr>
                          <a:cxnSpLocks noChangeShapeType="1"/>
                        </wps:cNvCnPr>
                        <wps:spPr bwMode="auto">
                          <a:xfrm>
                            <a:off x="7489" y="10160"/>
                            <a:ext cx="1" cy="61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5" name="Text Box 339"/>
                        <wps:cNvSpPr txBox="1">
                          <a:spLocks noChangeArrowheads="1"/>
                        </wps:cNvSpPr>
                        <wps:spPr bwMode="auto">
                          <a:xfrm>
                            <a:off x="5670" y="9360"/>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1,5</w:t>
                              </w:r>
                            </w:p>
                          </w:txbxContent>
                        </wps:txbx>
                        <wps:bodyPr rot="0" vert="horz" wrap="square" lIns="91440" tIns="45720" rIns="91440" bIns="45720" anchor="t" anchorCtr="0" upright="1">
                          <a:noAutofit/>
                        </wps:bodyPr>
                      </wps:wsp>
                      <wps:wsp>
                        <wps:cNvPr id="86" name="AutoShape 340"/>
                        <wps:cNvCnPr>
                          <a:cxnSpLocks noChangeShapeType="1"/>
                        </wps:cNvCnPr>
                        <wps:spPr bwMode="auto">
                          <a:xfrm>
                            <a:off x="6164" y="9555"/>
                            <a:ext cx="0" cy="1841"/>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7" name="Text Box 341"/>
                        <wps:cNvSpPr txBox="1">
                          <a:spLocks noChangeArrowheads="1"/>
                        </wps:cNvSpPr>
                        <wps:spPr bwMode="auto">
                          <a:xfrm>
                            <a:off x="10707" y="9854"/>
                            <a:ext cx="9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126" style="position:absolute;left:0;text-align:left;margin-left:238.55pt;margin-top:.3pt;width:295.9pt;height:162pt;z-index:251675136" coordorigin="5670,8298" coordsize="6011,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XVfaw0AAIeaAAAOAAAAZHJzL2Uyb0RvYy54bWzsXVuP27gVfi/Q/yD4scDEou4yMlkkc9kW SNsFdtp3jS1fUNtyJU082aL/vd/hzbQunkkW1sQF8zCRLZqiyMOP37nw8P1Pz5u18yUvq1WxvR6x d+7IybfTYrbaLq5H/3i4v0pGTlVn21m2Lrb59ehrXo1++vDHP7zf7ya5VyyL9SwvHVSyrSb73fVo Wde7yXhcTZf5JqveFbt8i5vzotxkNT6Wi/GszPaofbMee64bjfdFOduVxTSvKnx7K26OPvD65/N8 Wv99Pq/y2llfj9C2mv8t+d9H+jv+8D6bLMpst1xNZTOy72jFJltt8VBd1W1WZ85TuWpVtVlNy6Iq 5vW7abEZF/P5aprzd8DbMLfxNj+XxdOOv8tisl/sdDehaxv99N3VTv/25ZfSWc2uR340crbZBmPE H+vgMzpnv1tMUObncvfr7pdSvCEuPxfTf1W4PW7ep88LUdh53P+1mKG+7KkueOc8z8sNVYHXdp75 GHzVY5A/184UX/pxGKc+hmqKe54bxoErR2m6xFDS78Ioxn3cTrw0ESM4Xd7J30cuY+LHvhfwX46z iXgwb6xsHL0ZJK46dGr1+zr112W2y/lYVdRhqlNj1an3ZZ6TGDtBKPqVF1OdWpk9atyhRlbo+Bf7 MmIxXpv6JPY90SeqR4OQhpZ3Zxzwe7pHssn0qap/zgs+LNmXz1UtJsQMV3ywZ1ImHtDj880ac+NP Y8d19k4QeLF4zkKXQQt0mcD3naXjyTHAxNClPKNUHKY9dflGqcjrqSowCrEkTXrqCo1iidvXLnSS br3v+n2VYUR1sd6GAfV0oYDFcU/DUqNYf8OY2fehz6Ke2kjw9VN7m8bM/o/cOOyrzRyB/tFk5hi4 TuTinxOFJHNSlJQEMXMYTpc0h+J0SXM0Tpc0h+R0SXNUTpb0zIFplcQsW6h5lC3V1Jo+b+XcwpWT 0TL5gD6kybYrKoI3mmqYyA+MOhCVoBzdNYqHR8UxnlTc7y0eHRXHeFFxjkKdtcdHxTEUVJzP9c7i yVFx9DIVT3sbkx4VJ9Gm8hDdnpdFH5t9Q9LLf3D0uqJhsl9LLPrN5b4cOVjuH+kh6OespuFQl87+ esTRzFlixSHAojub4kv+UPAyNY2KKIFHs8ALZGMPZaZPj6vpp/y3o194tIzRLzxXQuWOV4UlTvSq XNjkt14ghgbFVWcc1dr1DC/2MU3xDI2zojKAIaSYvndD3lq8NX8280MxRB4L9Ji++JiEYZ5RbY3H eIl4eprINUc8RLx2FGsZMx6AoaL+55KtB4LGz1iItsX9ar3mY7Xe0vCw1A3FsFTFejWjuzQyVbl4 vFmXzpcM7O7+nqBH9txRMbCo7YzXtsyz2Z28rrPVWlzj6Ws+xbBiSrmgtZPTt/+kbnqX3CXBVeBF d1eBe3t79fH+JriK7lkc3vq3Nze37L8kMSyYLFezWb6l1ikqyYLXsQpJagUJ1GTy6C0aL3uPf+2X HR83g/cy3kX9z98ONEiQCsGBHovZVxCMshDcGFweF8ui/G3k7MGLr0fVv5+yMh85679swZFSFmCG ODX/EIQxYWBp3nk072TbKaq6HtUjQB1d3tSCfD/tytViiScxPtu2xUeQxPmK6Advn2iV/ACaNhRf w+QQJPjsfA1ThqZUEglCmE00X0s8zCrB11KFi4o6m9PkG/laKOfogYmZfEGs8H6gZvKhFNqpWYXi a+26TLbAuUdXVSZX0HytXZdJFAQt6qrMJAmar7UrMxlCb8NMcqD5Wrsukxn0N6ybr7Vra/O1rtfs 5msdtZkj0D+alq9pJabBVbEMWL7W4po/Kl/DBCC+xmdMN1+jEgBYrFfcSIDhfYGv+aBp/BdexGFX cabAZV18LUyExu17qv5jhnb8SZI8FgheFh3TMs+XTMr3fWnSUEQuBBriNfwAsEKrI1Elk2wef1Is zxMtPgCKuMGXa+oUT+G8+D4gLML3wPfXP8QVHewpVU9Ulcgnwx7BOZf4VlBCL+qqHq/0HZQwTMAv OQvspYRECG9u2iwpm1hKaClhy9zaY8LDhBWUkCgqL+P4LhduItKw9d1shWUUGrq0jDrb4mYJ3T7n xR++7mAFFUzu6CeKiHdb95z5erX7p2LI0maq7XzMZdAi+QxTxDFkNOuJOCoFVbHGXSmsfA5dgNHX ZUbs+6bYbqEsF6Ug4YpP0nyUP6D51dbGvBiK1stT75XamFPz/imgxUHlQOs20DVyeBNwwd9Pamqy XFaWxZ4X3OQzWZKuBDb+mIqc7sLv1s/o7UhchlOFSMtryz3XIY6EmFumBpB7uQ4mfiSNKUrsGVZt EnqfTOBCCi5C7q1sT4SW/wayDbbTlm1uUjyvbBNoNpE8lV4Z0wIQQVMmmVaU7zwCjRnzGgrVjeO0 RNxm1VJY32a4Emh9sdTqIkEaFLwtyHz5H1CQoWCR8pD6njQxKWgOkkSCsxXk4czGFynIsF61Bdl0 lZ+JZR8hsid0bUgtXwsMRE7JqMdZxlkphkVkaGXa/3GRgoyVuy3IMpbmnOrikSBLsszcMJLmJAOS pSRbSLaQLKLmug0f8Et1SDJXvgbkFtIuytxU+MIMTE7IwmtZ8rA+6YvEZJjF2pjMgXFASYbtm3sX mB+3MDmShjvOn2F/s/re+aMrLlKSoU61JZk7VYaTZGh1XJKTpBm6IJmFF8J4eE5LnKXJF0+TdaCN 4VURHs7hBDlhSpCVC1Ox5IMgn9ekbAX54gW5yz0owlkHE+SYyaBOIHLDcGEF+S0CNy+RWiDAtk0t EHyGdXw4QQ4SmE9gSk7g5hPuhDYiW2ph7Ran7BZhl3OPDevcixNyn3NBVtuk2oJsqYUV5JOC3OXc Q/zukIgMiqwE2edPPtjfDtTCIrIV5JOC3OXcw3bAQQU5pDghjsgBB94uQbaIbAX5pCB3OfcQHD6o ICeITpeC3LAjHxDZCrIV5JOC3OXbA0AOKcgpMl5IQYa7Gk+2iDx60+2mF2m16HLtwaw7qCBTkIVE 5EZsskVka35rZvXpjrYIuzx7bFjPXprIzVuwI/MndyGyVfYstThJLbo8eyKlxWB2ZOZ6MlEIJNka kn+AVBYXyS26XHseV60GlORQbj5OkrDXt2cx2WLyKUyOwENbYUNis8aAkmwYLnr1PSvJVpJPSrJ2 7j2QQ+1T8ez4SJdzUPcoo6JTP+OG2jktcyvqPdkfaQMxZYJCNiNhJ5NzQCRjpA+vTLkIpyJX+0K3 wTGQXkHuewpdlfGgJ6STspXxvdSv2X1NNhJjJf3/T1slFBCZiYsh+9gnL726j5L4KrgPwqs0dpMr l6Wf0sgN0uD2/jgT1+fVNv/9mbhoT3oaYmsQ9X5/Si5KNtG9U3KzqpHjdr3aIK5BF8omfcnIdCIx ar5K06D+78rgVT8/PvMUriL4hwTYJvUykrCSdUasfgZmmG7U4TCDubEvjJ7IcdsAjZQicGg7Q+hy +1V/GLjFDKT/602lYDGDkgRhdXwdZuiJYDHDxAyt+xmYYXqsh8QMJH3hRIPMGhY0DvtD+xdjyo75 TfkxLWh8E2jomWBBwwCNuCtgCzmZDtrJ+Texw6sKGgEWgcS1jYAtEA+iF8yNzrvNjL1pfqi+PFJY E21yKH6oxjcdFtHtrUJ+hA6D0gDxAzwp2p+Vaq9T6cj97mncTA6FdpLMJy6fC/2U+qJTolmRH+Ao j1jHfhmM0Aw0GI4RcmgnjGeuq/J4qvDylMLfhRZpLU9mdnhLCKV56iyWJ01yLCE0CaEOszMww4zp GA4zYk8G8qdxM5A/ohwbBBmBcAn1r5IvGZ6+XSFTpOyVVm1rApZHVDQOcTiYgDUHsxPRnIg6TPAw EXE6y0ExG24ihnEk3EZpGjXcoIYF2K7ddu0eymukSayFDBMydECmARlm8M+AkJFgyeY2nbAZKZ/E MFRbuk+e2ePDoCzdPyfd1xzWQoYJGR2OZnEapxFhMkxwSojjiURwStS0ECRIP2YhgwdzWMgYLDYF wQ2SbVvIMCGjw8+MIx3fQjGJmGQZh2OVlVERYSsyQaGNZ7OYMRxmaLptMcPADDLktaK5hVFP8owz uZlPO9+weYxrkiKUgs5yVyezeExkc+o3LFr325DnyhrGVh1sKs7UxQi9EDgmZiLWp4GPI6LD9ppB nL4OQ8EpXG+hjrdCLKwFr+dsZquOn1EdF4fB2rhvlagQO0BWMwR9dIVjiZXobdZJacTzRXrQjnXS RQQZQeu5EoDbyKzqXWf0U/f56xe5TsLs0yaH2it4vuMqyaAi47Filcaz45BKuceB0QZtK+roM9Kx 5QYnN71L7pLApsx4XcoMyhXbFnXtzRpK1GHB4aFYDLtsIdEGrAszayRSNlpQt5JebMaAyNU0H++L cjZGAqxXSnpHHJGvfTDDKj9RLOPL/aa8W1+kVX5mqguGMxJqa7k1EppGQh3xZBywIY5lOa/yY/DA iNE5tlgc01bcgqKBiUjGahdHuzh+9+LYEagjpEoK+nCWQfjJXLFVM03Cxu6rFCnVrNvdut2xdT2b DLc6Xtz2bvgVFpP9YsfNYIsy2y1X09uszszP3Pswyb1iWaxnefnhfwAAAP//AwBQSwMEFAAGAAgA AAAhAFTGgtXgAAAACQEAAA8AAABkcnMvZG93bnJldi54bWxMj0FrwkAUhO+F/oflFXqrm6iNNs2L iLQ9iVAtlN7W7DMJZt+G7JrEf9/11B6HGWa+yVajaURPnastI8STCARxYXXNJcLX4f1pCcJ5xVo1 lgnhSg5W+f1dplJtB/6kfu9LEUrYpQqh8r5NpXRFRUa5iW2Jg3eynVE+yK6UulNDKDeNnEZRIo2q OSxUqqVNRcV5fzEIH4Ma1rP4rd+eT5vrz+F5972NCfHxYVy/gvA0+r8w3PADOuSB6WgvrJ1oEOaL RRyiCAmImx0lyxcQR4TZdJ6AzDP5/0H+CwAA//8DAFBLAQItABQABgAIAAAAIQC2gziS/gAAAOEB AAATAAAAAAAAAAAAAAAAAAAAAABbQ29udGVudF9UeXBlc10ueG1sUEsBAi0AFAAGAAgAAAAhADj9 If/WAAAAlAEAAAsAAAAAAAAAAAAAAAAALwEAAF9yZWxzLy5yZWxzUEsBAi0AFAAGAAgAAAAhAOh5 dV9rDQAAh5oAAA4AAAAAAAAAAAAAAAAALgIAAGRycy9lMm9Eb2MueG1sUEsBAi0AFAAGAAgAAAAh AFTGgtXgAAAACQEAAA8AAAAAAAAAAAAAAAAAxQ8AAGRycy9kb3ducmV2LnhtbFBLBQYAAAAABAAE APMAAADSEAAAAAA= ">
                <v:shape id="Freeform 45" o:spid="_x0000_s1127" style="position:absolute;left:6171;top:8732;width:4536;height:2742;visibility:visible;mso-wrap-style:square;v-text-anchor:top" coordsize="4427,2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9r08MA AADbAAAADwAAAGRycy9kb3ducmV2LnhtbESPzWoCMRSF90LfIdyCG6kZtViZGqUIgrqrVdzeTm4n 005uhiTq6NMbQejycH4+znTe2lqcyIfKsYJBPwNBXDhdcalg97V8mYAIEVlj7ZgUXCjAfPbUmWKu 3Zk/6bSNpUgjHHJUYGJscilDYchi6LuGOHk/zluMSfpSao/nNG5rOcyysbRYcSIYbGhhqPjbHm2C +GzkVpvq6l7Hv9+H9XVpesVeqe5z+/EOIlIb/8OP9korGL3B/Uv6AXJ2AwAA//8DAFBLAQItABQA BgAIAAAAIQDw94q7/QAAAOIBAAATAAAAAAAAAAAAAAAAAAAAAABbQ29udGVudF9UeXBlc10ueG1s UEsBAi0AFAAGAAgAAAAhADHdX2HSAAAAjwEAAAsAAAAAAAAAAAAAAAAALgEAAF9yZWxzLy5yZWxz UEsBAi0AFAAGAAgAAAAhADMvBZ5BAAAAOQAAABAAAAAAAAAAAAAAAAAAKQIAAGRycy9zaGFwZXht bC54bWxQSwECLQAUAAYACAAAACEAMZ9r08MAAADbAAAADwAAAAAAAAAAAAAAAACYAgAAZHJzL2Rv d25yZXYueG1sUEsFBgAAAAAEAAQA9QAAAIgDAAAAAA== " path="m4427,1424c4230,1207,3756,,3244,120,2733,240,1899,2054,1358,2147,817,2240,283,982,,675e" filled="f" strokecolor="red" strokeweight="1.5pt">
                  <v:path arrowok="t" o:connecttype="custom" o:connectlocs="0,530;778,76;1945,983;3113,76;4280,983;5447,76;6225,530" o:connectangles="0,0,0,0,0,0,0"/>
                </v:shape>
                <v:shape id="Freeform 45" o:spid="_x0000_s1128" style="position:absolute;left:6182;top:8645;width:4823;height:2791;visibility:visible;mso-wrap-style:square;v-text-anchor:top" coordsize="4452,3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uh8AA AADbAAAADwAAAGRycy9kb3ducmV2LnhtbERPPW/CMBDdkfofrKvEBg5FQiHFoFIJ1DXQDt2u8TWO Gp8jn4H039dDJcan973Zjb5XV4rSBTawmBegiJtgO24NvJ8PsxKUJGSLfWAy8EsCu+3DZIOVDTeu 6XpKrcohLBUacCkNldbSOPIo8zAQZ+47RI8pw9hqG/GWw32vn4pipT12nBscDvTqqPk5XbyB0q72 H/VeSpHPOKzd12J9rA/GTB/Hl2dQicZ0F/+736yBZR6bv+QfoLd/AAAA//8DAFBLAQItABQABgAI AAAAIQDw94q7/QAAAOIBAAATAAAAAAAAAAAAAAAAAAAAAABbQ29udGVudF9UeXBlc10ueG1sUEsB Ai0AFAAGAAgAAAAhADHdX2HSAAAAjwEAAAsAAAAAAAAAAAAAAAAALgEAAF9yZWxzLy5yZWxzUEsB Ai0AFAAGAAgAAAAhADMvBZ5BAAAAOQAAABAAAAAAAAAAAAAAAAAAKQIAAGRycy9zaGFwZXhtbC54 bWxQSwECLQAUAAYACAAAACEAMO+uh8AAAADbAAAADwAAAAAAAAAAAAAAAACYAgAAZHJzL2Rvd25y ZXYueG1sUEsFBgAAAAAEAAQA9QAAAIUDAAAAAA== " path="m4452,1448c4307,1261,4016,,3581,328,3149,654,2383,3338,1855,3410,1326,3482,720,1282,411,759,102,236,86,371,,269e" filled="f" strokecolor="#00c" strokeweight="1.25pt">
                  <v:path arrowok="t" o:connecttype="custom" o:connectlocs="0,347;822,50;2056,644;3291,50;4525,644;5759,50;6581,347" o:connectangles="0,0,0,0,0,0,0"/>
                </v:shape>
                <v:shape id="AutoShape 301" o:spid="_x0000_s1129" type="#_x0000_t32" style="position:absolute;left:6171;top:10156;width:5126;height: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RLH8YAAADbAAAADwAAAGRycy9kb3ducmV2LnhtbESPW0sDMRSE3wX/QzgF32xSC2K3my1V WvBSKb1AXw+b083q5mTZxHb11xtB6OMwM98w+ax3jThRF2rPGkZDBYK49KbmSsN+t7x9ABEissHG M2n4pgCz4voqx8z4M2/otI2VSBAOGWqwMbaZlKG05DAMfUucvKPvHMYku0qaDs8J7hp5p9S9dFhz WrDY0pOl8nP75TS8vY43K3lY0cvPo1Ufa1bv8bjQ+mbQz6cgIvXxEv5vPxsN4wn8fUk/QB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DUSx/GAAAA2wAAAA8AAAAAAAAA AAAAAAAAoQIAAGRycy9kb3ducmV2LnhtbFBLBQYAAAAABAAEAPkAAACUAwAAAAA= " strokeweight="1pt">
                  <v:stroke startarrow="oval" startarrowwidth="narrow" startarrowlength="short" endarrow="open"/>
                </v:shape>
                <v:shape id="AutoShape 302" o:spid="_x0000_s1130" type="#_x0000_t32" style="position:absolute;left:6155;top:8367;width:17;height:317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P4aMAAAADbAAAADwAAAGRycy9kb3ducmV2LnhtbERPS2vCQBC+F/wPywi91Y0P2hJdRRRR C4JNBa9DdkyC2dmQ2Wr89+6h0OPH954tOlerG7VSeTYwHCSgiHNvKy4MnH42b5+gJCBbrD2TgQcJ LOa9lxmm1t/5m25ZKFQMYUnRQBlCk2oteUkOZeAb4shdfOswRNgW2rZ4j+Gu1qMkedcOK44NJTa0 Kim/Zr/OwFhcJrIdy0exvurs8HXeH/dbY1773XIKKlAX/sV/7p01MInr45f4A/T8C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j+GjAAAAA2wAAAA8AAAAAAAAAAAAAAAAA oQIAAGRycy9kb3ducmV2LnhtbFBLBQYAAAAABAAEAPkAAACOAwAAAAA= " strokeweight="1pt">
                  <v:stroke endarrow="open"/>
                </v:shape>
                <v:shape id="AutoShape 303" o:spid="_x0000_s1131" type="#_x0000_t32" style="position:absolute;left:6171;top:9742;width:486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X04sMAAADbAAAADwAAAGRycy9kb3ducmV2LnhtbESPQWvCQBSE7wX/w/IEL6Ib21IkuooE CoKXJubS2yP7TNJm34bdNYn/vlso9DjMfDPM/jiZTgzkfGtZwWadgCCurG65VlBe31dbED4ga+ws k4IHeTgeZk97TLUdOaehCLWIJexTVNCE0KdS+qohg35te+Lo3awzGKJ0tdQOx1huOvmcJG/SYMtx ocGesoaq7+JuFLyey0/K8cVdsofBwZTLj69hqdRiPp12IAJN4T/8R5915Dbw+yX+AH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Ql9OLDAAAA2wAAAA8AAAAAAAAAAAAA AAAAoQIAAGRycy9kb3ducmV2LnhtbFBLBQYAAAAABAAEAPkAAACRAwAAAAA= " strokeweight=".25pt">
                  <v:stroke dashstyle="dash"/>
                </v:shape>
                <v:shape id="AutoShape 304" o:spid="_x0000_s1132" type="#_x0000_t32" style="position:absolute;left:6148;top:9322;width:48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dqlcMAAADbAAAADwAAAGRycy9kb3ducmV2LnhtbESPQWvCQBSE7wX/w/KEXkQ3pqVIdBUR CkIvTcylt0f2maTNvg272yT++25B8DjMfDPM7jCZTgzkfGtZwXqVgCCurG65VlBe3pcbED4ga+ws k4IbeTjsZ087zLQdOaehCLWIJewzVNCE0GdS+qohg35le+LoXa0zGKJ0tdQOx1huOpkmyZs02HJc aLCnU0PVT/FrFLyeyy/K8cV9nG4GB1MuPr+HhVLP8+m4BRFoCo/wnT7ryKXw/yX+AL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T3apXDAAAA2wAAAA8AAAAAAAAAAAAA AAAAoQIAAGRycy9kb3ducmV2LnhtbFBLBQYAAAAABAAEAPkAAACRAwAAAAA= " strokeweight=".25pt">
                  <v:stroke dashstyle="dash"/>
                </v:shape>
                <v:shape id="AutoShape 305" o:spid="_x0000_s1133" type="#_x0000_t32" style="position:absolute;left:6125;top:8873;width:4910;height: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vPDsMAAADbAAAADwAAAGRycy9kb3ducmV2LnhtbESPwWrDMBBE74H+g9hCL6GW24RSHMuh BAqBXJrEl94Wa2O7tVZGUhXn76NCIMdh5s0w5Xoyg4jkfG9ZwUuWgyBurO65VVAfP5/fQfiArHGw TAou5GFdPcxKLLQ9857iIbQilbAvUEEXwlhI6ZuODPrMjsTJO1lnMCTpWqkdnlO5GeRrnr9Jgz2n hQ5H2nTU/B7+jILltv6mPS7cbnMxGE09//qJc6WeHqePFYhAU7iHb/RWJ24B/1/SD5DV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u7zw7DAAAA2wAAAA8AAAAAAAAAAAAA AAAAoQIAAGRycy9kb3ducmV2LnhtbFBLBQYAAAAABAAEAPkAAACRAwAAAAA= " strokeweight=".25pt">
                  <v:stroke dashstyle="dash"/>
                </v:shape>
                <v:shape id="AutoShape 306" o:spid="_x0000_s1134" type="#_x0000_t32" style="position:absolute;left:6155;top:10568;width:48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JXesMAAADbAAAADwAAAGRycy9kb3ducmV2LnhtbESPzWrDMBCE74W+g9hCL6GW24RSHMuh BAqBXPLjS2+LtbHdWisjqYrz9lEg0OMw880w5Woyg4jkfG9ZwWuWgyBurO65VVAfv14+QPiArHGw TAou5GFVPT6UWGh75j3FQ2hFKmFfoIIuhLGQ0jcdGfSZHYmTd7LOYEjStVI7PKdyM8i3PH+XBntO Cx2OtO6o+T38GQWLTf1Ne5y77fpiMJp6tvuJM6Wen6bPJYhAU/gP3+mNTtwCbl/SD5DV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RSV3rDAAAA2wAAAA8AAAAAAAAAAAAA AAAAoQIAAGRycy9kb3ducmV2LnhtbFBLBQYAAAAABAAEAPkAAACRAwAAAAA= " strokeweight=".25pt">
                  <v:stroke dashstyle="dash"/>
                </v:shape>
                <v:shape id="AutoShape 307" o:spid="_x0000_s1135" type="#_x0000_t32" style="position:absolute;left:6183;top:10991;width:485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7y4cQAAADbAAAADwAAAGRycy9kb3ducmV2LnhtbESPQWvCQBSE70L/w/IKXqTZWG2R1FWK UBC8NDGX3h7ZZ5I2+zbsrjH5926h0OMw880w2/1oOjGQ861lBcskBUFcWd1yraA8fzxtQPiArLGz TAom8rDfPcy2mGl745yGItQilrDPUEETQp9J6auGDPrE9sTRu1hnMETpaqkd3mK56eRzmr5Kgy3H hQZ7OjRU/RRXo2B9LL8ox5U7HSaDgykXn9/DQqn54/j+BiLQGP7Df/RRR+4Ffr/EHyB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HvLhxAAAANsAAAAPAAAAAAAAAAAA AAAAAKECAABkcnMvZG93bnJldi54bWxQSwUGAAAAAAQABAD5AAAAkgMAAAAA " strokeweight=".25pt">
                  <v:stroke dashstyle="dash"/>
                </v:shape>
                <v:shape id="AutoShape 308" o:spid="_x0000_s1136" type="#_x0000_t32" style="position:absolute;left:6169;top:11378;width:4866;height: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8xslsIAAADbAAAADwAAAGRycy9kb3ducmV2LnhtbESPT4vCMBTE78J+h/AWvIimrlKWapRF WBC8+KeXvT2aZ1u3eSlJrPXbG0HwOMz8ZpjlujeN6Mj52rKC6SQBQVxYXXOpID/9jr9B+ICssbFM Cu7kYb36GCwx0/bGB+qOoRSxhH2GCqoQ2kxKX1Rk0E9sSxy9s3UGQ5SulNrhLZabRn4lSSoN1hwX KmxpU1Hxf7waBfNt/kcHnLnd5m6wM/lof+lGSg0/+58FiEB9eIdf9FZHLoXnl/gD5O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8xslsIAAADbAAAADwAAAAAAAAAAAAAA AAChAgAAZHJzL2Rvd25yZXYueG1sUEsFBgAAAAAEAAQA+QAAAJADAAAAAA== " strokeweight=".25pt">
                  <v:stroke dashstyle="dash"/>
                </v:shape>
                <v:shape id="AutoShape 309" o:spid="_x0000_s1137" type="#_x0000_t32" style="position:absolute;left:6488;top:8845;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DJDcQAAADbAAAADwAAAGRycy9kb3ducmV2LnhtbESPQWvCQBSE70L/w/IKXqTZWKWV1FWK UBC8NDGX3h7ZZ5I2+zbsrjH5926h0OMw880w2/1oOjGQ861lBcskBUFcWd1yraA8fzxtQPiArLGz TAom8rDfPcy2mGl745yGItQilrDPUEETQp9J6auGDPrE9sTRu1hnMETpaqkd3mK56eRzmr5Igy3H hQZ7OjRU/RRXo2B9LL8ox5U7HSaDgykXn9/DQqn54/j+BiLQGP7Df/RRR+4Vfr/EHyB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gMkNxAAAANsAAAAPAAAAAAAAAAAA AAAAAKECAABkcnMvZG93bnJldi54bWxQSwUGAAAAAAQABAD5AAAAkgMAAAAA " strokeweight=".25pt">
                  <v:stroke dashstyle="dash"/>
                </v:shape>
                <v:shape id="AutoShape 310" o:spid="_x0000_s1138" type="#_x0000_t32" style="position:absolute;left:6818;top:8836;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9df8AAAADbAAAADwAAAGRycy9kb3ducmV2LnhtbERPTWvCQBC9C/0PyxR6kbqxFSnRVUQQ hF6q5uJtyI5JNDsbdtcY/33nUOjx8b6X68G1qqcQG88GppMMFHHpbcOVgeK0e/8CFROyxdYzGXhS hPXqZbTE3PoHH6g/pkpJCMccDdQpdbnWsazJYZz4jli4iw8Ok8BQaRvwIeGu1R9ZNtcOG5aGGjva 1lTejndnYLYvznTAz/C9fTrsXTH+ufZjY95eh80CVKIh/Yv/3HsrPhkrX+QH6NU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UfXX/AAAAA2wAAAA8AAAAAAAAAAAAAAAAA oQIAAGRycy9kb3ducmV2LnhtbFBLBQYAAAAABAAEAPkAAACOAwAAAAA= " strokeweight=".25pt">
                  <v:stroke dashstyle="dash"/>
                </v:shape>
                <v:shape id="AutoShape 311" o:spid="_x0000_s1139" type="#_x0000_t32" style="position:absolute;left:7158;top:8843;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P45MQAAADbAAAADwAAAGRycy9kb3ducmV2LnhtbESPQWvCQBSE70L/w/IKXqTZWKXU1FWK UBC8NDGX3h7ZZ5I2+zbsrjH5926h0OMw880w2/1oOjGQ861lBcskBUFcWd1yraA8fzy9gvABWWNn mRRM5GG/e5htMdP2xjkNRahFLGGfoYImhD6T0lcNGfSJ7Ymjd7HOYIjS1VI7vMVy08nnNH2RBluO Cw32dGio+imuRsH6WH5Rjit3OkwGB1MuPr+HhVLzx/H9DUSgMfyH/+ijjtwGfr/EHyB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U/jkxAAAANsAAAAPAAAAAAAAAAAA AAAAAKECAABkcnMvZG93bnJldi54bWxQSwUGAAAAAAQABAD5AAAAkgMAAAAA " strokeweight=".25pt">
                  <v:stroke dashstyle="dash"/>
                </v:shape>
                <v:shape id="AutoShape 312" o:spid="_x0000_s1140" type="#_x0000_t32" style="position:absolute;left:7484;top:8836;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DHpMEAAADbAAAADwAAAGRycy9kb3ducmV2LnhtbERPu2rDMBTdA/0HcQtdTCOnSUpxo4QQ KAS61I6Xbhfr1nZiXRlJ9ePvqyHQ8XDeu8NkOjGQ861lBatlCoK4srrlWkF5+Xh+A+EDssbOMimY ycNh/7DYYabtyDkNRahFDGGfoYImhD6T0lcNGfRL2xNH7sc6gyFCV0vtcIzhppMvafoqDbYcGxrs 6dRQdSt+jYLNufymHNfu8zQbHEyZfF2HRKmnx+n4DiLQFP7Fd/dZK9jG9fFL/AFy/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esMekwQAAANsAAAAPAAAAAAAAAAAAAAAA AKECAABkcnMvZG93bnJldi54bWxQSwUGAAAAAAQABAD5AAAAjwMAAAAA " strokeweight=".25pt">
                  <v:stroke dashstyle="dash"/>
                </v:shape>
                <v:shape id="AutoShape 313" o:spid="_x0000_s1141" type="#_x0000_t32" style="position:absolute;left:7840;top:8827;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xiP8MAAADbAAAADwAAAGRycy9kb3ducmV2LnhtbESPzYvCMBTE78L+D+EteBFN/VqkGmUR BMGLH73s7dE82+42LyXJ1vrfG0HwOMzMb5jVpjO1aMn5yrKC8SgBQZxbXXGhILvshgsQPiBrrC2T gjt52Kw/eitMtb3xidpzKESEsE9RQRlCk0rp85IM+pFtiKN3tc5giNIVUju8Rbip5SRJvqTBiuNC iQ1tS8r/zv9GwWyf/dAJp+6wvRtsTTY4/rYDpfqf3fcSRKAuvMOv9l4rmI/h+SX+AL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H8Yj/DAAAA2wAAAA8AAAAAAAAAAAAA AAAAoQIAAGRycy9kb3ducmV2LnhtbFBLBQYAAAAABAAEAPkAAACRAwAAAAA= " strokeweight=".25pt">
                  <v:stroke dashstyle="dash"/>
                </v:shape>
                <v:shape id="AutoShape 314" o:spid="_x0000_s1142" type="#_x0000_t32" style="position:absolute;left:8180;top:8834;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78SMQAAADbAAAADwAAAGRycy9kb3ducmV2LnhtbESPQWvCQBSE7wX/w/KEXsRsTFuR1FUk UBB6qWku3h7Z1ySafRt2tzH++26h0OMwM98w2/1kejGS851lBaskBUFcW91xo6D6fFtuQPiArLG3 TAru5GG/mz1sMdf2xicay9CICGGfo4I2hCGX0tctGfSJHYij92WdwRCla6R2eItw08ssTdfSYMdx ocWBipbqa/ltFDwfqzOd8Mm9F3eDo6kWH5dxodTjfDq8ggg0hf/wX/uoFbxk8Psl/gC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LvxIxAAAANsAAAAPAAAAAAAAAAAA AAAAAKECAABkcnMvZG93bnJldi54bWxQSwUGAAAAAAQABAD5AAAAkgMAAAAA " strokeweight=".25pt">
                  <v:stroke dashstyle="dash"/>
                </v:shape>
                <v:shape id="AutoShape 315" o:spid="_x0000_s1143" type="#_x0000_t32" style="position:absolute;left:8517;top:8841;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JZ08IAAADbAAAADwAAAGRycy9kb3ducmV2LnhtbESPQYvCMBSE7wv+h/AEL6KpuopUo4gg CHtZtRdvj+bZVpuXksRa//1mYWGPw8x8w6y3nalFS85XlhVMxgkI4tzqigsF2eUwWoLwAVljbZkU vMnDdtP7WGOq7YtP1J5DISKEfYoKyhCaVEqfl2TQj21DHL2bdQZDlK6Q2uErwk0tp0mykAYrjgsl NrQvKX+cn0bB5zG70gln7mv/NtiabPh9b4dKDfrdbgUiUBf+w3/to1Ywn8Hvl/gD5OY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mJZ08IAAADbAAAADwAAAAAAAAAAAAAA AAChAgAAZHJzL2Rvd25yZXYueG1sUEsFBgAAAAAEAAQA+QAAAJADAAAAAA== " strokeweight=".25pt">
                  <v:stroke dashstyle="dash"/>
                </v:shape>
                <v:shape id="AutoShape 316" o:spid="_x0000_s1144" type="#_x0000_t32" style="position:absolute;left:8861;top:8848;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vBp8MAAADbAAAADwAAAGRycy9kb3ducmV2LnhtbESPT4vCMBTE78J+h/AWvIim6z+kGmUR BMHLqr14ezTPtrvNS0lird/eCAseh5n5DbPadKYWLTlfWVbwNUpAEOdWV1woyM674QKED8gaa8uk 4EEeNuuP3gpTbe98pPYUChEh7FNUUIbQpFL6vCSDfmQb4uhdrTMYonSF1A7vEW5qOU6SuTRYcVwo saFtSfnf6WYUTPfZhY44cYftw2BrssHPbztQqv/ZfS9BBOrCO/zf3msFsym8vsQfIN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GLwafDAAAA2wAAAA8AAAAAAAAAAAAA AAAAoQIAAGRycy9kb3ducmV2LnhtbFBLBQYAAAAABAAEAPkAAACRAwAAAAA= " strokeweight=".25pt">
                  <v:stroke dashstyle="dash"/>
                </v:shape>
                <v:shape id="AutoShape 317" o:spid="_x0000_s1145" type="#_x0000_t32" style="position:absolute;left:9201;top:8855;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dkPMIAAADbAAAADwAAAGRycy9kb3ducmV2LnhtbESPQYvCMBSE7wv+h/AEL6Lp6ipSjSKC IHhZ3V729miebbV5KUm21n9vFgSPw8x8w6w2nalFS85XlhV8jhMQxLnVFRcKsp/9aAHCB2SNtWVS 8CAPm3XvY4Wptnc+UXsOhYgQ9ikqKENoUil9XpJBP7YNcfQu1hkMUbpCaof3CDe1nCTJXBqsOC6U 2NCupPx2/jMKvg7ZL51w6o67h8HWZMPvaztUatDvtksQgbrwDr/aB61gNoP/L/EHyP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sdkPMIAAADbAAAADwAAAAAAAAAAAAAA AAChAgAAZHJzL2Rvd25yZXYueG1sUEsFBgAAAAAEAAQA+QAAAJADAAAAAA== " strokeweight=".25pt">
                  <v:stroke dashstyle="dash"/>
                </v:shape>
                <v:shape id="AutoShape 318" o:spid="_x0000_s1146" type="#_x0000_t32" style="position:absolute;left:9568;top:8847;width:0;height:2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X6S8IAAADbAAAADwAAAGRycy9kb3ducmV2LnhtbESPQYvCMBSE7wv+h/AEL6Lp6q5INYoI guBldXvx9miebbV5KUm21n9vFgSPw8x8wyzXnalFS85XlhV8jhMQxLnVFRcKst/daA7CB2SNtWVS 8CAP61XvY4mptnc+UnsKhYgQ9ikqKENoUil9XpJBP7YNcfQu1hkMUbpCaof3CDe1nCTJTBqsOC6U 2NC2pPx2+jMKvvbZmY44dYftw2BrsuHPtR0qNeh3mwWIQF14h1/tvVbwPYP/L/EHyN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hX6S8IAAADbAAAADwAAAAAAAAAAAAAA AAChAgAAZHJzL2Rvd25yZXYueG1sUEsFBgAAAAAEAAQA+QAAAJADAAAAAA== " strokeweight=".25pt">
                  <v:stroke dashstyle="dash"/>
                </v:shape>
                <v:shape id="AutoShape 319" o:spid="_x0000_s1147" type="#_x0000_t32" style="position:absolute;left:9886;top:8849;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lf0MQAAADbAAAADwAAAGRycy9kb3ducmV2LnhtbESPQWvCQBSE74L/YXlCL6IbW7UluooI BaEXjbl4e2SfSdrs27C7jfHfdwuCx2FmvmHW2940oiPna8sKZtMEBHFhdc2lgvz8OfkA4QOyxsYy KbiTh+1mOFhjqu2NT9RloRQRwj5FBVUIbSqlLyoy6Ke2JY7e1TqDIUpXSu3wFuGmka9JspQGa44L Fba0r6j4yX6Ngvkhv9AJ39zX/m6wM/n4+N2NlXoZ9bsViEB9eIYf7YNWsHiH/y/xB8jN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WV/QxAAAANsAAAAPAAAAAAAAAAAA AAAAAKECAABkcnMvZG93bnJldi54bWxQSwUGAAAAAAQABAD5AAAAkgMAAAAA " strokeweight=".25pt">
                  <v:stroke dashstyle="dash"/>
                </v:shape>
                <v:shape id="AutoShape 320" o:spid="_x0000_s1148" type="#_x0000_t32" style="position:absolute;left:10212;top:8846;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bLosEAAADbAAAADwAAAGRycy9kb3ducmV2LnhtbERPu2rDMBTdA/0HcQtdTCOnSUpxo4QQ KAS61I6Xbhfr1nZiXRlJ9ePvqyHQ8XDeu8NkOjGQ861lBatlCoK4srrlWkF5+Xh+A+EDssbOMimY ycNh/7DYYabtyDkNRahFDGGfoYImhD6T0lcNGfRL2xNH7sc6gyFCV0vtcIzhppMvafoqDbYcGxrs 6dRQdSt+jYLNufymHNfu8zQbHEyZfF2HRKmnx+n4DiLQFP7Fd/dZK9jGsfFL/AFy/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xsuiwQAAANsAAAAPAAAAAAAAAAAAAAAA AKECAABkcnMvZG93bnJldi54bWxQSwUGAAAAAAQABAD5AAAAjwMAAAAA " strokeweight=".25pt">
                  <v:stroke dashstyle="dash"/>
                </v:shape>
                <v:shape id="AutoShape 321" o:spid="_x0000_s1149" type="#_x0000_t32" style="position:absolute;left:10516;top:8853;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puOcQAAADbAAAADwAAAGRycy9kb3ducmV2LnhtbESPQWvCQBSE74L/YXlCL6IbW5U2uooI BaEXjbl4e2SfSdrs27C7jfHfdwuCx2FmvmHW2940oiPna8sKZtMEBHFhdc2lgvz8OXkH4QOyxsYy KbiTh+1mOFhjqu2NT9RloRQRwj5FBVUIbSqlLyoy6Ke2JY7e1TqDIUpXSu3wFuGmka9JspQGa44L Fba0r6j4yX6Ngvkhv9AJ39zX/m6wM/n4+N2NlXoZ9bsViEB9eIYf7YNWsPiA/y/xB8jN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im45xAAAANsAAAAPAAAAAAAAAAAA AAAAAKECAABkcnMvZG93bnJldi54bWxQSwUGAAAAAAQABAD5AAAAkgMAAAAA " strokeweight=".25pt">
                  <v:stroke dashstyle="dash"/>
                </v:shape>
                <v:shape id="AutoShape 322" o:spid="_x0000_s1150" type="#_x0000_t32" style="position:absolute;left:10861;top:8845;width:0;height:2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wNGcEAAADbAAAADwAAAGRycy9kb3ducmV2LnhtbERPyWrDMBC9B/oPYgq5mEbOQiiu5RAC hUAvWXzJbbCmtltrZCTVsf++OgRyfLw9342mEwM531pWsFykIIgrq1uuFZTXz7d3ED4ga+wsk4KJ POyKl1mOmbZ3PtNwCbWIIewzVNCE0GdS+qohg35he+LIfVtnMEToaqkd3mO46eQqTbfSYMuxocGe Dg1Vv5c/o2BzLG90xrX7OkwGB1Mmp58hUWr+Ou4/QAQaw1P8cB+1gm1cH7/EHyCL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3A0ZwQAAANsAAAAPAAAAAAAAAAAAAAAA AKECAABkcnMvZG93bnJldi54bWxQSwUGAAAAAAQABAD5AAAAjwMAAAAA " strokeweight=".25pt">
                  <v:stroke dashstyle="dash"/>
                </v:shape>
                <v:shape id="Text Box 323" o:spid="_x0000_s1151" type="#_x0000_t202" style="position:absolute;left:6113;top:8506;width:1287;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oDH8MA AADbAAAADwAAAGRycy9kb3ducmV2LnhtbESPQWvCQBSE70L/w/KE3sxupBVNs4ZiKfRUUVuht0f2 mQSzb0N2a9J/3xUEj8PMfMPkxWhbcaHeN441pIkCQVw603Cl4evwPluC8AHZYOuYNPyRh2L9MMkx M27gHV32oRIRwj5DDXUIXSalL2uy6BPXEUfv5HqLIcq+kqbHIcJtK+dKLaTFhuNCjR1tairP+1+r 4fvz9HN8UtvqzT53gxuVZLuSWj9Ox9cXEIHGcA/f2h9GwyKF65f4A+T6HwAA//8DAFBLAQItABQA BgAIAAAAIQDw94q7/QAAAOIBAAATAAAAAAAAAAAAAAAAAAAAAABbQ29udGVudF9UeXBlc10ueG1s UEsBAi0AFAAGAAgAAAAhADHdX2HSAAAAjwEAAAsAAAAAAAAAAAAAAAAALgEAAF9yZWxzLy5yZWxz UEsBAi0AFAAGAAgAAAAhADMvBZ5BAAAAOQAAABAAAAAAAAAAAAAAAAAAKQIAAGRycy9zaGFwZXht bC54bWxQSwECLQAUAAYACAAAACEAa8oDH8MAAADbAAAADwAAAAAAAAAAAAAAAACYAgAAZHJzL2Rv d25yZXYueG1sUEsFBgAAAAAEAAQA9QAAAIgDAAAAAA== "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cm)</w:t>
                        </w:r>
                      </w:p>
                    </w:txbxContent>
                  </v:textbox>
                </v:shape>
                <v:shape id="Text Box 324" o:spid="_x0000_s1152" type="#_x0000_t202" style="position:absolute;left:10731;top:9306;width:950;height: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qgr4A AADbAAAADwAAAGRycy9kb3ducmV2LnhtbERPy4rCMBTdC/5DuMLsNFFUtBpFFGFWI+ML3F2aa1ts bkoTbefvzUKY5eG8l+vWluJFtS8caxgOFAji1JmCMw3n074/A+EDssHSMWn4Iw/rVbezxMS4hn/p dQyZiCHsE9SQh1AlUvo0J4t+4CriyN1dbTFEWGfS1NjEcFvKkVJTabHg2JBjRduc0sfxaTVcfu63 61gdsp2dVI1rlWQ7l1p/9drNAkSgNvyLP+5vo2Eax8Y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PrwqoK+AAAA2wAAAA8AAAAAAAAAAAAAAAAAmAIAAGRycy9kb3ducmV2 LnhtbFBLBQYAAAAABAAEAPUAAACDAwAAAAA= "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w:t>
                        </w:r>
                      </w:p>
                    </w:txbxContent>
                  </v:textbox>
                </v:shape>
                <v:shape id="Text Box 325" o:spid="_x0000_s1153" type="#_x0000_t202" style="position:absolute;left:10617;top:10216;width:950;height: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wPGcIA AADbAAAADwAAAGRycy9kb3ducmV2LnhtbESPQYvCMBSE74L/ITzBmybKKmvXKKIseFJ0dwVvj+bZ lm1eShNt/fdGEDwOM/MNM1+2thQ3qn3hWMNoqEAQp84UnGn4/fkefILwAdlg6Zg03MnDctHtzDEx ruED3Y4hExHCPkENeQhVIqVPc7Loh64ijt7F1RZDlHUmTY1NhNtSjpWaSosFx4UcK1rnlP4fr1bD 3+5yPn2ofbaxk6pxrZJsZ1Lrfq9dfYEI1IZ3+NXeGg3TG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vA8ZwgAAANsAAAAPAAAAAAAAAAAAAAAAAJgCAABkcnMvZG93 bnJldi54bWxQSwUGAAAAAAQABAD1AAAAhwMAAAAA "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w:t>
                        </w:r>
                      </w:p>
                    </w:txbxContent>
                  </v:textbox>
                </v:shape>
                <v:shape id="AutoShape 326" o:spid="_x0000_s1154" type="#_x0000_t32" style="position:absolute;left:9200;top:9094;width:1;height:10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K6cIAAADbAAAADwAAAGRycy9kb3ducmV2LnhtbESPS4vCMBSF94L/IVxhdpoqMyrVKCoI LnThA9Tdpbm2xeamNlE7/94IgsvDeXyc8bQ2hXhQ5XLLCrqdCARxYnXOqYLDftkegnAeWWNhmRT8 k4PppNkYY6ztk7f02PlUhBF2MSrIvC9jKV2SkUHXsSVx8C62MuiDrFKpK3yGcVPIXhT1pcGcAyHD khYZJdfd3Sj4s7fz+mI3+8Gp3Na/NL/PjgGuflr1bATCU+2/4U97pRUMevD+En6AnL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Q/K6cIAAADbAAAADwAAAAAAAAAAAAAA AAChAgAAZHJzL2Rvd25yZXYueG1sUEsFBgAAAAAEAAQA+QAAAJADAAAAAA== " strokeweight="1pt">
                  <v:stroke startarrow="oval" startarrowwidth="narrow" startarrowlength="short" endarrow="oval" endarrowwidth="narrow" endarrowlength="short"/>
                </v:shape>
                <v:shape id="AutoShape 327" o:spid="_x0000_s1155" type="#_x0000_t32" style="position:absolute;left:6155;top:9767;width:3;height:80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3rpMIAAADbAAAADwAAAGRycy9kb3ducmV2LnhtbESPQWsCMRSE7wX/Q3iCt5p1hVZWo4hg 8Va0en8kz83q5mXZpOvqr28KgsdhZr5hFqve1aKjNlSeFUzGGQhi7U3FpYLjz/Z9BiJEZIO1Z1Jw pwCr5eBtgYXxN95Td4ilSBAOBSqwMTaFlEFbchjGviFO3tm3DmOSbSlNi7cEd7XMs+xDOqw4LVhs aGNJXw+/TsFZXx7X3Hdfu++suuv9yT5y3Ss1GvbrOYhIfXyFn+2dUfA5hf8v6QfI5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O3rpMIAAADbAAAADwAAAAAAAAAAAAAA AAChAgAAZHJzL2Rvd25yZXYueG1sUEsFBgAAAAAEAAQA+QAAAJADAAAAAA== " strokeweight="1pt">
                  <v:stroke startarrow="oval" startarrowwidth="narrow" startarrowlength="short" endarrow="oval" endarrowwidth="narrow" endarrowlength="short"/>
                </v:shape>
                <v:shape id="Text Box 328" o:spid="_x0000_s1156" type="#_x0000_t202" style="position:absolute;left:9094;top:10082;width:951;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2WsQA AADbAAAADwAAAGRycy9kb3ducmV2LnhtbESPQWvCQBSE7wX/w/IEb7qr2FbTbESUQk8tpip4e2Sf SWj2bchuTfrvuwWhx2FmvmHSzWAbcaPO1441zGcKBHHhTM2lhuPn63QFwgdkg41j0vBDHjbZ6CHF xLieD3TLQykihH2CGqoQ2kRKX1Rk0c9cSxy9q+sshii7UpoO+wi3jVwo9SQt1hwXKmxpV1HxlX9b Daf36+W8VB/l3j62vRuUZLuWWk/Gw/YFRKAh/Ifv7Tej4Xk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 " filled="f" stroked="f">
                  <v:textbo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2</w:t>
                        </w:r>
                      </w:p>
                    </w:txbxContent>
                  </v:textbox>
                </v:shape>
                <v:shape id="Text Box 329" o:spid="_x0000_s1157" type="#_x0000_t202" style="position:absolute;left:7280;top:9734;width:683;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m9RcQA AADbAAAADwAAAGRycy9kb3ducmV2LnhtbESPzWrDMBCE74G+g9hCL6GRU+K4dS2bNJDia9I8wMZa /1BrZSw1dt4+KhR6HGbmGyYrZtOLK42us6xgvYpAEFdWd9woOH8dnl9BOI+ssbdMCm7koMgfFhmm 2k58pOvJNyJA2KWooPV+SKV0VUsG3coOxMGr7WjQBzk2Uo84Bbjp5UsUbaXBjsNCiwPtW6q+Tz9G QV1Oy/htunz6c3LcbD+wSy72ptTT47x7B+Fp9v/hv3apFSQx/H4JP0DmdwAAAP//AwBQSwECLQAU AAYACAAAACEA8PeKu/0AAADiAQAAEwAAAAAAAAAAAAAAAAAAAAAAW0NvbnRlbnRfVHlwZXNdLnht bFBLAQItABQABgAIAAAAIQAx3V9h0gAAAI8BAAALAAAAAAAAAAAAAAAAAC4BAABfcmVscy8ucmVs c1BLAQItABQABgAIAAAAIQAzLwWeQQAAADkAAAAQAAAAAAAAAAAAAAAAACkCAABkcnMvc2hhcGV4 bWwueG1sUEsBAi0AFAAGAAgAAAAhAEDJvUXEAAAA2wAAAA8AAAAAAAAAAAAAAAAAmAIAAGRycy9k b3ducmV2LnhtbFBLBQYAAAAABAAEAPUAAACJAwAAAAA= " stroked="f">
                  <v:textbo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1</w:t>
                        </w:r>
                      </w:p>
                    </w:txbxContent>
                  </v:textbox>
                </v:shape>
                <v:shape id="Text Box 330" o:spid="_x0000_s1158" type="#_x0000_t202" style="position:absolute;left:5763;top:9965;width:950;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NtsMA AADbAAAADwAAAGRycy9kb3ducmV2LnhtbESPQWvCQBSE74L/YXlCb7prsVZTV5FKoSfFVAVvj+wz Cc2+DdmtSf+9Kwgeh5n5hlmsOluJKzW+dKxhPFIgiDNnSs41HH6+hjMQPiAbrByThn/ysFr2ewtM jGt5T9c05CJC2CeooQihTqT0WUEW/cjVxNG7uMZiiLLJpWmwjXBbyVelptJiyXGhwJo+C8p+0z+r 4bi9nE8Ttcs39q1uXack27nU+mXQrT9ABOrCM/xofxsN71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YfoNtsMAAADbAAAADwAAAAAAAAAAAAAAAACYAgAAZHJzL2Rv d25yZXYueG1sUEsFBgAAAAAEAAQA9QAAAIgDAAAAAA== " filled="f" stroked="f">
                  <v:textbox>
                    <w:txbxContent>
                      <w:p w:rsidR="00806576" w:rsidRPr="006667B3" w:rsidRDefault="00806576" w:rsidP="004914FE">
                        <w:pPr>
                          <w:rPr>
                            <w:sz w:val="24"/>
                            <w:szCs w:val="24"/>
                          </w:rPr>
                        </w:pPr>
                        <w:r w:rsidRPr="006667B3">
                          <w:rPr>
                            <w:sz w:val="24"/>
                            <w:szCs w:val="24"/>
                          </w:rPr>
                          <w:t>O</w:t>
                        </w:r>
                      </w:p>
                    </w:txbxContent>
                  </v:textbox>
                </v:shape>
                <v:shape id="Text Box 331" o:spid="_x0000_s1159" type="#_x0000_t202" style="position:absolute;left:5834;top:9555;width:879;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aoLcMA AADbAAAADwAAAGRycy9kb3ducmV2LnhtbESPT2vCQBTE74LfYXlCb7prsf5JXUUqhZ6Upip4e2Sf SWj2bchuTfrtXUHwOMzMb5jlurOVuFLjS8caxiMFgjhzpuRcw+HnczgH4QOywcoxafgnD+tVv7fE xLiWv+mahlxECPsENRQh1ImUPivIoh+5mjh6F9dYDFE2uTQNthFuK/mq1FRaLDkuFFjTR0HZb/pn NRx3l/Npovb51r7VreuUZLuQWr8Mus07iEBdeIYf7S+jYTaD+5f4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DraoLcMAAADbAAAADwAAAAAAAAAAAAAAAACYAgAAZHJzL2Rv d25yZXYueG1sUEsFBgAAAAAEAAQA9QAAAIgDAAAAAA== " filled="f" stroked="f">
                  <v:textbox>
                    <w:txbxContent>
                      <w:p w:rsidR="00806576" w:rsidRPr="006667B3" w:rsidRDefault="00806576" w:rsidP="004914FE">
                        <w:pPr>
                          <w:rPr>
                            <w:sz w:val="24"/>
                            <w:szCs w:val="24"/>
                          </w:rPr>
                        </w:pPr>
                        <w:r w:rsidRPr="006667B3">
                          <w:rPr>
                            <w:sz w:val="24"/>
                            <w:szCs w:val="24"/>
                          </w:rPr>
                          <w:t>1</w:t>
                        </w:r>
                      </w:p>
                    </w:txbxContent>
                  </v:textbox>
                </v:shape>
                <v:shape id="Text Box 332" o:spid="_x0000_s1160" type="#_x0000_t202" style="position:absolute;left:5803;top:8682;width:878;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rsidR="00806576" w:rsidRPr="006667B3" w:rsidRDefault="00806576" w:rsidP="004914FE">
                        <w:pPr>
                          <w:rPr>
                            <w:sz w:val="24"/>
                            <w:szCs w:val="24"/>
                          </w:rPr>
                        </w:pPr>
                        <w:r w:rsidRPr="006667B3">
                          <w:rPr>
                            <w:sz w:val="24"/>
                            <w:szCs w:val="24"/>
                          </w:rPr>
                          <w:t>3</w:t>
                        </w:r>
                      </w:p>
                    </w:txbxContent>
                  </v:textbox>
                </v:shape>
                <v:shape id="Text Box 333" o:spid="_x0000_s1161" type="#_x0000_t202" style="position:absolute;left:6134;top:8298;width:1076;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ZxMMA AADbAAAADwAAAGRycy9kb3ducmV2LnhtbESPW4vCMBSE3wX/QziCb2uiuF6qUURZ2KcVr+DboTm2 xeakNFnb/febhQUfh5n5hlmuW1uKJ9W+cKxhOFAgiFNnCs40nE8fbzMQPiAbLB2Thh/ysF51O0tM jGv4QM9jyESEsE9QQx5ClUjp05ws+oGriKN3d7XFEGWdSVNjE+G2lCOlJtJiwXEhx4q2OaWP47fV cPm6365jtc929r1qXKsk27nUut9rNwsQgdrwCv+3P42G6Rz+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EGWZxMMAAADbAAAADwAAAAAAAAAAAAAAAACYAgAAZHJzL2Rv d25yZXYueG1sUEsFBgAAAAAEAAQA9QAAAIgDAAAAAA== "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cm)</w:t>
                        </w:r>
                      </w:p>
                    </w:txbxContent>
                  </v:textbox>
                </v:shape>
                <v:shape id="AutoShape 334" o:spid="_x0000_s1162" type="#_x0000_t32" style="position:absolute;left:6155;top:8868;width:17;height:213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oF9L0AAADbAAAADwAAAGRycy9kb3ducmV2LnhtbERPTYvCMBC9C/6HMII3Te1BpBpFBMXb oqv3IRmbajMpTbZWf705CHt8vO/Vpne16KgNlWcFs2kGglh7U3Gp4PK7nyxAhIhssPZMCl4UYLMe DlZYGP/kE3XnWIoUwqFABTbGppAyaEsOw9Q3xIm7+dZhTLAtpWnxmcJdLfMsm0uHFacGiw3tLOnH +c8puOn7+5H77nD8yaqXPl3tO9e9UuNRv12CiNTHf/HXfTQKFml9+pJ+gFx/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I3qBfS9AAAA2wAAAA8AAAAAAAAAAAAAAAAAoQIA AGRycy9kb3ducmV2LnhtbFBLBQYAAAAABAAEAPkAAACLAwAAAAA= " strokeweight="1pt">
                  <v:stroke startarrow="oval" startarrowwidth="narrow" startarrowlength="short" endarrow="oval" endarrowwidth="narrow" endarrowlength="short"/>
                </v:shape>
                <v:shape id="Text Box 335" o:spid="_x0000_s1163" type="#_x0000_t202" style="position:absolute;left:5834;top:9094;width:950;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bl5cIA AADbAAAADwAAAGRycy9kb3ducmV2LnhtbESPT4vCMBTE7wt+h/CEva2JsitajSKKsKcV/4K3R/Ns i81LaaLtfnsjCB6HmfkNM523thR3qn3hWEO/p0AQp84UnGk47NdfIxA+IBssHZOGf/Iwn3U+ppgY 1/CW7ruQiQhhn6CGPIQqkdKnOVn0PVcRR+/iaoshyjqTpsYmwm0pB0oNpcWC40KOFS1zSq+7m9Vw /LucT99qk63sT9W4Vkm2Y6n1Z7ddTEAEasM7/Gr/Gg2jPjy/xB8gZ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xuXlwgAAANsAAAAPAAAAAAAAAAAAAAAAAJgCAABkcnMvZG93 bnJldi54bWxQSwUGAAAAAAQABAD1AAAAhwMAAAAA " filled="f" stroked="f">
                  <v:textbox>
                    <w:txbxContent>
                      <w:p w:rsidR="00806576" w:rsidRPr="006667B3" w:rsidRDefault="00806576" w:rsidP="004914FE">
                        <w:pPr>
                          <w:rPr>
                            <w:sz w:val="24"/>
                            <w:szCs w:val="24"/>
                          </w:rPr>
                        </w:pPr>
                        <w:r w:rsidRPr="006667B3">
                          <w:rPr>
                            <w:sz w:val="24"/>
                            <w:szCs w:val="24"/>
                          </w:rPr>
                          <w:t>2</w:t>
                        </w:r>
                      </w:p>
                    </w:txbxContent>
                  </v:textbox>
                </v:shape>
                <v:shape id="AutoShape 336" o:spid="_x0000_s1164" type="#_x0000_t32" style="position:absolute;left:6154;top:9311;width:17;height:207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Q+GMIAAADbAAAADwAAAGRycy9kb3ducmV2LnhtbESPwWrDMBBE74X8g9hAbo1cH0pwrYRS aMitOG3vi7S23FgrYymO46+PAoEeh5l5w5S7yXVipCG0nhW8rDMQxNqblhsFP9+fzxsQISIb7DyT gisF2G0XTyUWxl+4ovEYG5EgHApUYGPsCymDtuQwrH1PnLzaDw5jkkMjzYCXBHedzLPsVTpsOS1Y 7OnDkj4dz05Brf/mU+7H/eEra6+6+rVzrielVsvp/Q1EpCn+hx/tg1GwyeH+Jf0Aub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nQ+GMIAAADbAAAADwAAAAAAAAAAAAAA AAChAgAAZHJzL2Rvd25yZXYueG1sUEsFBgAAAAAEAAQA+QAAAJADAAAAAA== " strokeweight="1pt">
                  <v:stroke startarrow="oval" startarrowwidth="narrow" startarrowlength="short" endarrow="oval" endarrowwidth="narrow" endarrowlength="short"/>
                </v:shape>
                <v:shape id="AutoShape 337" o:spid="_x0000_s1165" type="#_x0000_t32" style="position:absolute;left:7484;top:10156;width:0;height:121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5YfVcQAAADbAAAADwAAAGRycy9kb3ducmV2LnhtbESPzWrCQBSF90LfYbhCd2ZiqzWkjmIL BRd1oRbU3SVzTUIzd9LMmKRv7wiCy8P5+TjzZW8q0VLjSssKxlEMgjizuuRcwc/+a5SAcB5ZY2WZ FPyTg+XiaTDHVNuOt9TufC7CCLsUFRTe16mULivIoItsTRy8s20M+iCbXOoGuzBuKvkSx2/SYMmB UGBNnwVlv7uLUTC1f6fvs93sZ8d620/o47I6BLh6HvardxCeev8I39trrSB5hduX8APk4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lh9VxAAAANsAAAAPAAAAAAAAAAAA AAAAAKECAABkcnMvZG93bnJldi54bWxQSwUGAAAAAAQABAD5AAAAkgMAAAAA " strokeweight="1pt">
                  <v:stroke startarrow="oval" startarrowwidth="narrow" startarrowlength="short" endarrow="oval" endarrowwidth="narrow" endarrowlength="short"/>
                </v:shape>
                <v:shape id="AutoShape 338" o:spid="_x0000_s1166" type="#_x0000_t32" style="position:absolute;left:7489;top:10160;width:1;height:6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HIcIAAADbAAAADwAAAGRycy9kb3ducmV2LnhtbESPS4vCMBSF94L/IVzBnaYOOko1igqC C134AHV3aa5tsbnpNFHrvzfCgMvDeXycyaw2hXhQ5XLLCnrdCARxYnXOqYLjYdUZgXAeWWNhmRS8 yMFs2mxMMNb2yTt67H0qwgi7GBVk3pexlC7JyKDr2pI4eFdbGfRBVqnUFT7DuCnkTxT9SoM5B0KG JS0zSm77u1EwsH+XzdVuD8Nzuav7tLjPTwGu2q16Pgbhqfbf8H97rRWM+vD5En6AnL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H+HIcIAAADbAAAADwAAAAAAAAAAAAAA AAChAgAAZHJzL2Rvd25yZXYueG1sUEsFBgAAAAAEAAQA+QAAAJADAAAAAA== " strokeweight="1pt">
                  <v:stroke startarrow="oval" startarrowwidth="narrow" startarrowlength="short" endarrow="oval" endarrowwidth="narrow" endarrowlength="short"/>
                </v:shape>
                <v:shape id="Text Box 339" o:spid="_x0000_s1167" type="#_x0000_t202" style="position:absolute;left:5670;top:9360;width:879;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806576" w:rsidRPr="006667B3" w:rsidRDefault="00806576" w:rsidP="004914FE">
                        <w:pPr>
                          <w:rPr>
                            <w:sz w:val="24"/>
                            <w:szCs w:val="24"/>
                          </w:rPr>
                        </w:pPr>
                        <w:r w:rsidRPr="006667B3">
                          <w:rPr>
                            <w:sz w:val="24"/>
                            <w:szCs w:val="24"/>
                          </w:rPr>
                          <w:t>1,5</w:t>
                        </w:r>
                      </w:p>
                    </w:txbxContent>
                  </v:textbox>
                </v:shape>
                <v:shape id="AutoShape 340" o:spid="_x0000_s1168" type="#_x0000_t32" style="position:absolute;left:6164;top:9555;width:0;height:18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8zcQAAADbAAAADwAAAGRycy9kb3ducmV2LnhtbESPS2vCQBSF9wX/w3AL3dVJpT6IjkEF oYt2YSxUd5fMNQlm7sTMxMR/3xEEl4fz+DiLpDeVuFLjSssKPoYRCOLM6pJzBb/77fsMhPPIGivL pOBGDpLl4GWBsbYd7+ia+lyEEXYxKii8r2MpXVaQQTe0NXHwTrYx6INscqkb7MK4qeQoiibSYMmB UGBNm4Kyc9oaBWN7OX6f7M9+eqh3/Set29VfgKu31341B+Gp98/wo/2lFcwmcP8SfoBc/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4bzNxAAAANsAAAAPAAAAAAAAAAAA AAAAAKECAABkcnMvZG93bnJldi54bWxQSwUGAAAAAAQABAD5AAAAkgMAAAAA " strokeweight="1pt">
                  <v:stroke startarrow="oval" startarrowwidth="narrow" startarrowlength="short" endarrow="oval" endarrowwidth="narrow" endarrowlength="short"/>
                </v:shape>
                <v:shape id="Text Box 341" o:spid="_x0000_s1169" type="#_x0000_t202" style="position:absolute;left:10707;top:9854;width:949;height: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rsidR="00806576" w:rsidRPr="006667B3" w:rsidRDefault="00806576" w:rsidP="004914FE">
                        <w:pPr>
                          <w:rPr>
                            <w:sz w:val="24"/>
                            <w:szCs w:val="24"/>
                          </w:rPr>
                        </w:pPr>
                        <w:r w:rsidRPr="006667B3">
                          <w:rPr>
                            <w:sz w:val="24"/>
                            <w:szCs w:val="24"/>
                          </w:rPr>
                          <w:t>t(s)</w:t>
                        </w:r>
                      </w:p>
                    </w:txbxContent>
                  </v:textbox>
                </v:shape>
              </v:group>
            </w:pict>
          </mc:Fallback>
        </mc:AlternateContent>
      </w:r>
      <w:r w:rsidRPr="004914FE">
        <w:rPr>
          <w:rFonts w:eastAsia="Calibri"/>
          <w:b/>
          <w:color w:val="auto"/>
          <w:sz w:val="24"/>
          <w:szCs w:val="24"/>
          <w:lang w:val="de-DE"/>
        </w:rPr>
        <w:tab/>
        <w:t xml:space="preserve">A. </w:t>
      </w:r>
      <w:r w:rsidRPr="004914FE">
        <w:rPr>
          <w:bCs/>
          <w:color w:val="auto"/>
          <w:position w:val="-12"/>
          <w:sz w:val="24"/>
          <w:szCs w:val="24"/>
        </w:rPr>
        <w:object w:dxaOrig="2000" w:dyaOrig="360">
          <v:shape id="_x0000_i1119" type="#_x0000_t75" style="width:93.8pt;height:21.8pt" o:ole="">
            <v:imagedata r:id="rId60" o:title=""/>
          </v:shape>
          <o:OLEObject Type="Embed" ProgID="Equation.DSMT4" ShapeID="_x0000_i1119" DrawAspect="Content" ObjectID="_1676463072" r:id="rId218"/>
        </w:object>
      </w:r>
      <w:r w:rsidRPr="004914FE">
        <w:rPr>
          <w:rFonts w:eastAsia="Calibri"/>
          <w:color w:val="auto"/>
          <w:sz w:val="24"/>
          <w:szCs w:val="24"/>
          <w:lang w:val="de-DE"/>
        </w:rPr>
        <w:tab/>
      </w:r>
      <w:r w:rsidRPr="004914FE">
        <w:rPr>
          <w:rFonts w:eastAsia="Calibri"/>
          <w:b/>
          <w:color w:val="FF0000"/>
          <w:sz w:val="24"/>
          <w:szCs w:val="24"/>
          <w:lang w:val="de-DE"/>
        </w:rPr>
        <w:t>B.</w:t>
      </w:r>
      <w:r w:rsidRPr="004914FE">
        <w:rPr>
          <w:rFonts w:eastAsia="Calibri"/>
          <w:b/>
          <w:color w:val="auto"/>
          <w:sz w:val="24"/>
          <w:szCs w:val="24"/>
          <w:lang w:val="de-DE"/>
        </w:rPr>
        <w:t xml:space="preserve"> </w:t>
      </w:r>
      <w:r w:rsidRPr="004914FE">
        <w:rPr>
          <w:bCs/>
          <w:color w:val="auto"/>
          <w:position w:val="-12"/>
          <w:sz w:val="24"/>
          <w:szCs w:val="24"/>
        </w:rPr>
        <w:object w:dxaOrig="1939" w:dyaOrig="360">
          <v:shape id="_x0000_i1120" type="#_x0000_t75" style="width:86.5pt;height:21.8pt" o:ole="">
            <v:imagedata r:id="rId62" o:title=""/>
          </v:shape>
          <o:OLEObject Type="Embed" ProgID="Equation.DSMT4" ShapeID="_x0000_i1120" DrawAspect="Content" ObjectID="_1676463073" r:id="rId219"/>
        </w:object>
      </w:r>
      <w:r w:rsidRPr="004914FE">
        <w:rPr>
          <w:rFonts w:eastAsia="Calibri"/>
          <w:bCs/>
          <w:sz w:val="24"/>
          <w:szCs w:val="24"/>
          <w:lang w:val="de-DE"/>
        </w:rPr>
        <w:t>.</w:t>
      </w:r>
      <w:r w:rsidRPr="004914FE">
        <w:rPr>
          <w:rFonts w:eastAsia="Calibri"/>
          <w:color w:val="auto"/>
          <w:sz w:val="24"/>
          <w:szCs w:val="24"/>
          <w:lang w:val="de-DE"/>
        </w:rPr>
        <w:tab/>
      </w:r>
    </w:p>
    <w:p w:rsidR="004914FE" w:rsidRPr="004914FE" w:rsidRDefault="004914FE" w:rsidP="004914FE">
      <w:pPr>
        <w:tabs>
          <w:tab w:val="left" w:pos="180"/>
          <w:tab w:val="left" w:pos="2700"/>
          <w:tab w:val="left" w:pos="4536"/>
          <w:tab w:val="left" w:pos="5580"/>
          <w:tab w:val="left" w:pos="8460"/>
        </w:tabs>
        <w:spacing w:after="0" w:line="240" w:lineRule="auto"/>
        <w:ind w:left="0" w:right="5462" w:firstLine="0"/>
        <w:jc w:val="both"/>
        <w:rPr>
          <w:rFonts w:eastAsia="Calibri"/>
          <w:color w:val="auto"/>
          <w:sz w:val="24"/>
          <w:szCs w:val="24"/>
          <w:lang w:val="de-DE"/>
        </w:rPr>
      </w:pPr>
      <w:r w:rsidRPr="004914FE">
        <w:rPr>
          <w:rFonts w:eastAsia="Calibri"/>
          <w:b/>
          <w:color w:val="auto"/>
          <w:sz w:val="24"/>
          <w:szCs w:val="24"/>
          <w:lang w:val="de-DE"/>
        </w:rPr>
        <w:t xml:space="preserve">   C. </w:t>
      </w:r>
      <w:r w:rsidRPr="004914FE">
        <w:rPr>
          <w:bCs/>
          <w:color w:val="auto"/>
          <w:position w:val="-12"/>
          <w:sz w:val="24"/>
          <w:szCs w:val="24"/>
        </w:rPr>
        <w:object w:dxaOrig="1920" w:dyaOrig="360">
          <v:shape id="_x0000_i1121" type="#_x0000_t75" style="width:93.8pt;height:21.8pt" o:ole="">
            <v:imagedata r:id="rId64" o:title=""/>
          </v:shape>
          <o:OLEObject Type="Embed" ProgID="Equation.DSMT4" ShapeID="_x0000_i1121" DrawAspect="Content" ObjectID="_1676463074" r:id="rId220"/>
        </w:object>
      </w:r>
      <w:r w:rsidRPr="004914FE">
        <w:rPr>
          <w:rFonts w:eastAsia="Calibri"/>
          <w:color w:val="auto"/>
          <w:sz w:val="24"/>
          <w:szCs w:val="24"/>
          <w:lang w:val="de-DE"/>
        </w:rPr>
        <w:tab/>
      </w:r>
      <w:r w:rsidRPr="004914FE">
        <w:rPr>
          <w:rFonts w:eastAsia="Calibri"/>
          <w:b/>
          <w:color w:val="auto"/>
          <w:sz w:val="24"/>
          <w:szCs w:val="24"/>
          <w:lang w:val="de-DE"/>
        </w:rPr>
        <w:t xml:space="preserve">D. </w:t>
      </w:r>
      <w:r w:rsidRPr="004914FE">
        <w:rPr>
          <w:bCs/>
          <w:color w:val="auto"/>
          <w:position w:val="-12"/>
          <w:sz w:val="24"/>
          <w:szCs w:val="24"/>
        </w:rPr>
        <w:object w:dxaOrig="1660" w:dyaOrig="360">
          <v:shape id="_x0000_i1122" type="#_x0000_t75" style="width:79.25pt;height:21.8pt" o:ole="">
            <v:imagedata r:id="rId66" o:title=""/>
          </v:shape>
          <o:OLEObject Type="Embed" ProgID="Equation.DSMT4" ShapeID="_x0000_i1122" DrawAspect="Content" ObjectID="_1676463075" r:id="rId221"/>
        </w:object>
      </w:r>
    </w:p>
    <w:p w:rsidR="004914FE" w:rsidRPr="004914FE" w:rsidRDefault="004914FE" w:rsidP="004914FE">
      <w:pPr>
        <w:tabs>
          <w:tab w:val="left" w:pos="180"/>
          <w:tab w:val="left" w:pos="2700"/>
          <w:tab w:val="left" w:pos="4536"/>
          <w:tab w:val="left" w:pos="5580"/>
          <w:tab w:val="left" w:pos="8460"/>
        </w:tabs>
        <w:spacing w:after="0" w:line="240" w:lineRule="auto"/>
        <w:ind w:left="0" w:firstLine="0"/>
        <w:rPr>
          <w:rFonts w:eastAsia="Calibri"/>
          <w:b/>
          <w:color w:val="auto"/>
          <w:sz w:val="24"/>
          <w:szCs w:val="24"/>
          <w:lang w:val="nl-NL"/>
        </w:rPr>
      </w:pPr>
      <w:r w:rsidRPr="004914FE">
        <w:rPr>
          <w:rFonts w:eastAsia="Calibri"/>
          <w:b/>
          <w:color w:val="auto"/>
          <w:sz w:val="24"/>
          <w:szCs w:val="24"/>
          <w:lang w:val="de-DE"/>
        </w:rPr>
        <w:t>Giải:</w:t>
      </w:r>
      <w:r w:rsidRPr="004914FE">
        <w:rPr>
          <w:rFonts w:eastAsia="Calibri"/>
          <w:color w:val="auto"/>
          <w:sz w:val="24"/>
          <w:szCs w:val="24"/>
          <w:lang w:val="nl-NL"/>
        </w:rPr>
        <w:t>Tại thời điểm t</w:t>
      </w:r>
      <w:r w:rsidRPr="004914FE">
        <w:rPr>
          <w:rFonts w:eastAsia="Calibri"/>
          <w:color w:val="auto"/>
          <w:sz w:val="24"/>
          <w:szCs w:val="24"/>
          <w:vertAlign w:val="subscript"/>
          <w:lang w:val="nl-NL"/>
        </w:rPr>
        <w:t xml:space="preserve">1: </w:t>
      </w:r>
      <w:r w:rsidRPr="004914FE">
        <w:rPr>
          <w:bCs/>
          <w:color w:val="FF0000"/>
          <w:position w:val="-12"/>
          <w:sz w:val="24"/>
          <w:szCs w:val="24"/>
        </w:rPr>
        <w:object w:dxaOrig="2500" w:dyaOrig="360">
          <v:shape id="_x0000_i1123" type="#_x0000_t75" style="width:122.2pt;height:21.8pt" o:ole="">
            <v:imagedata r:id="rId222" o:title=""/>
          </v:shape>
          <o:OLEObject Type="Embed" ProgID="Equation.DSMT4" ShapeID="_x0000_i1123" DrawAspect="Content" ObjectID="_1676463076" r:id="rId223"/>
        </w:object>
      </w:r>
    </w:p>
    <w:p w:rsidR="004914FE" w:rsidRPr="004914FE" w:rsidRDefault="004914FE" w:rsidP="004914FE">
      <w:pPr>
        <w:tabs>
          <w:tab w:val="left" w:pos="180"/>
          <w:tab w:val="left" w:pos="2700"/>
          <w:tab w:val="left" w:pos="4536"/>
          <w:tab w:val="left" w:pos="5580"/>
          <w:tab w:val="left" w:pos="8460"/>
        </w:tabs>
        <w:spacing w:after="0" w:line="240" w:lineRule="auto"/>
        <w:ind w:left="0" w:firstLine="0"/>
        <w:rPr>
          <w:rFonts w:eastAsia="Calibri"/>
          <w:b/>
          <w:color w:val="auto"/>
          <w:sz w:val="24"/>
          <w:szCs w:val="24"/>
          <w:lang w:val="nl-NL"/>
        </w:rPr>
      </w:pPr>
      <w:r w:rsidRPr="004914FE">
        <w:rPr>
          <w:rFonts w:eastAsia="Calibri"/>
          <w:color w:val="auto"/>
          <w:sz w:val="24"/>
          <w:szCs w:val="24"/>
          <w:lang w:val="nl-NL"/>
        </w:rPr>
        <w:t>Tại thời điểm t</w:t>
      </w:r>
      <w:r w:rsidRPr="004914FE">
        <w:rPr>
          <w:rFonts w:eastAsia="Calibri"/>
          <w:color w:val="auto"/>
          <w:sz w:val="24"/>
          <w:szCs w:val="24"/>
          <w:vertAlign w:val="subscript"/>
          <w:lang w:val="nl-NL"/>
        </w:rPr>
        <w:t xml:space="preserve">2: </w:t>
      </w:r>
      <w:r w:rsidRPr="004914FE">
        <w:rPr>
          <w:bCs/>
          <w:color w:val="FF0000"/>
          <w:position w:val="-12"/>
          <w:sz w:val="24"/>
          <w:szCs w:val="24"/>
        </w:rPr>
        <w:object w:dxaOrig="2439" w:dyaOrig="360">
          <v:shape id="_x0000_i1124" type="#_x0000_t75" style="width:122.8pt;height:21.8pt" o:ole="">
            <v:imagedata r:id="rId224" o:title=""/>
          </v:shape>
          <o:OLEObject Type="Embed" ProgID="Equation.DSMT4" ShapeID="_x0000_i1124" DrawAspect="Content" ObjectID="_1676463077" r:id="rId225"/>
        </w:object>
      </w:r>
    </w:p>
    <w:p w:rsidR="004914FE" w:rsidRPr="004914FE" w:rsidRDefault="004914FE" w:rsidP="004914FE">
      <w:pPr>
        <w:tabs>
          <w:tab w:val="left" w:pos="180"/>
          <w:tab w:val="left" w:pos="2700"/>
          <w:tab w:val="left" w:pos="4536"/>
          <w:tab w:val="left" w:pos="5580"/>
          <w:tab w:val="left" w:pos="8460"/>
        </w:tabs>
        <w:spacing w:after="0" w:line="240" w:lineRule="auto"/>
        <w:ind w:left="0" w:right="5663" w:firstLine="0"/>
        <w:jc w:val="both"/>
        <w:rPr>
          <w:rFonts w:eastAsia="Calibri"/>
          <w:color w:val="auto"/>
          <w:sz w:val="24"/>
          <w:szCs w:val="24"/>
          <w:lang w:val="de-DE"/>
        </w:rPr>
      </w:pPr>
      <w:r w:rsidRPr="004914FE">
        <w:rPr>
          <w:rFonts w:eastAsia="Calibri"/>
          <w:b/>
          <w:color w:val="auto"/>
          <w:sz w:val="24"/>
          <w:szCs w:val="24"/>
          <w:lang w:val="de-DE"/>
        </w:rPr>
        <w:t>=&gt;</w:t>
      </w:r>
      <w:r w:rsidRPr="004914FE">
        <w:rPr>
          <w:rFonts w:eastAsia="Calibri"/>
          <w:color w:val="auto"/>
          <w:sz w:val="24"/>
          <w:szCs w:val="24"/>
          <w:lang w:val="de-DE"/>
        </w:rPr>
        <w:t xml:space="preserve"> </w:t>
      </w:r>
      <w:r w:rsidRPr="004914FE">
        <w:rPr>
          <w:rFonts w:eastAsia="Calibri"/>
          <w:b/>
          <w:color w:val="auto"/>
          <w:sz w:val="24"/>
          <w:szCs w:val="24"/>
          <w:lang w:val="de-DE"/>
        </w:rPr>
        <w:t xml:space="preserve"> </w:t>
      </w:r>
      <w:r w:rsidRPr="004914FE">
        <w:rPr>
          <w:bCs/>
          <w:color w:val="auto"/>
          <w:position w:val="-12"/>
          <w:sz w:val="24"/>
          <w:szCs w:val="24"/>
        </w:rPr>
        <w:object w:dxaOrig="1939" w:dyaOrig="360">
          <v:shape id="_x0000_i1125" type="#_x0000_t75" style="width:93.2pt;height:21.8pt" o:ole="">
            <v:imagedata r:id="rId62" o:title=""/>
          </v:shape>
          <o:OLEObject Type="Embed" ProgID="Equation.DSMT4" ShapeID="_x0000_i1125" DrawAspect="Content" ObjectID="_1676463078" r:id="rId226"/>
        </w:object>
      </w:r>
      <w:r w:rsidRPr="004914FE">
        <w:rPr>
          <w:rFonts w:eastAsia="Calibri"/>
          <w:bCs/>
          <w:sz w:val="24"/>
          <w:szCs w:val="24"/>
          <w:lang w:val="de-DE"/>
        </w:rPr>
        <w:t>.</w:t>
      </w:r>
      <w:r w:rsidRPr="004914FE">
        <w:rPr>
          <w:rFonts w:eastAsia="Calibri"/>
          <w:color w:val="auto"/>
          <w:sz w:val="24"/>
          <w:szCs w:val="24"/>
          <w:lang w:val="de-DE"/>
        </w:rPr>
        <w:tab/>
      </w:r>
      <w:r w:rsidRPr="004914FE">
        <w:rPr>
          <w:rFonts w:eastAsia="Calibri"/>
          <w:b/>
          <w:color w:val="FF0000"/>
          <w:sz w:val="24"/>
          <w:szCs w:val="24"/>
          <w:lang w:val="de-DE"/>
        </w:rPr>
        <w:t>Chọn B</w:t>
      </w:r>
    </w:p>
    <w:p w:rsidR="004914FE" w:rsidRDefault="004914FE" w:rsidP="009704D6">
      <w:pPr>
        <w:tabs>
          <w:tab w:val="left" w:pos="284"/>
          <w:tab w:val="left" w:pos="2694"/>
          <w:tab w:val="left" w:pos="5245"/>
          <w:tab w:val="left" w:pos="7797"/>
        </w:tabs>
        <w:ind w:left="0" w:firstLine="0"/>
        <w:jc w:val="both"/>
        <w:rPr>
          <w:b/>
          <w:sz w:val="24"/>
          <w:szCs w:val="24"/>
          <w:lang w:val="pt-BR"/>
        </w:rPr>
      </w:pPr>
    </w:p>
    <w:p w:rsidR="004914FE" w:rsidRDefault="004914FE" w:rsidP="009704D6">
      <w:pPr>
        <w:tabs>
          <w:tab w:val="left" w:pos="284"/>
          <w:tab w:val="left" w:pos="2694"/>
          <w:tab w:val="left" w:pos="5245"/>
          <w:tab w:val="left" w:pos="7797"/>
        </w:tabs>
        <w:ind w:left="0" w:firstLine="0"/>
        <w:jc w:val="both"/>
        <w:rPr>
          <w:b/>
          <w:sz w:val="24"/>
          <w:szCs w:val="24"/>
          <w:lang w:val="pt-BR"/>
        </w:rPr>
      </w:pPr>
    </w:p>
    <w:p w:rsidR="005F45B0" w:rsidRPr="00056B2C" w:rsidRDefault="005F45B0" w:rsidP="00A74B95">
      <w:pPr>
        <w:tabs>
          <w:tab w:val="left" w:pos="284"/>
          <w:tab w:val="left" w:pos="2694"/>
          <w:tab w:val="left" w:pos="5245"/>
          <w:tab w:val="left" w:pos="7797"/>
        </w:tabs>
        <w:jc w:val="both"/>
        <w:rPr>
          <w:rFonts w:eastAsia="Arial Unicode MS"/>
          <w:sz w:val="24"/>
          <w:szCs w:val="24"/>
          <w:lang w:val="pt-BR"/>
        </w:rPr>
      </w:pPr>
      <w:r w:rsidRPr="00056B2C">
        <w:rPr>
          <w:b/>
          <w:sz w:val="24"/>
          <w:szCs w:val="24"/>
          <w:lang w:val="pt-BR"/>
        </w:rPr>
        <w:t>Câu 15 :</w:t>
      </w:r>
      <w:r w:rsidRPr="00056B2C">
        <w:rPr>
          <w:rFonts w:eastAsia="Arial Unicode MS"/>
          <w:b/>
          <w:bCs/>
          <w:sz w:val="24"/>
          <w:szCs w:val="24"/>
          <w:lang w:val="pt-BR"/>
        </w:rPr>
        <w:t xml:space="preserve"> </w:t>
      </w:r>
    </w:p>
    <w:p w:rsidR="005F45B0" w:rsidRPr="00056B2C" w:rsidRDefault="005F45B0" w:rsidP="00A74B95">
      <w:pPr>
        <w:tabs>
          <w:tab w:val="left" w:pos="284"/>
          <w:tab w:val="left" w:pos="2694"/>
          <w:tab w:val="left" w:pos="5245"/>
          <w:tab w:val="left" w:pos="7797"/>
        </w:tabs>
        <w:jc w:val="both"/>
        <w:rPr>
          <w:rFonts w:eastAsia="Arial Unicode MS"/>
          <w:sz w:val="24"/>
          <w:szCs w:val="24"/>
          <w:lang w:val="pt-BR"/>
        </w:rPr>
      </w:pPr>
      <w:r w:rsidRPr="00056B2C">
        <w:rPr>
          <w:rFonts w:eastAsia="Arial Unicode MS"/>
          <w:b/>
          <w:bCs/>
          <w:sz w:val="24"/>
          <w:szCs w:val="24"/>
          <w:lang w:val="pt-BR"/>
        </w:rPr>
        <w:t>HD :</w:t>
      </w:r>
      <w:r w:rsidRPr="00056B2C">
        <w:rPr>
          <w:rFonts w:eastAsia="Arial Unicode MS"/>
          <w:sz w:val="24"/>
          <w:szCs w:val="24"/>
          <w:lang w:val="pt-BR"/>
        </w:rPr>
        <w:t xml:space="preserve"> Khoảng cách giữa hai phần môi trường dao động với biên độ cực đại là </w:t>
      </w:r>
      <w:r w:rsidRPr="00460F5E">
        <w:rPr>
          <w:rFonts w:eastAsia="Arial Unicode MS"/>
          <w:sz w:val="24"/>
          <w:szCs w:val="24"/>
          <w:lang w:val="fr-FR"/>
        </w:rPr>
        <w:sym w:font="Symbol" w:char="F06C"/>
      </w:r>
      <w:r w:rsidRPr="00056B2C">
        <w:rPr>
          <w:rFonts w:eastAsia="Arial Unicode MS"/>
          <w:sz w:val="24"/>
          <w:szCs w:val="24"/>
          <w:lang w:val="pt-BR"/>
        </w:rPr>
        <w:t xml:space="preserve">/2=2(cm) </w:t>
      </w:r>
      <w:r w:rsidRPr="00056B2C">
        <w:rPr>
          <w:rFonts w:eastAsia="Arial Unicode MS"/>
          <w:b/>
          <w:sz w:val="24"/>
          <w:szCs w:val="24"/>
          <w:lang w:val="pt-BR"/>
        </w:rPr>
        <w:t>=&gt; đáp án B</w:t>
      </w:r>
    </w:p>
    <w:p w:rsidR="005F45B0" w:rsidRPr="00460F5E" w:rsidRDefault="004E41C3" w:rsidP="00A74B95">
      <w:pPr>
        <w:tabs>
          <w:tab w:val="left" w:pos="284"/>
          <w:tab w:val="left" w:pos="2694"/>
          <w:tab w:val="left" w:pos="5245"/>
          <w:tab w:val="left" w:pos="7797"/>
        </w:tabs>
        <w:jc w:val="both"/>
        <w:rPr>
          <w:rFonts w:eastAsia="TimesNewRomanPSMT"/>
          <w:sz w:val="24"/>
          <w:szCs w:val="24"/>
          <w:lang w:val="pt-BR"/>
        </w:rPr>
      </w:pPr>
      <w:r>
        <w:rPr>
          <w:rFonts w:eastAsia="Calibri"/>
          <w:noProof/>
          <w:color w:val="auto"/>
          <w:sz w:val="24"/>
          <w:szCs w:val="24"/>
          <w:lang w:val="vi-VN" w:eastAsia="vi-VN"/>
        </w:rPr>
        <w:pict>
          <v:group id="_x0000_s1371" style="position:absolute;left:0;text-align:left;margin-left:307.7pt;margin-top:5.6pt;width:190.8pt;height:156.3pt;z-index:251691520" coordorigin="7753,8708" coordsize="3158,3126">
            <v:shape id="_x0000_s1372" type="#_x0000_t32" style="position:absolute;left:7961;top:8866;width:0;height:2214" o:connectortype="straight">
              <v:stroke startarrow="block"/>
            </v:shape>
            <v:group id="_x0000_s1373" style="position:absolute;left:7753;top:8708;width:3158;height:3126" coordorigin="7698,8878" coordsize="3158,3126">
              <v:shape id="_x0000_s1374" type="#_x0000_t32" style="position:absolute;left:7906;top:10402;width:2189;height:0" o:connectortype="straight">
                <v:stroke dashstyle="dashDot"/>
              </v:shape>
              <v:group id="_x0000_s1375" style="position:absolute;left:7698;top:8878;width:3158;height:3126" coordorigin="7698,8878" coordsize="3158,3126">
                <v:shape id="_x0000_s1376" type="#_x0000_t32" style="position:absolute;left:7898;top:9272;width:2188;height:0" o:connectortype="straight">
                  <v:stroke dashstyle="dashDot"/>
                </v:shape>
                <v:group id="_x0000_s1377" style="position:absolute;left:7698;top:8878;width:3158;height:3126" coordorigin="7698,8878" coordsize="3158,3126">
                  <v:shape id="_x0000_s1378" type="#_x0000_t32" style="position:absolute;left:7910;top:9432;width:2195;height:0" o:connectortype="straight">
                    <v:stroke dashstyle="dashDot"/>
                  </v:shape>
                  <v:group id="_x0000_s1379" style="position:absolute;left:7698;top:8878;width:3158;height:3126" coordorigin="7698,8878" coordsize="3158,3126">
                    <v:group id="_x0000_s1380" style="position:absolute;left:7899;top:9620;width:2198;height:386" coordorigin="7899,9620" coordsize="2198,386">
                      <v:shape id="_x0000_s1381" type="#_x0000_t32" style="position:absolute;left:7899;top:10006;width:2189;height:0" o:connectortype="straight">
                        <v:stroke dashstyle="dashDot"/>
                      </v:shape>
                      <v:shape id="_x0000_s1382" type="#_x0000_t32" style="position:absolute;left:7901;top:9800;width:2194;height:0" o:connectortype="straight">
                        <v:stroke dashstyle="dashDot"/>
                      </v:shape>
                      <v:shape id="_x0000_s1383" type="#_x0000_t32" style="position:absolute;left:7903;top:9620;width:2194;height:0" o:connectortype="straight">
                        <v:stroke dashstyle="dashDot"/>
                      </v:shape>
                    </v:group>
                    <v:shape id="_x0000_s1384" type="#_x0000_t202" style="position:absolute;left:7845;top:8878;width:995;height:614" filled="f" stroked="f">
                      <v:textbox style="mso-next-textbox:#_x0000_s1384">
                        <w:txbxContent>
                          <w:p w:rsidR="00E90566" w:rsidRPr="002D4D86" w:rsidRDefault="00E90566" w:rsidP="00E90566">
                            <w:pPr>
                              <w:rPr>
                                <w:sz w:val="20"/>
                                <w:szCs w:val="20"/>
                              </w:rPr>
                            </w:pPr>
                            <w:r>
                              <w:rPr>
                                <w:sz w:val="20"/>
                                <w:szCs w:val="20"/>
                              </w:rPr>
                              <w:t>x(cm</w:t>
                            </w:r>
                            <w:r w:rsidRPr="002D4D86">
                              <w:rPr>
                                <w:sz w:val="20"/>
                                <w:szCs w:val="20"/>
                              </w:rPr>
                              <w:t>)</w:t>
                            </w:r>
                          </w:p>
                        </w:txbxContent>
                      </v:textbox>
                    </v:shape>
                    <v:group id="_x0000_s1385" style="position:absolute;left:7698;top:9266;width:3158;height:2738" coordorigin="7698,9266" coordsize="3158,2738">
                      <v:shape id="_x0000_s1386" type="#_x0000_t32" style="position:absolute;left:7898;top:10189;width:2734;height:0" o:connectortype="straight">
                        <v:stroke endarrow="block"/>
                      </v:shape>
                      <v:group id="_x0000_s1387" style="position:absolute;left:7698;top:9266;width:3158;height:2738" coordorigin="7698,9266" coordsize="3158,2738">
                        <v:shape id="_x0000_s1388" type="#_x0000_t32" style="position:absolute;left:7906;top:11168;width:2194;height:0" o:connectortype="straight">
                          <v:stroke dashstyle="dashDot"/>
                        </v:shape>
                        <v:group id="_x0000_s1389" style="position:absolute;left:7698;top:9266;width:3158;height:2738" coordorigin="7698,9264" coordsize="3158,2738">
                          <v:shape id="Freeform 194" o:spid="_x0000_s1390" style="position:absolute;left:9743;top:10213;width:492;height:944;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oval id="Oval 4" o:spid="_x0000_s1391" style="position:absolute;left:9957;top:11132;width:63;height:56;visibility:visible" fillcolor="black"/>
                          <v:oval id="Oval 4" o:spid="_x0000_s1392" style="position:absolute;left:9110;top:10161;width:63;height:56;visibility:visible" fillcolor="black"/>
                          <v:oval id="Oval 3" o:spid="_x0000_s1393" style="position:absolute;left:8722;top:10187;width:63;height:57;visibility:visible" fillcolor="black"/>
                          <v:oval id="Oval 4" o:spid="_x0000_s1394" style="position:absolute;left:7886;top:9397;width:63;height:57;visibility:visible" fillcolor="black"/>
                          <v:shape id="_x0000_s1395" type="#_x0000_t202" style="position:absolute;left:10128;top:9876;width:728;height:456" filled="f" stroked="f">
                            <v:textbox style="mso-next-textbox:#_x0000_s1395">
                              <w:txbxContent>
                                <w:p w:rsidR="00E90566" w:rsidRPr="002D4D86" w:rsidRDefault="00E90566" w:rsidP="00E90566">
                                  <w:pPr>
                                    <w:rPr>
                                      <w:sz w:val="20"/>
                                      <w:szCs w:val="20"/>
                                    </w:rPr>
                                  </w:pPr>
                                  <w:r w:rsidRPr="002D4D86">
                                    <w:rPr>
                                      <w:sz w:val="20"/>
                                      <w:szCs w:val="20"/>
                                    </w:rPr>
                                    <w:t>t(s)</w:t>
                                  </w:r>
                                </w:p>
                              </w:txbxContent>
                            </v:textbox>
                          </v:shape>
                          <v:shape id="_x0000_s1396" type="#_x0000_t32" style="position:absolute;left:7919;top:10780;width:2180;height:1" o:connectortype="straight">
                            <v:stroke dashstyle="dashDot"/>
                          </v:shape>
                          <v:shape id="_x0000_s1397" type="#_x0000_t75" style="position:absolute;left:7698;top:9272;width:296;height:295">
                            <v:imagedata r:id="rId227" o:title=""/>
                          </v:shape>
                          <v:shape id="_x0000_s1398" type="#_x0000_t75" style="position:absolute;left:9022;top:9988;width:95;height:212">
                            <v:imagedata r:id="rId228" o:title=""/>
                          </v:shape>
                          <v:shape id="_x0000_s1399" type="#_x0000_t32" style="position:absolute;left:9988;top:9264;width:2;height:1946" o:connectortype="straight">
                            <v:stroke dashstyle="dash"/>
                          </v:shape>
                          <v:shape id="_x0000_s1400" type="#_x0000_t32" style="position:absolute;left:8339;top:9264;width:7;height:1948" o:connectortype="straight">
                            <v:stroke dashstyle="dash"/>
                          </v:shape>
                          <v:shape id="_x0000_s1401" type="#_x0000_t75" style="position:absolute;left:7709;top:10319;width:235;height:237">
                            <v:imagedata r:id="rId78" o:title=""/>
                          </v:shape>
                          <v:shape id="_x0000_s1402" type="#_x0000_t32" style="position:absolute;left:8754;top:9264;width:6;height:1957" o:connectortype="straight">
                            <v:stroke dashstyle="dash"/>
                          </v:shape>
                          <v:shape id="_x0000_s1403" type="#_x0000_t32" style="position:absolute;left:9135;top:9264;width:6;height:1972" o:connectortype="straight">
                            <v:stroke dashstyle="dash"/>
                          </v:shape>
                          <v:shape id="_x0000_s1404" type="#_x0000_t32" style="position:absolute;left:9566;top:9264;width:6;height:1961" o:connectortype="straight">
                            <v:stroke dashstyle="dash"/>
                          </v:shape>
                          <v:shape id="_x0000_s1405" type="#_x0000_t32" style="position:absolute;left:7910;top:10586;width:2179;height:1" o:connectortype="straight">
                            <v:stroke dashstyle="dashDot"/>
                          </v:shape>
                          <v:shape id="_x0000_s1406" type="#_x0000_t32" style="position:absolute;left:7906;top:10969;width:2179;height:1" o:connectortype="straight">
                            <v:stroke dashstyle="dashDot"/>
                          </v:shape>
                          <v:group id="_x0000_s1407" style="position:absolute;left:8268;top:9272;width:1477;height:1895" coordorigin="4316,3259" coordsize="2701,1151">
                            <v:shape id="_x0000_s1408"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409" style="position:absolute;left:4771;top:3259;width:2246;height:1151" coordorigin="4873,9719" coordsize="2246,1151">
                              <v:shape id="_x0000_s1410" style="position:absolute;left:5321;top:10296;width:901;height:574;flip:y" coordsize="1499,562" path="m,560c249,280,499,,749,v250,,500,281,750,562e" filled="f" strokecolor="#00c" strokeweight="1pt">
                                <v:path arrowok="t"/>
                              </v:shape>
                              <v:shape id="_x0000_s1411" style="position:absolute;left:6222;top:9719;width:897;height:577" coordsize="1499,562" path="m,560c249,280,499,,749,v250,,500,281,750,562e" filled="f" strokecolor="#00c" strokeweight="1pt">
                                <v:path arrowok="t"/>
                              </v:shape>
                              <v:shape id="_x0000_s1412"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413" style="position:absolute;left:7900;top:10215;width:361;height:1027" coordsize="348,1119" path="m,847v22,22,72,272,130,131c188,837,290,483,348,e" filled="f" strokecolor="#00c" strokeweight="1pt">
                            <v:path arrowok="t"/>
                          </v:shape>
                          <v:shape id="_x0000_s1414" type="#_x0000_t32" style="position:absolute;left:8733;top:10244;width:392;height:1209;flip:x y" o:connectortype="straight" strokecolor="red">
                            <v:stroke endarrow="block"/>
                          </v:shape>
                          <v:shape id="_x0000_s1415" type="#_x0000_t32" style="position:absolute;left:9125;top:11188;width:865;height:265;flip:y" o:connectortype="straight" strokecolor="red">
                            <v:stroke endarrow="block"/>
                          </v:shape>
                          <v:shape id="Text Box 2" o:spid="_x0000_s1416" type="#_x0000_t202" style="position:absolute;left:7919;top:11453;width:2316;height:549;visibility:visible;mso-wrap-distance-top:3.6pt;mso-wrap-distance-bottom:3.6pt;mso-width-relative:margin;mso-height-relative:margin">
                            <v:textbox style="mso-next-textbox:#Text Box 2">
                              <w:txbxContent>
                                <w:p w:rsidR="00E90566" w:rsidRPr="00E75667" w:rsidRDefault="00E90566" w:rsidP="00E90566">
                                  <w:r>
                                    <w:t xml:space="preserve">1 </w:t>
                                  </w:r>
                                  <w:r w:rsidRPr="009C1414">
                                    <w:t>s =5T/4</w:t>
                                  </w:r>
                                  <w:r>
                                    <w:t>=&gt;T= 0,8s</w:t>
                                  </w:r>
                                </w:p>
                              </w:txbxContent>
                            </v:textbox>
                          </v:shape>
                        </v:group>
                      </v:group>
                    </v:group>
                  </v:group>
                </v:group>
              </v:group>
            </v:group>
          </v:group>
          <o:OLEObject Type="Embed" ProgID="Equation.DSMT4" ShapeID="_x0000_s1397" DrawAspect="Content" ObjectID="_1676463138" r:id="rId229"/>
          <o:OLEObject Type="Embed" ProgID="Equation.DSMT4" ShapeID="_x0000_s1398" DrawAspect="Content" ObjectID="_1676463139" r:id="rId230"/>
          <o:OLEObject Type="Embed" ProgID="Equation.DSMT4" ShapeID="_x0000_s1401" DrawAspect="Content" ObjectID="_1676463140" r:id="rId231"/>
        </w:pict>
      </w:r>
      <w:r w:rsidR="005F45B0" w:rsidRPr="004C73E7">
        <w:rPr>
          <w:b/>
          <w:sz w:val="24"/>
          <w:szCs w:val="24"/>
          <w:lang w:val="pt-BR"/>
        </w:rPr>
        <w:t xml:space="preserve">Câu 16: </w:t>
      </w:r>
      <w:r w:rsidR="005F45B0" w:rsidRPr="004C73E7">
        <w:rPr>
          <w:b/>
          <w:color w:val="FF0000"/>
          <w:sz w:val="24"/>
          <w:szCs w:val="24"/>
          <w:lang w:val="pt-BR"/>
        </w:rPr>
        <w:t>HD:</w:t>
      </w:r>
      <w:r w:rsidR="005F45B0" w:rsidRPr="00460F5E">
        <w:rPr>
          <w:rFonts w:eastAsia="TimesNewRomanPSMT"/>
          <w:sz w:val="24"/>
          <w:szCs w:val="24"/>
          <w:lang w:val="pt-BR"/>
        </w:rPr>
        <w:t xml:space="preserve"> </w:t>
      </w:r>
      <w:r w:rsidR="005F45B0" w:rsidRPr="00460F5E">
        <w:rPr>
          <w:rFonts w:eastAsia="TimesNewRomanPSMT"/>
          <w:position w:val="-24"/>
          <w:sz w:val="24"/>
          <w:szCs w:val="24"/>
          <w:lang w:val="pt-BR"/>
        </w:rPr>
        <w:object w:dxaOrig="620" w:dyaOrig="620">
          <v:shape id="_x0000_i1126" type="#_x0000_t75" style="width:29.05pt;height:29.05pt" o:ole="">
            <v:imagedata r:id="rId232" o:title=""/>
          </v:shape>
          <o:OLEObject Type="Embed" ProgID="Equation.DSMT4" ShapeID="_x0000_i1126" DrawAspect="Content" ObjectID="_1676463079" r:id="rId233"/>
        </w:object>
      </w:r>
      <w:r w:rsidR="005F45B0" w:rsidRPr="00460F5E">
        <w:rPr>
          <w:rFonts w:eastAsia="TimesNewRomanPSMT"/>
          <w:sz w:val="24"/>
          <w:szCs w:val="24"/>
          <w:lang w:val="pt-BR"/>
        </w:rPr>
        <w:t xml:space="preserve"> =&gt; </w:t>
      </w:r>
      <w:r w:rsidR="005F45B0" w:rsidRPr="00460F5E">
        <w:rPr>
          <w:rFonts w:eastAsia="TimesNewRomanPSMT"/>
          <w:b/>
          <w:sz w:val="24"/>
          <w:szCs w:val="24"/>
          <w:lang w:val="pt-BR"/>
        </w:rPr>
        <w:t>đáp án A</w:t>
      </w:r>
    </w:p>
    <w:p w:rsidR="004C73E7" w:rsidRDefault="004C73E7" w:rsidP="004C73E7">
      <w:pPr>
        <w:tabs>
          <w:tab w:val="left" w:pos="284"/>
          <w:tab w:val="left" w:pos="2694"/>
          <w:tab w:val="left" w:pos="5245"/>
          <w:tab w:val="left" w:pos="7797"/>
        </w:tabs>
        <w:jc w:val="both"/>
        <w:rPr>
          <w:b/>
          <w:color w:val="auto"/>
          <w:sz w:val="24"/>
          <w:szCs w:val="24"/>
          <w:lang w:val="nl-NL"/>
        </w:rPr>
      </w:pPr>
      <w:r>
        <w:rPr>
          <w:b/>
          <w:color w:val="auto"/>
          <w:sz w:val="24"/>
          <w:szCs w:val="24"/>
          <w:lang w:val="nl-NL"/>
        </w:rPr>
        <w:t>Câu 17</w:t>
      </w:r>
      <w:r w:rsidRPr="00056B2C">
        <w:rPr>
          <w:b/>
          <w:color w:val="auto"/>
          <w:sz w:val="24"/>
          <w:szCs w:val="24"/>
          <w:lang w:val="nl-NL"/>
        </w:rPr>
        <w:t xml:space="preserve">: </w:t>
      </w:r>
      <w:r>
        <w:rPr>
          <w:b/>
          <w:noProof/>
          <w:color w:val="auto"/>
          <w:sz w:val="24"/>
          <w:szCs w:val="24"/>
          <w:lang w:val="nl-NL"/>
        </w:rPr>
        <w:t>đáp án B</w:t>
      </w:r>
    </w:p>
    <w:p w:rsidR="00E90566" w:rsidRPr="00E90566" w:rsidRDefault="00E90566" w:rsidP="00E90566">
      <w:pPr>
        <w:tabs>
          <w:tab w:val="left" w:pos="283"/>
          <w:tab w:val="left" w:pos="2835"/>
          <w:tab w:val="left" w:pos="5386"/>
          <w:tab w:val="left" w:pos="7937"/>
        </w:tabs>
        <w:spacing w:before="60" w:after="60" w:line="240" w:lineRule="auto"/>
        <w:ind w:left="0" w:firstLine="0"/>
        <w:rPr>
          <w:rFonts w:eastAsia="Calibri"/>
          <w:color w:val="auto"/>
          <w:sz w:val="24"/>
          <w:szCs w:val="24"/>
          <w:lang w:val="vi-VN"/>
        </w:rPr>
      </w:pPr>
      <w:r w:rsidRPr="00E90566">
        <w:rPr>
          <w:rFonts w:eastAsia="Calibri"/>
          <w:color w:val="auto"/>
          <w:sz w:val="24"/>
          <w:szCs w:val="24"/>
          <w:lang w:val="vi-VN"/>
        </w:rPr>
        <w:t>Mỗi ô có khoảng thời gian là 1/3 s</w:t>
      </w:r>
    </w:p>
    <w:p w:rsidR="00E90566" w:rsidRPr="00E90566" w:rsidRDefault="00E90566" w:rsidP="00E90566">
      <w:pPr>
        <w:tabs>
          <w:tab w:val="left" w:pos="283"/>
          <w:tab w:val="left" w:pos="2835"/>
          <w:tab w:val="left" w:pos="5386"/>
          <w:tab w:val="left" w:pos="7937"/>
        </w:tabs>
        <w:spacing w:before="60" w:after="60" w:line="240" w:lineRule="auto"/>
        <w:ind w:left="0" w:firstLine="0"/>
        <w:jc w:val="both"/>
        <w:rPr>
          <w:rFonts w:eastAsia="Calibri"/>
          <w:color w:val="auto"/>
          <w:sz w:val="24"/>
          <w:szCs w:val="24"/>
          <w:lang w:val="vi-VN"/>
        </w:rPr>
      </w:pPr>
      <w:r w:rsidRPr="00E90566">
        <w:rPr>
          <w:rFonts w:eastAsia="Calibri"/>
          <w:color w:val="auto"/>
          <w:sz w:val="24"/>
          <w:szCs w:val="24"/>
          <w:lang w:val="vi-VN"/>
        </w:rPr>
        <w:t>Từ đồ thị ta có 3 ô (từ ô thứ 2 đến ô thứ 5 có 5T/4 =1 s):</w:t>
      </w:r>
    </w:p>
    <w:p w:rsidR="00E90566" w:rsidRPr="00E90566" w:rsidRDefault="00E90566" w:rsidP="00E90566">
      <w:pPr>
        <w:tabs>
          <w:tab w:val="left" w:pos="283"/>
          <w:tab w:val="left" w:pos="2835"/>
          <w:tab w:val="left" w:pos="5386"/>
          <w:tab w:val="left" w:pos="7937"/>
        </w:tabs>
        <w:spacing w:before="60" w:after="60" w:line="240" w:lineRule="auto"/>
        <w:ind w:left="0" w:firstLine="0"/>
        <w:jc w:val="both"/>
        <w:rPr>
          <w:rFonts w:eastAsia="Calibri"/>
          <w:color w:val="auto"/>
          <w:sz w:val="24"/>
          <w:szCs w:val="24"/>
          <w:lang w:val="vi-VN"/>
        </w:rPr>
      </w:pPr>
      <w:r w:rsidRPr="00E90566">
        <w:rPr>
          <w:rFonts w:eastAsia="Calibri"/>
          <w:color w:val="auto"/>
          <w:sz w:val="24"/>
          <w:szCs w:val="24"/>
          <w:lang w:val="vi-VN"/>
        </w:rPr>
        <w:t xml:space="preserve">  </w:t>
      </w:r>
      <w:r w:rsidRPr="00E90566">
        <w:rPr>
          <w:rFonts w:eastAsia="Calibri"/>
          <w:color w:val="auto"/>
          <w:position w:val="-30"/>
          <w:sz w:val="24"/>
          <w:szCs w:val="24"/>
        </w:rPr>
        <w:object w:dxaOrig="4740" w:dyaOrig="720">
          <v:shape id="_x0000_i1127" type="#_x0000_t75" style="width:237.2pt;height:36.3pt" o:ole="">
            <v:imagedata r:id="rId234" o:title=""/>
          </v:shape>
          <o:OLEObject Type="Embed" ProgID="Equation.DSMT4" ShapeID="_x0000_i1127" DrawAspect="Content" ObjectID="_1676463080" r:id="rId235"/>
        </w:object>
      </w:r>
      <w:r w:rsidRPr="00E90566">
        <w:rPr>
          <w:rFonts w:eastAsia="Calibri"/>
          <w:b/>
          <w:color w:val="FF0000"/>
          <w:sz w:val="24"/>
          <w:szCs w:val="24"/>
          <w:lang w:val="vi-VN"/>
        </w:rPr>
        <w:t xml:space="preserve"> Chọn B.</w:t>
      </w:r>
    </w:p>
    <w:p w:rsidR="00E90566" w:rsidRDefault="00E90566" w:rsidP="004312EB">
      <w:pPr>
        <w:tabs>
          <w:tab w:val="left" w:pos="284"/>
          <w:tab w:val="left" w:pos="2694"/>
          <w:tab w:val="left" w:pos="5245"/>
          <w:tab w:val="left" w:pos="7797"/>
        </w:tabs>
        <w:jc w:val="both"/>
        <w:rPr>
          <w:rFonts w:eastAsia="Arial"/>
          <w:b/>
          <w:color w:val="auto"/>
          <w:sz w:val="24"/>
          <w:szCs w:val="24"/>
          <w:lang w:val="pt-BR"/>
        </w:rPr>
      </w:pPr>
    </w:p>
    <w:p w:rsidR="004312EB" w:rsidRPr="004312EB" w:rsidRDefault="005F45B0" w:rsidP="004312EB">
      <w:pPr>
        <w:tabs>
          <w:tab w:val="left" w:pos="284"/>
          <w:tab w:val="left" w:pos="2694"/>
          <w:tab w:val="left" w:pos="5245"/>
          <w:tab w:val="left" w:pos="7797"/>
        </w:tabs>
        <w:jc w:val="both"/>
        <w:rPr>
          <w:rFonts w:eastAsia="Arial"/>
          <w:b/>
          <w:color w:val="auto"/>
          <w:sz w:val="24"/>
          <w:szCs w:val="24"/>
          <w:lang w:val="pt-BR"/>
        </w:rPr>
      </w:pPr>
      <w:r w:rsidRPr="00460F5E">
        <w:rPr>
          <w:rFonts w:eastAsia="Arial"/>
          <w:b/>
          <w:color w:val="auto"/>
          <w:sz w:val="24"/>
          <w:szCs w:val="24"/>
          <w:lang w:val="pt-BR"/>
        </w:rPr>
        <w:t xml:space="preserve">Câu 18: </w:t>
      </w:r>
      <w:r w:rsidR="004312EB" w:rsidRPr="004312EB">
        <w:rPr>
          <w:rFonts w:eastAsia="Calibri"/>
          <w:color w:val="auto"/>
          <w:sz w:val="24"/>
          <w:szCs w:val="24"/>
          <w:lang w:val="pt-BR"/>
        </w:rPr>
        <w:t xml:space="preserve">Mạch tách sóng chỉ có ở máy thu thanh. </w:t>
      </w:r>
      <w:r w:rsidR="004312EB" w:rsidRPr="004312EB">
        <w:rPr>
          <w:rFonts w:eastAsia="Calibri"/>
          <w:b/>
          <w:color w:val="auto"/>
          <w:sz w:val="24"/>
          <w:szCs w:val="24"/>
          <w:lang w:val="pt-BR"/>
        </w:rPr>
        <w:t>Chọn A.</w:t>
      </w:r>
    </w:p>
    <w:p w:rsidR="004C73E7" w:rsidRDefault="004C73E7" w:rsidP="004C73E7">
      <w:pPr>
        <w:tabs>
          <w:tab w:val="left" w:pos="284"/>
          <w:tab w:val="left" w:pos="2694"/>
          <w:tab w:val="left" w:pos="5245"/>
          <w:tab w:val="left" w:pos="7797"/>
        </w:tabs>
        <w:jc w:val="both"/>
        <w:rPr>
          <w:b/>
          <w:color w:val="auto"/>
          <w:sz w:val="24"/>
          <w:szCs w:val="24"/>
          <w:lang w:val="nl-NL"/>
        </w:rPr>
      </w:pPr>
      <w:r>
        <w:rPr>
          <w:b/>
          <w:color w:val="auto"/>
          <w:sz w:val="24"/>
          <w:szCs w:val="24"/>
          <w:lang w:val="nl-NL"/>
        </w:rPr>
        <w:t>Câu 19</w:t>
      </w:r>
      <w:r w:rsidRPr="00056B2C">
        <w:rPr>
          <w:b/>
          <w:color w:val="auto"/>
          <w:sz w:val="24"/>
          <w:szCs w:val="24"/>
          <w:lang w:val="nl-NL"/>
        </w:rPr>
        <w:t xml:space="preserve">: </w:t>
      </w:r>
      <w:r>
        <w:rPr>
          <w:b/>
          <w:noProof/>
          <w:color w:val="auto"/>
          <w:sz w:val="24"/>
          <w:szCs w:val="24"/>
          <w:lang w:val="nl-NL"/>
        </w:rPr>
        <w:t>đáp án C</w:t>
      </w:r>
    </w:p>
    <w:p w:rsidR="00747AE7" w:rsidRPr="003B375B" w:rsidRDefault="00747AE7" w:rsidP="00747AE7">
      <w:pPr>
        <w:spacing w:after="0" w:line="240" w:lineRule="auto"/>
        <w:ind w:left="0" w:firstLine="0"/>
        <w:rPr>
          <w:rFonts w:eastAsia="Calibri"/>
          <w:color w:val="auto"/>
          <w:sz w:val="20"/>
          <w:lang w:val="nl-NL"/>
        </w:rPr>
      </w:pPr>
      <w:r w:rsidRPr="00747AE7">
        <w:rPr>
          <w:rFonts w:eastAsia="Calibri"/>
          <w:color w:val="auto"/>
          <w:position w:val="-24"/>
          <w:sz w:val="20"/>
        </w:rPr>
        <w:object w:dxaOrig="6259" w:dyaOrig="600">
          <v:shape id="_x0000_i1128" type="#_x0000_t75" style="width:309.8pt;height:29.05pt" o:ole="">
            <v:imagedata r:id="rId236" o:title=""/>
          </v:shape>
          <o:OLEObject Type="Embed" ProgID="Equation.DSMT4" ShapeID="_x0000_i1128" DrawAspect="Content" ObjectID="_1676463081" r:id="rId237"/>
        </w:object>
      </w:r>
      <w:r w:rsidRPr="003B375B">
        <w:rPr>
          <w:rFonts w:eastAsia="Calibri"/>
          <w:color w:val="auto"/>
          <w:sz w:val="20"/>
          <w:lang w:val="nl-NL"/>
        </w:rPr>
        <w:t xml:space="preserve"> </w:t>
      </w:r>
    </w:p>
    <w:p w:rsidR="005F45B0" w:rsidRPr="003B375B" w:rsidRDefault="00747AE7" w:rsidP="00747AE7">
      <w:pPr>
        <w:spacing w:after="0" w:line="240" w:lineRule="auto"/>
        <w:ind w:left="0" w:firstLine="284"/>
        <w:jc w:val="both"/>
        <w:rPr>
          <w:rFonts w:eastAsia="Calibri"/>
          <w:color w:val="auto"/>
          <w:sz w:val="20"/>
          <w:lang w:val="nl-NL"/>
        </w:rPr>
      </w:pPr>
      <w:r w:rsidRPr="00747AE7">
        <w:rPr>
          <w:rFonts w:eastAsia="Calibri"/>
          <w:color w:val="auto"/>
          <w:position w:val="-6"/>
          <w:sz w:val="20"/>
        </w:rPr>
        <w:object w:dxaOrig="279" w:dyaOrig="220">
          <v:shape id="_x0000_i1129" type="#_x0000_t75" style="width:14.5pt;height:14.5pt" o:ole="">
            <v:imagedata r:id="rId238" o:title=""/>
          </v:shape>
          <o:OLEObject Type="Embed" ProgID="Equation.DSMT4" ShapeID="_x0000_i1129" DrawAspect="Content" ObjectID="_1676463082" r:id="rId239"/>
        </w:object>
      </w:r>
      <w:r w:rsidRPr="003B375B">
        <w:rPr>
          <w:rFonts w:eastAsia="Calibri"/>
          <w:color w:val="auto"/>
          <w:sz w:val="20"/>
          <w:lang w:val="nl-NL"/>
        </w:rPr>
        <w:t xml:space="preserve"> Chọn C.</w:t>
      </w:r>
    </w:p>
    <w:p w:rsidR="005F45B0" w:rsidRPr="004C73E7" w:rsidRDefault="005F45B0" w:rsidP="00A74B95">
      <w:pPr>
        <w:tabs>
          <w:tab w:val="left" w:pos="284"/>
          <w:tab w:val="left" w:pos="2694"/>
          <w:tab w:val="left" w:pos="5245"/>
          <w:tab w:val="left" w:pos="7797"/>
        </w:tabs>
        <w:jc w:val="both"/>
        <w:rPr>
          <w:b/>
          <w:bCs/>
          <w:color w:val="auto"/>
          <w:sz w:val="24"/>
          <w:szCs w:val="24"/>
          <w:lang w:val="pt-BR"/>
        </w:rPr>
      </w:pPr>
      <w:r w:rsidRPr="004C73E7">
        <w:rPr>
          <w:b/>
          <w:sz w:val="24"/>
          <w:szCs w:val="24"/>
          <w:lang w:val="pt-BR"/>
        </w:rPr>
        <w:t>Câu 20:</w:t>
      </w:r>
      <w:r w:rsidRPr="004C73E7">
        <w:rPr>
          <w:sz w:val="24"/>
          <w:szCs w:val="24"/>
          <w:lang w:val="pt-BR"/>
        </w:rPr>
        <w:t xml:space="preserve"> </w:t>
      </w:r>
      <w:r w:rsidRPr="004C73E7">
        <w:rPr>
          <w:b/>
          <w:bCs/>
          <w:color w:val="auto"/>
          <w:sz w:val="24"/>
          <w:szCs w:val="24"/>
          <w:lang w:val="pt-BR"/>
        </w:rPr>
        <w:t xml:space="preserve">HD: </w:t>
      </w:r>
      <w:r w:rsidRPr="00460F5E">
        <w:rPr>
          <w:b/>
          <w:bCs/>
          <w:color w:val="auto"/>
          <w:position w:val="-24"/>
          <w:sz w:val="24"/>
          <w:szCs w:val="24"/>
        </w:rPr>
        <w:object w:dxaOrig="2380" w:dyaOrig="620">
          <v:shape id="_x0000_i1130" type="#_x0000_t75" style="width:114.95pt;height:29.05pt" o:ole="">
            <v:imagedata r:id="rId240" o:title=""/>
          </v:shape>
          <o:OLEObject Type="Embed" ProgID="Equation.DSMT4" ShapeID="_x0000_i1130" DrawAspect="Content" ObjectID="_1676463083" r:id="rId241"/>
        </w:object>
      </w:r>
      <w:r w:rsidRPr="004C73E7">
        <w:rPr>
          <w:b/>
          <w:bCs/>
          <w:color w:val="auto"/>
          <w:sz w:val="24"/>
          <w:szCs w:val="24"/>
          <w:lang w:val="pt-BR"/>
        </w:rPr>
        <w:t>=&gt; đáp án B</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21</w:t>
      </w:r>
      <w:r w:rsidRPr="00056B2C">
        <w:rPr>
          <w:b/>
          <w:color w:val="auto"/>
          <w:sz w:val="24"/>
          <w:szCs w:val="24"/>
          <w:lang w:val="nl-NL"/>
        </w:rPr>
        <w:t xml:space="preserve">: </w:t>
      </w:r>
      <w:r w:rsidR="005B2C27">
        <w:rPr>
          <w:b/>
          <w:noProof/>
          <w:color w:val="auto"/>
          <w:sz w:val="24"/>
          <w:szCs w:val="24"/>
          <w:lang w:val="nl-NL"/>
        </w:rPr>
        <w:t>đáp án B</w:t>
      </w:r>
    </w:p>
    <w:p w:rsidR="005B2C27" w:rsidRPr="005B2C27" w:rsidRDefault="005B2C27" w:rsidP="005B2C27">
      <w:pPr>
        <w:spacing w:beforeLines="20" w:before="48" w:afterLines="20" w:after="48" w:line="288" w:lineRule="auto"/>
        <w:ind w:left="0" w:firstLine="180"/>
        <w:jc w:val="both"/>
        <w:rPr>
          <w:rFonts w:eastAsia="Calibri"/>
          <w:color w:val="auto"/>
          <w:sz w:val="24"/>
          <w:lang w:val="pt-BR"/>
        </w:rPr>
      </w:pPr>
      <w:r w:rsidRPr="005B2C27">
        <w:rPr>
          <w:rFonts w:eastAsia="Calibri"/>
          <w:color w:val="auto"/>
          <w:sz w:val="24"/>
          <w:lang w:val="pt-BR"/>
        </w:rPr>
        <w:t>Bài cho biết khối lượng của các hạt trước và sau phản ứng nên ta sử dụng công thức</w:t>
      </w:r>
    </w:p>
    <w:p w:rsidR="005B2C27" w:rsidRPr="005B2C27" w:rsidRDefault="005B2C27" w:rsidP="005B2C27">
      <w:pPr>
        <w:spacing w:beforeLines="20" w:before="48" w:afterLines="20" w:after="48" w:line="288" w:lineRule="auto"/>
        <w:ind w:left="0" w:firstLine="180"/>
        <w:jc w:val="both"/>
        <w:rPr>
          <w:rFonts w:eastAsia="Calibri"/>
          <w:color w:val="auto"/>
          <w:sz w:val="24"/>
        </w:rPr>
      </w:pPr>
      <w:r w:rsidRPr="005B2C27">
        <w:rPr>
          <w:rFonts w:eastAsia="Calibri"/>
          <w:color w:val="auto"/>
          <w:position w:val="-16"/>
          <w:sz w:val="24"/>
        </w:rPr>
        <w:object w:dxaOrig="4500" w:dyaOrig="440">
          <v:shape id="_x0000_i1131" type="#_x0000_t75" style="width:223.25pt;height:21.8pt" o:ole="">
            <v:imagedata r:id="rId242" o:title=""/>
          </v:shape>
          <o:OLEObject Type="Embed" ProgID="Equation.DSMT4" ShapeID="_x0000_i1131" DrawAspect="Content" ObjectID="_1676463084" r:id="rId243"/>
        </w:object>
      </w:r>
      <w:r w:rsidRPr="005B2C27">
        <w:rPr>
          <w:rFonts w:eastAsia="Calibri"/>
          <w:color w:val="auto"/>
          <w:sz w:val="24"/>
        </w:rPr>
        <w:t xml:space="preserve"> </w:t>
      </w:r>
    </w:p>
    <w:p w:rsidR="005B2C27" w:rsidRPr="005B2C27" w:rsidRDefault="005B2C27" w:rsidP="005B2C27">
      <w:pPr>
        <w:spacing w:beforeLines="20" w:before="48" w:afterLines="20" w:after="48" w:line="288" w:lineRule="auto"/>
        <w:ind w:left="0" w:firstLine="180"/>
        <w:jc w:val="both"/>
        <w:rPr>
          <w:rFonts w:eastAsia="Calibri"/>
          <w:color w:val="auto"/>
          <w:sz w:val="24"/>
        </w:rPr>
      </w:pPr>
      <w:r w:rsidRPr="005B2C27">
        <w:rPr>
          <w:rFonts w:eastAsia="Calibri"/>
          <w:color w:val="auto"/>
          <w:position w:val="-14"/>
          <w:sz w:val="24"/>
        </w:rPr>
        <w:object w:dxaOrig="6580" w:dyaOrig="400">
          <v:shape id="_x0000_i1132" type="#_x0000_t75" style="width:331.55pt;height:21.8pt" o:ole="">
            <v:imagedata r:id="rId244" o:title=""/>
          </v:shape>
          <o:OLEObject Type="Embed" ProgID="Equation.DSMT4" ShapeID="_x0000_i1132" DrawAspect="Content" ObjectID="_1676463085" r:id="rId245"/>
        </w:object>
      </w:r>
    </w:p>
    <w:p w:rsidR="005B2C27" w:rsidRPr="005B2C27" w:rsidRDefault="005B2C27" w:rsidP="005B2C27">
      <w:pPr>
        <w:spacing w:beforeLines="20" w:before="48" w:afterLines="20" w:after="48" w:line="288" w:lineRule="auto"/>
        <w:ind w:left="0" w:firstLine="180"/>
        <w:jc w:val="both"/>
        <w:rPr>
          <w:rFonts w:eastAsia="Calibri"/>
          <w:color w:val="auto"/>
          <w:sz w:val="24"/>
        </w:rPr>
      </w:pPr>
      <w:r w:rsidRPr="005B2C27">
        <w:rPr>
          <w:rFonts w:eastAsia="Calibri"/>
          <w:color w:val="auto"/>
          <w:sz w:val="24"/>
        </w:rPr>
        <w:t>Vậy phản ứng thu năng lượng 1,6 MeV.</w:t>
      </w:r>
      <w:r w:rsidRPr="005B2C27">
        <w:rPr>
          <w:rFonts w:eastAsia="Calibri"/>
          <w:color w:val="auto"/>
          <w:position w:val="-6"/>
          <w:sz w:val="24"/>
        </w:rPr>
        <w:object w:dxaOrig="300" w:dyaOrig="220">
          <v:shape id="_x0000_i1133" type="#_x0000_t75" style="width:14.5pt;height:7.25pt" o:ole="">
            <v:imagedata r:id="rId246" o:title=""/>
          </v:shape>
          <o:OLEObject Type="Embed" ProgID="Equation.DSMT4" ShapeID="_x0000_i1133" DrawAspect="Content" ObjectID="_1676463086" r:id="rId247"/>
        </w:object>
      </w:r>
      <w:r w:rsidRPr="005B2C27">
        <w:rPr>
          <w:rFonts w:eastAsia="Calibri"/>
          <w:color w:val="auto"/>
          <w:sz w:val="24"/>
        </w:rPr>
        <w:t xml:space="preserve"> Chọn B.</w:t>
      </w:r>
    </w:p>
    <w:p w:rsidR="005F45B0" w:rsidRPr="00460F5E" w:rsidRDefault="005F45B0" w:rsidP="00A74B95">
      <w:pPr>
        <w:tabs>
          <w:tab w:val="left" w:pos="284"/>
          <w:tab w:val="left" w:pos="2694"/>
          <w:tab w:val="left" w:pos="5245"/>
          <w:tab w:val="left" w:pos="7797"/>
        </w:tabs>
        <w:jc w:val="both"/>
        <w:rPr>
          <w:sz w:val="24"/>
          <w:szCs w:val="24"/>
          <w:lang w:val="nl-NL"/>
        </w:rPr>
      </w:pPr>
      <w:r w:rsidRPr="00460F5E">
        <w:rPr>
          <w:b/>
          <w:spacing w:val="-2"/>
          <w:sz w:val="24"/>
          <w:szCs w:val="24"/>
          <w:lang w:val="pt-BR"/>
        </w:rPr>
        <w:t xml:space="preserve">Câu 22. </w:t>
      </w:r>
      <w:r w:rsidRPr="00460F5E">
        <w:rPr>
          <w:b/>
          <w:position w:val="-30"/>
          <w:sz w:val="24"/>
          <w:szCs w:val="24"/>
          <w:lang w:val="nl-NL"/>
        </w:rPr>
        <w:object w:dxaOrig="4080" w:dyaOrig="680">
          <v:shape id="_x0000_i1134" type="#_x0000_t75" style="width:201.5pt;height:36.3pt" o:ole="">
            <v:imagedata r:id="rId248" o:title=""/>
          </v:shape>
          <o:OLEObject Type="Embed" ProgID="Equation.DSMT4" ShapeID="_x0000_i1134" DrawAspect="Content" ObjectID="_1676463087" r:id="rId249"/>
        </w:object>
      </w:r>
      <w:r w:rsidRPr="00460F5E">
        <w:rPr>
          <w:b/>
          <w:sz w:val="24"/>
          <w:szCs w:val="24"/>
          <w:lang w:val="nl-NL"/>
        </w:rPr>
        <w:t>=&gt; đáp án A</w:t>
      </w:r>
    </w:p>
    <w:p w:rsidR="00F2199B" w:rsidRDefault="005F45B0" w:rsidP="00F2199B">
      <w:pPr>
        <w:spacing w:line="240" w:lineRule="auto"/>
        <w:jc w:val="both"/>
        <w:rPr>
          <w:spacing w:val="-8"/>
          <w:sz w:val="24"/>
          <w:szCs w:val="24"/>
          <w:lang w:val="es-ES_tradnl"/>
        </w:rPr>
      </w:pPr>
      <w:r w:rsidRPr="00460F5E">
        <w:rPr>
          <w:b/>
          <w:spacing w:val="-8"/>
          <w:sz w:val="24"/>
          <w:szCs w:val="24"/>
          <w:lang w:val="es-ES_tradnl"/>
        </w:rPr>
        <w:t>Câu 23.</w:t>
      </w:r>
      <w:r w:rsidRPr="00460F5E">
        <w:rPr>
          <w:spacing w:val="-8"/>
          <w:sz w:val="24"/>
          <w:szCs w:val="24"/>
          <w:lang w:val="es-ES_tradnl"/>
        </w:rPr>
        <w:t xml:space="preserve"> </w:t>
      </w:r>
    </w:p>
    <w:p w:rsidR="00F2199B" w:rsidRPr="00F2199B" w:rsidRDefault="00F2199B" w:rsidP="00F2199B">
      <w:pPr>
        <w:spacing w:line="240" w:lineRule="auto"/>
        <w:jc w:val="both"/>
        <w:rPr>
          <w:rFonts w:eastAsia="Calibri"/>
          <w:color w:val="auto"/>
          <w:sz w:val="20"/>
          <w:lang w:val="es-ES_tradnl"/>
        </w:rPr>
      </w:pPr>
      <w:r w:rsidRPr="00F2199B">
        <w:rPr>
          <w:rFonts w:eastAsia="Calibri"/>
          <w:b/>
          <w:i/>
          <w:color w:val="auto"/>
          <w:sz w:val="20"/>
          <w:lang w:val="es-ES_tradnl"/>
        </w:rPr>
        <w:t>Cách 1:</w:t>
      </w:r>
      <w:r w:rsidRPr="00F2199B">
        <w:rPr>
          <w:rFonts w:eastAsia="Calibri"/>
          <w:color w:val="auto"/>
          <w:sz w:val="20"/>
          <w:lang w:val="es-ES_tradnl"/>
        </w:rPr>
        <w:t xml:space="preserve"> Ta thấy </w:t>
      </w:r>
      <w:r w:rsidRPr="00F2199B">
        <w:rPr>
          <w:rFonts w:eastAsia="Calibri"/>
          <w:color w:val="auto"/>
          <w:position w:val="-10"/>
          <w:sz w:val="20"/>
        </w:rPr>
        <w:object w:dxaOrig="1460" w:dyaOrig="300">
          <v:shape id="_x0000_i1135" type="#_x0000_t75" style="width:1in;height:14.5pt" o:ole="">
            <v:imagedata r:id="rId250" o:title=""/>
          </v:shape>
          <o:OLEObject Type="Embed" ProgID="Equation.DSMT4" ShapeID="_x0000_i1135" DrawAspect="Content" ObjectID="_1676463088" r:id="rId251"/>
        </w:object>
      </w:r>
      <w:r w:rsidRPr="00F2199B">
        <w:rPr>
          <w:rFonts w:eastAsia="Calibri"/>
          <w:color w:val="auto"/>
          <w:sz w:val="20"/>
          <w:lang w:val="es-ES_tradnl"/>
        </w:rPr>
        <w:t xml:space="preserve"> và </w:t>
      </w:r>
      <w:r w:rsidRPr="00F2199B">
        <w:rPr>
          <w:rFonts w:eastAsia="Calibri"/>
          <w:color w:val="auto"/>
          <w:position w:val="-10"/>
          <w:sz w:val="20"/>
        </w:rPr>
        <w:object w:dxaOrig="820" w:dyaOrig="300">
          <v:shape id="_x0000_i1136" type="#_x0000_t75" style="width:42.95pt;height:14.5pt" o:ole="">
            <v:imagedata r:id="rId252" o:title=""/>
          </v:shape>
          <o:OLEObject Type="Embed" ProgID="Equation.DSMT4" ShapeID="_x0000_i1136" DrawAspect="Content" ObjectID="_1676463089" r:id="rId253"/>
        </w:object>
      </w:r>
      <w:r w:rsidRPr="00F2199B">
        <w:rPr>
          <w:rFonts w:eastAsia="Calibri"/>
          <w:color w:val="auto"/>
          <w:sz w:val="20"/>
          <w:lang w:val="es-ES_tradnl"/>
        </w:rPr>
        <w:t xml:space="preserve"> nên</w:t>
      </w:r>
    </w:p>
    <w:p w:rsidR="00F2199B" w:rsidRPr="00F2199B" w:rsidRDefault="00E90566" w:rsidP="00F2199B">
      <w:pPr>
        <w:spacing w:after="0" w:line="240" w:lineRule="auto"/>
        <w:ind w:left="0" w:firstLine="284"/>
        <w:jc w:val="both"/>
        <w:rPr>
          <w:rFonts w:eastAsia="Calibri"/>
          <w:color w:val="auto"/>
          <w:sz w:val="20"/>
          <w:lang w:val="es-ES_tradnl"/>
        </w:rPr>
      </w:pPr>
      <w:r w:rsidRPr="00F2199B">
        <w:rPr>
          <w:rFonts w:eastAsia="Calibri"/>
          <w:color w:val="auto"/>
          <w:position w:val="-26"/>
          <w:sz w:val="20"/>
        </w:rPr>
        <w:object w:dxaOrig="4380" w:dyaOrig="620">
          <v:shape id="_x0000_i1137" type="#_x0000_t75" style="width:3in;height:34.5pt" o:ole="">
            <v:imagedata r:id="rId254" o:title=""/>
          </v:shape>
          <o:OLEObject Type="Embed" ProgID="Equation.DSMT4" ShapeID="_x0000_i1137" DrawAspect="Content" ObjectID="_1676463090" r:id="rId255"/>
        </w:object>
      </w:r>
      <w:r w:rsidR="00F2199B" w:rsidRPr="00F2199B">
        <w:rPr>
          <w:rFonts w:eastAsia="Calibri"/>
          <w:color w:val="auto"/>
          <w:sz w:val="20"/>
          <w:lang w:val="es-ES_tradnl"/>
        </w:rPr>
        <w:t xml:space="preserve"> Chọn D.</w:t>
      </w:r>
    </w:p>
    <w:p w:rsidR="00F2199B" w:rsidRPr="00F2199B" w:rsidRDefault="00F2199B" w:rsidP="00F2199B">
      <w:pPr>
        <w:spacing w:after="0" w:line="240" w:lineRule="auto"/>
        <w:jc w:val="both"/>
        <w:rPr>
          <w:rFonts w:eastAsia="Calibri"/>
          <w:b/>
          <w:i/>
          <w:color w:val="auto"/>
          <w:sz w:val="20"/>
          <w:lang w:val="es-ES_tradnl"/>
        </w:rPr>
      </w:pPr>
      <w:r w:rsidRPr="00F2199B">
        <w:rPr>
          <w:rFonts w:eastAsia="Calibri"/>
          <w:b/>
          <w:i/>
          <w:color w:val="auto"/>
          <w:sz w:val="20"/>
          <w:lang w:val="es-ES_tradnl"/>
        </w:rPr>
        <w:t xml:space="preserve">Cách 2: </w:t>
      </w:r>
    </w:p>
    <w:p w:rsidR="005F45B0" w:rsidRPr="00F2199B" w:rsidRDefault="00E90566" w:rsidP="00F2199B">
      <w:pPr>
        <w:spacing w:after="0" w:line="240" w:lineRule="auto"/>
        <w:ind w:left="0" w:firstLine="284"/>
        <w:jc w:val="both"/>
        <w:rPr>
          <w:rFonts w:eastAsia="Calibri"/>
          <w:b/>
          <w:i/>
          <w:color w:val="auto"/>
          <w:sz w:val="20"/>
          <w:lang w:val="es-ES_tradnl"/>
        </w:rPr>
      </w:pPr>
      <w:r w:rsidRPr="00F2199B">
        <w:rPr>
          <w:rFonts w:eastAsia="Calibri"/>
          <w:b/>
          <w:i/>
          <w:color w:val="auto"/>
          <w:position w:val="-62"/>
          <w:sz w:val="20"/>
        </w:rPr>
        <w:object w:dxaOrig="5740" w:dyaOrig="1340">
          <v:shape id="_x0000_i1138" type="#_x0000_t75" style="width:294.65pt;height:75.05pt" o:ole="">
            <v:imagedata r:id="rId256" o:title=""/>
          </v:shape>
          <o:OLEObject Type="Embed" ProgID="Equation.DSMT4" ShapeID="_x0000_i1138" DrawAspect="Content" ObjectID="_1676463091" r:id="rId257"/>
        </w:object>
      </w:r>
      <w:r w:rsidR="00F2199B" w:rsidRPr="00F2199B">
        <w:rPr>
          <w:rFonts w:eastAsia="Calibri"/>
          <w:b/>
          <w:i/>
          <w:color w:val="auto"/>
          <w:sz w:val="20"/>
          <w:lang w:val="es-ES_tradnl"/>
        </w:rPr>
        <w:t xml:space="preserve"> .</w:t>
      </w:r>
      <w:r w:rsidR="005F45B0" w:rsidRPr="00460F5E">
        <w:rPr>
          <w:b/>
          <w:spacing w:val="-8"/>
          <w:sz w:val="24"/>
          <w:szCs w:val="24"/>
          <w:lang w:val="es-ES_tradnl"/>
        </w:rPr>
        <w:t>Đáp án D</w:t>
      </w:r>
    </w:p>
    <w:p w:rsidR="005F45B0" w:rsidRPr="00460F5E" w:rsidRDefault="005F45B0" w:rsidP="00A74B95">
      <w:pPr>
        <w:widowControl w:val="0"/>
        <w:tabs>
          <w:tab w:val="left" w:pos="992"/>
        </w:tabs>
        <w:ind w:left="0" w:firstLine="0"/>
        <w:jc w:val="both"/>
        <w:rPr>
          <w:rFonts w:eastAsia="Arial"/>
          <w:b/>
          <w:sz w:val="24"/>
          <w:szCs w:val="24"/>
          <w:lang w:val="pt-BR"/>
        </w:rPr>
      </w:pPr>
      <w:r w:rsidRPr="00056B2C">
        <w:rPr>
          <w:b/>
          <w:spacing w:val="-8"/>
          <w:sz w:val="24"/>
          <w:szCs w:val="24"/>
          <w:lang w:val="es-ES_tradnl"/>
        </w:rPr>
        <w:t>Câu 24: HD:</w:t>
      </w:r>
      <w:r w:rsidRPr="00056B2C">
        <w:rPr>
          <w:spacing w:val="-8"/>
          <w:sz w:val="24"/>
          <w:szCs w:val="24"/>
          <w:lang w:val="es-ES_tradnl"/>
        </w:rPr>
        <w:t xml:space="preserve">  k=m.</w:t>
      </w:r>
      <w:r w:rsidRPr="00460F5E">
        <w:rPr>
          <w:rFonts w:eastAsia="Arial"/>
          <w:sz w:val="24"/>
          <w:szCs w:val="24"/>
          <w:lang w:val="pt-BR"/>
        </w:rPr>
        <w:t xml:space="preserve"> </w:t>
      </w:r>
      <w:r w:rsidRPr="00460F5E">
        <w:rPr>
          <w:rFonts w:eastAsia="Arial"/>
          <w:sz w:val="24"/>
          <w:szCs w:val="24"/>
          <w:lang w:val="pt-BR"/>
        </w:rPr>
        <w:sym w:font="Symbol" w:char="F077"/>
      </w:r>
      <w:r w:rsidRPr="00460F5E">
        <w:rPr>
          <w:rFonts w:eastAsia="Arial"/>
          <w:sz w:val="24"/>
          <w:szCs w:val="24"/>
          <w:vertAlign w:val="superscript"/>
          <w:lang w:val="pt-BR"/>
        </w:rPr>
        <w:t>2</w:t>
      </w:r>
      <w:r w:rsidRPr="00460F5E">
        <w:rPr>
          <w:rFonts w:eastAsia="Arial"/>
          <w:sz w:val="24"/>
          <w:szCs w:val="24"/>
          <w:lang w:val="pt-BR"/>
        </w:rPr>
        <w:t xml:space="preserve">=250(N/m) </w:t>
      </w:r>
      <w:r w:rsidRPr="00460F5E">
        <w:rPr>
          <w:rFonts w:eastAsia="Arial"/>
          <w:b/>
          <w:sz w:val="24"/>
          <w:szCs w:val="24"/>
          <w:lang w:val="pt-BR"/>
        </w:rPr>
        <w:t>=&gt; đáp án B</w:t>
      </w:r>
    </w:p>
    <w:p w:rsidR="005F45B0" w:rsidRPr="00460F5E" w:rsidRDefault="005F45B0" w:rsidP="00A74B95">
      <w:pPr>
        <w:tabs>
          <w:tab w:val="left" w:pos="284"/>
          <w:tab w:val="left" w:pos="2694"/>
          <w:tab w:val="left" w:pos="5245"/>
          <w:tab w:val="left" w:pos="7797"/>
        </w:tabs>
        <w:jc w:val="both"/>
        <w:rPr>
          <w:b/>
          <w:color w:val="0070C0"/>
          <w:sz w:val="24"/>
          <w:szCs w:val="24"/>
          <w:lang w:val="nb-NO"/>
        </w:rPr>
      </w:pPr>
      <w:r w:rsidRPr="00460F5E">
        <w:rPr>
          <w:b/>
          <w:sz w:val="24"/>
          <w:szCs w:val="24"/>
          <w:lang w:val="es-CR"/>
        </w:rPr>
        <w:t>Câu 25.</w:t>
      </w:r>
      <w:r w:rsidRPr="00460F5E">
        <w:rPr>
          <w:sz w:val="24"/>
          <w:szCs w:val="24"/>
          <w:lang w:val="es-CR"/>
        </w:rPr>
        <w:t xml:space="preserve"> </w:t>
      </w:r>
      <w:r w:rsidRPr="00460F5E">
        <w:rPr>
          <w:b/>
          <w:color w:val="FF0000"/>
          <w:sz w:val="24"/>
          <w:szCs w:val="24"/>
          <w:lang w:val="nb-NO"/>
        </w:rPr>
        <w:t>HD</w:t>
      </w:r>
      <w:r w:rsidRPr="00460F5E">
        <w:rPr>
          <w:b/>
          <w:color w:val="0070C0"/>
          <w:sz w:val="24"/>
          <w:szCs w:val="24"/>
          <w:lang w:val="nb-NO"/>
        </w:rPr>
        <w:t xml:space="preserve">: </w:t>
      </w:r>
      <w:r w:rsidRPr="00460F5E">
        <w:rPr>
          <w:b/>
          <w:color w:val="0070C0"/>
          <w:position w:val="-26"/>
          <w:sz w:val="24"/>
          <w:szCs w:val="24"/>
          <w:lang w:val="nb-NO"/>
        </w:rPr>
        <w:object w:dxaOrig="1880" w:dyaOrig="700">
          <v:shape id="_x0000_i1139" type="#_x0000_t75" style="width:93.8pt;height:36.3pt" o:ole="">
            <v:imagedata r:id="rId258" o:title=""/>
          </v:shape>
          <o:OLEObject Type="Embed" ProgID="Equation.DSMT4" ShapeID="_x0000_i1139" DrawAspect="Content" ObjectID="_1676463092" r:id="rId259"/>
        </w:object>
      </w:r>
      <w:r w:rsidRPr="00460F5E">
        <w:rPr>
          <w:b/>
          <w:color w:val="0070C0"/>
          <w:sz w:val="24"/>
          <w:szCs w:val="24"/>
          <w:lang w:val="nb-NO"/>
        </w:rPr>
        <w:t xml:space="preserve"> =&gt; đáp án A</w:t>
      </w:r>
    </w:p>
    <w:p w:rsidR="004C73E7" w:rsidRDefault="004C73E7" w:rsidP="004C73E7">
      <w:pPr>
        <w:tabs>
          <w:tab w:val="left" w:pos="284"/>
          <w:tab w:val="left" w:pos="2694"/>
          <w:tab w:val="left" w:pos="5245"/>
          <w:tab w:val="left" w:pos="7797"/>
        </w:tabs>
        <w:jc w:val="both"/>
        <w:rPr>
          <w:b/>
          <w:color w:val="auto"/>
          <w:sz w:val="24"/>
          <w:szCs w:val="24"/>
          <w:lang w:val="nl-NL"/>
        </w:rPr>
      </w:pPr>
      <w:r>
        <w:rPr>
          <w:b/>
          <w:color w:val="auto"/>
          <w:sz w:val="24"/>
          <w:szCs w:val="24"/>
          <w:lang w:val="nl-NL"/>
        </w:rPr>
        <w:t>Câu 26</w:t>
      </w:r>
      <w:r w:rsidRPr="00056B2C">
        <w:rPr>
          <w:b/>
          <w:color w:val="auto"/>
          <w:sz w:val="24"/>
          <w:szCs w:val="24"/>
          <w:lang w:val="nl-NL"/>
        </w:rPr>
        <w:t xml:space="preserve">: </w:t>
      </w:r>
      <w:r>
        <w:rPr>
          <w:b/>
          <w:noProof/>
          <w:color w:val="auto"/>
          <w:sz w:val="24"/>
          <w:szCs w:val="24"/>
          <w:lang w:val="nl-NL"/>
        </w:rPr>
        <w:t>đáp án D</w:t>
      </w:r>
    </w:p>
    <w:p w:rsidR="005F45B0" w:rsidRPr="00056B2C" w:rsidRDefault="005F45B0" w:rsidP="00A74B95">
      <w:pPr>
        <w:tabs>
          <w:tab w:val="left" w:pos="284"/>
          <w:tab w:val="left" w:pos="2694"/>
          <w:tab w:val="left" w:pos="5245"/>
          <w:tab w:val="left" w:pos="7797"/>
        </w:tabs>
        <w:jc w:val="both"/>
        <w:rPr>
          <w:sz w:val="24"/>
          <w:szCs w:val="24"/>
          <w:lang w:val="pt-BR"/>
        </w:rPr>
      </w:pPr>
      <w:r w:rsidRPr="00056B2C">
        <w:rPr>
          <w:b/>
          <w:sz w:val="24"/>
          <w:szCs w:val="24"/>
          <w:lang w:val="pt-BR"/>
        </w:rPr>
        <w:t>Câu 27: HD </w:t>
      </w:r>
      <w:r w:rsidRPr="00056B2C">
        <w:rPr>
          <w:sz w:val="24"/>
          <w:szCs w:val="24"/>
          <w:lang w:val="pt-BR"/>
        </w:rPr>
        <w:t>: u</w:t>
      </w:r>
      <w:r w:rsidRPr="00056B2C">
        <w:rPr>
          <w:sz w:val="24"/>
          <w:szCs w:val="24"/>
          <w:vertAlign w:val="subscript"/>
          <w:lang w:val="pt-BR"/>
        </w:rPr>
        <w:t>max</w:t>
      </w:r>
      <w:r w:rsidRPr="00056B2C">
        <w:rPr>
          <w:sz w:val="24"/>
          <w:szCs w:val="24"/>
          <w:lang w:val="pt-BR"/>
        </w:rPr>
        <w:t xml:space="preserve"> = </w:t>
      </w:r>
      <w:r w:rsidRPr="00460F5E">
        <w:rPr>
          <w:b/>
          <w:position w:val="-10"/>
          <w:sz w:val="24"/>
          <w:szCs w:val="24"/>
          <w:lang w:val="fr-FR"/>
        </w:rPr>
        <w:object w:dxaOrig="820" w:dyaOrig="380">
          <v:shape id="_x0000_i1140" type="#_x0000_t75" style="width:42.95pt;height:21.8pt" o:ole="">
            <v:imagedata r:id="rId116" o:title=""/>
          </v:shape>
          <o:OLEObject Type="Embed" ProgID="Equation.DSMT4" ShapeID="_x0000_i1140" DrawAspect="Content" ObjectID="_1676463093" r:id="rId260"/>
        </w:object>
      </w:r>
      <w:r w:rsidRPr="00056B2C">
        <w:rPr>
          <w:b/>
          <w:sz w:val="24"/>
          <w:szCs w:val="24"/>
          <w:lang w:val="pt-BR"/>
        </w:rPr>
        <w:t xml:space="preserve"> =&gt; đáp án D</w:t>
      </w:r>
    </w:p>
    <w:p w:rsidR="005F45B0" w:rsidRPr="00056B2C" w:rsidRDefault="005F45B0" w:rsidP="00A74B95">
      <w:pPr>
        <w:tabs>
          <w:tab w:val="left" w:pos="284"/>
          <w:tab w:val="left" w:pos="2694"/>
          <w:tab w:val="left" w:pos="5245"/>
          <w:tab w:val="left" w:pos="7797"/>
        </w:tabs>
        <w:jc w:val="both"/>
        <w:rPr>
          <w:sz w:val="24"/>
          <w:szCs w:val="24"/>
          <w:lang w:val="pt-BR"/>
        </w:rPr>
      </w:pPr>
      <w:r w:rsidRPr="00056B2C">
        <w:rPr>
          <w:b/>
          <w:color w:val="auto"/>
          <w:sz w:val="24"/>
          <w:szCs w:val="24"/>
          <w:lang w:val="pt-BR"/>
        </w:rPr>
        <w:t xml:space="preserve">Câu 28: </w:t>
      </w:r>
      <w:r w:rsidRPr="00056B2C">
        <w:rPr>
          <w:b/>
          <w:color w:val="FF0000"/>
          <w:sz w:val="24"/>
          <w:szCs w:val="24"/>
          <w:lang w:val="pt-BR"/>
        </w:rPr>
        <w:t>HD:</w:t>
      </w:r>
      <w:r w:rsidRPr="00056B2C">
        <w:rPr>
          <w:sz w:val="24"/>
          <w:szCs w:val="24"/>
          <w:lang w:val="pt-BR"/>
        </w:rPr>
        <w:t xml:space="preserve"> Vật thật qua thấu kính cho ảnh thật =&gt; đây chỉ là thấu kính hội tụ</w:t>
      </w:r>
    </w:p>
    <w:p w:rsidR="005F45B0" w:rsidRPr="00056B2C" w:rsidRDefault="005F45B0" w:rsidP="00A74B95">
      <w:pPr>
        <w:tabs>
          <w:tab w:val="left" w:pos="284"/>
          <w:tab w:val="left" w:pos="2694"/>
          <w:tab w:val="left" w:pos="5245"/>
          <w:tab w:val="left" w:pos="7797"/>
        </w:tabs>
        <w:jc w:val="both"/>
        <w:rPr>
          <w:sz w:val="24"/>
          <w:szCs w:val="24"/>
          <w:lang w:val="pt-BR"/>
        </w:rPr>
      </w:pPr>
      <w:r w:rsidRPr="00056B2C">
        <w:rPr>
          <w:sz w:val="24"/>
          <w:szCs w:val="24"/>
          <w:lang w:val="pt-BR"/>
        </w:rPr>
        <w:t xml:space="preserve">Theo giả thiết thì </w:t>
      </w:r>
      <w:r w:rsidRPr="00460F5E">
        <w:rPr>
          <w:position w:val="-30"/>
          <w:sz w:val="24"/>
          <w:szCs w:val="24"/>
        </w:rPr>
        <w:object w:dxaOrig="5360" w:dyaOrig="720">
          <v:shape id="_x0000_i1141" type="#_x0000_t75" style="width:266.2pt;height:36.3pt" o:ole="">
            <v:imagedata r:id="rId261" o:title=""/>
          </v:shape>
          <o:OLEObject Type="Embed" ProgID="Equation.DSMT4" ShapeID="_x0000_i1141" DrawAspect="Content" ObjectID="_1676463094" r:id="rId262"/>
        </w:object>
      </w:r>
      <w:r w:rsidRPr="00056B2C">
        <w:rPr>
          <w:sz w:val="24"/>
          <w:szCs w:val="24"/>
          <w:lang w:val="pt-BR"/>
        </w:rPr>
        <w:t xml:space="preserve"> =&gt; </w:t>
      </w:r>
      <w:r w:rsidRPr="00056B2C">
        <w:rPr>
          <w:b/>
          <w:sz w:val="24"/>
          <w:szCs w:val="24"/>
          <w:lang w:val="pt-BR"/>
        </w:rPr>
        <w:t>đáp án C</w:t>
      </w:r>
    </w:p>
    <w:p w:rsidR="005F45B0" w:rsidRPr="00056B2C" w:rsidRDefault="005F45B0" w:rsidP="00A74B95">
      <w:pPr>
        <w:pStyle w:val="BodyText"/>
        <w:tabs>
          <w:tab w:val="left" w:pos="284"/>
          <w:tab w:val="left" w:pos="2694"/>
          <w:tab w:val="left" w:pos="5245"/>
          <w:tab w:val="left" w:pos="7797"/>
        </w:tabs>
        <w:ind w:left="0"/>
        <w:jc w:val="both"/>
        <w:rPr>
          <w:lang w:val="pt-BR"/>
        </w:rPr>
      </w:pPr>
      <w:r w:rsidRPr="00056B2C">
        <w:rPr>
          <w:b/>
          <w:lang w:val="pt-BR"/>
        </w:rPr>
        <w:t xml:space="preserve">Câu 29: </w:t>
      </w:r>
      <w:r w:rsidRPr="00056B2C">
        <w:rPr>
          <w:b/>
          <w:color w:val="FF0000"/>
          <w:lang w:val="pt-BR"/>
        </w:rPr>
        <w:t>HD:</w:t>
      </w:r>
      <w:r w:rsidRPr="00056B2C">
        <w:rPr>
          <w:lang w:val="pt-BR"/>
        </w:rPr>
        <w:t xml:space="preserve"> </w:t>
      </w:r>
    </w:p>
    <w:p w:rsidR="005F45B0" w:rsidRPr="00056B2C" w:rsidRDefault="005F45B0" w:rsidP="00A74B95">
      <w:pPr>
        <w:tabs>
          <w:tab w:val="left" w:pos="284"/>
          <w:tab w:val="left" w:pos="2694"/>
          <w:tab w:val="left" w:pos="5245"/>
          <w:tab w:val="left" w:pos="7797"/>
        </w:tabs>
        <w:jc w:val="both"/>
        <w:rPr>
          <w:color w:val="auto"/>
          <w:sz w:val="24"/>
          <w:szCs w:val="24"/>
          <w:lang w:val="pt-BR"/>
        </w:rPr>
      </w:pPr>
      <w:r w:rsidRPr="00056B2C">
        <w:rPr>
          <w:b/>
          <w:color w:val="auto"/>
          <w:sz w:val="24"/>
          <w:szCs w:val="24"/>
          <w:lang w:val="pt-BR"/>
        </w:rPr>
        <w:t>Lần 1:</w:t>
      </w:r>
      <w:r w:rsidRPr="00056B2C">
        <w:rPr>
          <w:color w:val="auto"/>
          <w:sz w:val="24"/>
          <w:szCs w:val="24"/>
          <w:lang w:val="pt-BR"/>
        </w:rPr>
        <w:t xml:space="preserve"> mạch chỉ R và C nối tiếp thì: </w:t>
      </w:r>
      <w:r w:rsidRPr="00460F5E">
        <w:rPr>
          <w:color w:val="auto"/>
          <w:position w:val="-24"/>
          <w:sz w:val="24"/>
          <w:szCs w:val="24"/>
        </w:rPr>
        <w:object w:dxaOrig="3100" w:dyaOrig="620">
          <v:shape id="_x0000_i1142" type="#_x0000_t75" style="width:151.25pt;height:29.05pt" o:ole="">
            <v:imagedata r:id="rId263" o:title=""/>
          </v:shape>
          <o:OLEObject Type="Embed" ProgID="Equation.DSMT4" ShapeID="_x0000_i1142" DrawAspect="Content" ObjectID="_1676463095" r:id="rId264"/>
        </w:object>
      </w:r>
    </w:p>
    <w:p w:rsidR="005F45B0" w:rsidRPr="00056B2C" w:rsidRDefault="005F45B0" w:rsidP="00A74B95">
      <w:pPr>
        <w:tabs>
          <w:tab w:val="left" w:pos="284"/>
          <w:tab w:val="left" w:pos="2694"/>
          <w:tab w:val="left" w:pos="5245"/>
          <w:tab w:val="left" w:pos="7797"/>
        </w:tabs>
        <w:jc w:val="both"/>
        <w:rPr>
          <w:color w:val="auto"/>
          <w:sz w:val="24"/>
          <w:szCs w:val="24"/>
          <w:lang w:val="pt-BR"/>
        </w:rPr>
      </w:pPr>
      <w:r w:rsidRPr="00056B2C">
        <w:rPr>
          <w:b/>
          <w:color w:val="auto"/>
          <w:sz w:val="24"/>
          <w:szCs w:val="24"/>
          <w:lang w:val="pt-BR"/>
        </w:rPr>
        <w:t>Lần 2:</w:t>
      </w:r>
      <w:r w:rsidRPr="00056B2C">
        <w:rPr>
          <w:color w:val="auto"/>
          <w:sz w:val="24"/>
          <w:szCs w:val="24"/>
          <w:lang w:val="pt-BR"/>
        </w:rPr>
        <w:t xml:space="preserve"> Mạch có RLC mắc nối tiếp thì </w:t>
      </w:r>
      <w:r w:rsidRPr="00460F5E">
        <w:rPr>
          <w:color w:val="auto"/>
          <w:position w:val="-24"/>
          <w:sz w:val="24"/>
          <w:szCs w:val="24"/>
        </w:rPr>
        <w:object w:dxaOrig="2600" w:dyaOrig="620">
          <v:shape id="_x0000_i1143" type="#_x0000_t75" style="width:129.5pt;height:29.05pt" o:ole="">
            <v:imagedata r:id="rId265" o:title=""/>
          </v:shape>
          <o:OLEObject Type="Embed" ProgID="Equation.DSMT4" ShapeID="_x0000_i1143" DrawAspect="Content" ObjectID="_1676463096" r:id="rId266"/>
        </w:object>
      </w:r>
    </w:p>
    <w:p w:rsidR="005F45B0" w:rsidRPr="00056B2C" w:rsidRDefault="005F45B0" w:rsidP="00A74B95">
      <w:pPr>
        <w:tabs>
          <w:tab w:val="left" w:pos="284"/>
          <w:tab w:val="left" w:pos="2694"/>
          <w:tab w:val="left" w:pos="5245"/>
          <w:tab w:val="left" w:pos="7797"/>
        </w:tabs>
        <w:jc w:val="both"/>
        <w:rPr>
          <w:color w:val="auto"/>
          <w:sz w:val="24"/>
          <w:szCs w:val="24"/>
          <w:lang w:val="pt-BR"/>
        </w:rPr>
      </w:pPr>
      <w:r w:rsidRPr="00056B2C">
        <w:rPr>
          <w:b/>
          <w:color w:val="auto"/>
          <w:sz w:val="24"/>
          <w:szCs w:val="24"/>
          <w:lang w:val="pt-BR"/>
        </w:rPr>
        <w:t xml:space="preserve">Từ (1) và (2) =&gt; </w:t>
      </w:r>
      <w:r w:rsidRPr="00460F5E">
        <w:rPr>
          <w:b/>
          <w:color w:val="auto"/>
          <w:position w:val="-12"/>
          <w:sz w:val="24"/>
          <w:szCs w:val="24"/>
        </w:rPr>
        <w:object w:dxaOrig="940" w:dyaOrig="360">
          <v:shape id="_x0000_i1144" type="#_x0000_t75" style="width:42.95pt;height:21.8pt" o:ole="">
            <v:imagedata r:id="rId267" o:title=""/>
          </v:shape>
          <o:OLEObject Type="Embed" ProgID="Equation.DSMT4" ShapeID="_x0000_i1144" DrawAspect="Content" ObjectID="_1676463097" r:id="rId268"/>
        </w:object>
      </w:r>
      <w:r w:rsidRPr="00056B2C">
        <w:rPr>
          <w:b/>
          <w:color w:val="auto"/>
          <w:sz w:val="24"/>
          <w:szCs w:val="24"/>
          <w:lang w:val="pt-BR"/>
        </w:rPr>
        <w:t xml:space="preserve"> =&gt; đáp án A</w:t>
      </w:r>
    </w:p>
    <w:p w:rsidR="008D0319" w:rsidRPr="008D0319" w:rsidRDefault="005F45B0" w:rsidP="008D0319">
      <w:pPr>
        <w:tabs>
          <w:tab w:val="left" w:pos="284"/>
          <w:tab w:val="left" w:pos="2694"/>
          <w:tab w:val="left" w:pos="5245"/>
          <w:tab w:val="left" w:pos="7797"/>
        </w:tabs>
        <w:jc w:val="both"/>
        <w:rPr>
          <w:sz w:val="24"/>
          <w:szCs w:val="24"/>
          <w:lang w:val="vi-VN"/>
        </w:rPr>
      </w:pPr>
      <w:r w:rsidRPr="00460F5E">
        <w:rPr>
          <w:b/>
          <w:sz w:val="24"/>
          <w:szCs w:val="24"/>
          <w:lang w:val="vi-VN"/>
        </w:rPr>
        <w:t xml:space="preserve">Câu </w:t>
      </w:r>
      <w:r w:rsidRPr="00056B2C">
        <w:rPr>
          <w:b/>
          <w:sz w:val="24"/>
          <w:szCs w:val="24"/>
          <w:lang w:val="pt-BR"/>
        </w:rPr>
        <w:t>30</w:t>
      </w:r>
      <w:r w:rsidRPr="00460F5E">
        <w:rPr>
          <w:b/>
          <w:sz w:val="24"/>
          <w:szCs w:val="24"/>
          <w:lang w:val="vi-VN"/>
        </w:rPr>
        <w:t>:</w:t>
      </w:r>
    </w:p>
    <w:p w:rsidR="008D0319" w:rsidRPr="008D0319" w:rsidRDefault="008D0319" w:rsidP="008D0319">
      <w:pPr>
        <w:spacing w:after="0" w:line="240" w:lineRule="auto"/>
        <w:ind w:left="0" w:firstLine="0"/>
        <w:rPr>
          <w:rFonts w:eastAsia="Arial"/>
          <w:color w:val="auto"/>
          <w:sz w:val="24"/>
          <w:szCs w:val="24"/>
          <w:lang w:val="vi-VN"/>
        </w:rPr>
      </w:pPr>
      <w:r w:rsidRPr="008D0319">
        <w:rPr>
          <w:rFonts w:eastAsia="Arial"/>
          <w:color w:val="auto"/>
          <w:sz w:val="24"/>
          <w:szCs w:val="24"/>
          <w:lang w:val="vi-VN"/>
        </w:rPr>
        <w:t xml:space="preserve">Dễ thấy đồ thị nằm ngang không đổi là: </w:t>
      </w:r>
      <w:r w:rsidRPr="008D0319">
        <w:rPr>
          <w:rFonts w:eastAsia="Arial"/>
          <w:color w:val="auto"/>
          <w:position w:val="-66"/>
          <w:sz w:val="24"/>
          <w:szCs w:val="24"/>
        </w:rPr>
        <w:object w:dxaOrig="4599" w:dyaOrig="1440">
          <v:shape id="_x0000_i1145" type="#_x0000_t75" style="width:258.95pt;height:64.75pt" o:ole="">
            <v:imagedata r:id="rId269" o:title=""/>
          </v:shape>
          <o:OLEObject Type="Embed" ProgID="Equation.DSMT4" ShapeID="_x0000_i1145" DrawAspect="Content" ObjectID="_1676463098" r:id="rId270"/>
        </w:object>
      </w:r>
      <w:r w:rsidRPr="008D0319">
        <w:rPr>
          <w:rFonts w:eastAsia="Arial"/>
          <w:color w:val="auto"/>
          <w:sz w:val="24"/>
          <w:szCs w:val="24"/>
          <w:lang w:val="vi-VN"/>
        </w:rPr>
        <w:t>.</w:t>
      </w:r>
    </w:p>
    <w:p w:rsidR="008D0319" w:rsidRPr="008D0319" w:rsidRDefault="008D0319" w:rsidP="008D0319">
      <w:pPr>
        <w:spacing w:after="0" w:line="240" w:lineRule="auto"/>
        <w:ind w:left="0" w:firstLine="0"/>
        <w:rPr>
          <w:rFonts w:eastAsia="Arial"/>
          <w:color w:val="auto"/>
          <w:sz w:val="24"/>
          <w:szCs w:val="24"/>
          <w:lang w:val="vi-VN"/>
        </w:rPr>
      </w:pPr>
      <w:r w:rsidRPr="008D0319">
        <w:rPr>
          <w:rFonts w:eastAsia="Arial"/>
          <w:color w:val="auto"/>
          <w:sz w:val="24"/>
          <w:szCs w:val="24"/>
          <w:lang w:val="vi-VN"/>
        </w:rPr>
        <w:lastRenderedPageBreak/>
        <w:t xml:space="preserve">Tại R= 0: </w:t>
      </w:r>
      <w:r w:rsidRPr="008D0319">
        <w:rPr>
          <w:rFonts w:eastAsia="Arial"/>
          <w:color w:val="auto"/>
          <w:position w:val="-34"/>
          <w:sz w:val="24"/>
          <w:szCs w:val="24"/>
        </w:rPr>
        <w:object w:dxaOrig="4020" w:dyaOrig="700">
          <v:shape id="_x0000_i1146" type="#_x0000_t75" style="width:201.5pt;height:36.3pt" o:ole="">
            <v:imagedata r:id="rId271" o:title=""/>
          </v:shape>
          <o:OLEObject Type="Embed" ProgID="Equation.DSMT4" ShapeID="_x0000_i1146" DrawAspect="Content" ObjectID="_1676463099" r:id="rId272"/>
        </w:object>
      </w:r>
      <w:r w:rsidRPr="008D0319">
        <w:rPr>
          <w:rFonts w:eastAsia="Arial"/>
          <w:color w:val="auto"/>
          <w:sz w:val="24"/>
          <w:szCs w:val="24"/>
          <w:lang w:val="vi-VN"/>
        </w:rPr>
        <w:t xml:space="preserve">. Và </w:t>
      </w:r>
      <w:r w:rsidRPr="008D0319">
        <w:rPr>
          <w:rFonts w:eastAsia="Arial"/>
          <w:color w:val="auto"/>
          <w:position w:val="-10"/>
          <w:sz w:val="24"/>
          <w:szCs w:val="24"/>
        </w:rPr>
        <w:object w:dxaOrig="840" w:dyaOrig="320">
          <v:shape id="_x0000_i1147" type="#_x0000_t75" style="width:42.95pt;height:14.5pt" o:ole="">
            <v:imagedata r:id="rId273" o:title=""/>
          </v:shape>
          <o:OLEObject Type="Embed" ProgID="Equation.DSMT4" ShapeID="_x0000_i1147" DrawAspect="Content" ObjectID="_1676463100" r:id="rId274"/>
        </w:object>
      </w:r>
      <w:r w:rsidRPr="008D0319">
        <w:rPr>
          <w:rFonts w:eastAsia="Arial"/>
          <w:color w:val="auto"/>
          <w:sz w:val="24"/>
          <w:szCs w:val="24"/>
          <w:lang w:val="vi-VN"/>
        </w:rPr>
        <w:t>.</w:t>
      </w:r>
    </w:p>
    <w:p w:rsidR="008D0319" w:rsidRPr="008D0319" w:rsidRDefault="008D0319" w:rsidP="008D0319">
      <w:pPr>
        <w:spacing w:after="0" w:line="240" w:lineRule="auto"/>
        <w:ind w:left="0" w:firstLine="0"/>
        <w:rPr>
          <w:rFonts w:eastAsia="Arial"/>
          <w:color w:val="auto"/>
          <w:sz w:val="24"/>
          <w:szCs w:val="24"/>
          <w:lang w:val="vi-VN"/>
        </w:rPr>
      </w:pPr>
      <w:r w:rsidRPr="008D0319">
        <w:rPr>
          <w:rFonts w:eastAsia="Arial"/>
          <w:color w:val="auto"/>
          <w:sz w:val="24"/>
          <w:szCs w:val="24"/>
          <w:lang w:val="vi-VN"/>
        </w:rPr>
        <w:t>Tại giao điểm U</w:t>
      </w:r>
      <w:r w:rsidRPr="008D0319">
        <w:rPr>
          <w:rFonts w:eastAsia="Arial"/>
          <w:color w:val="auto"/>
          <w:sz w:val="24"/>
          <w:szCs w:val="24"/>
          <w:vertAlign w:val="subscript"/>
          <w:lang w:val="vi-VN"/>
        </w:rPr>
        <w:t>RL</w:t>
      </w:r>
      <w:r w:rsidRPr="008D0319">
        <w:rPr>
          <w:rFonts w:eastAsia="Arial"/>
          <w:color w:val="auto"/>
          <w:sz w:val="24"/>
          <w:szCs w:val="24"/>
          <w:lang w:val="vi-VN"/>
        </w:rPr>
        <w:t xml:space="preserve"> và U</w:t>
      </w:r>
      <w:r w:rsidRPr="008D0319">
        <w:rPr>
          <w:rFonts w:eastAsia="Arial"/>
          <w:color w:val="auto"/>
          <w:sz w:val="24"/>
          <w:szCs w:val="24"/>
          <w:vertAlign w:val="subscript"/>
          <w:lang w:val="vi-VN"/>
        </w:rPr>
        <w:t>C</w:t>
      </w:r>
      <w:r w:rsidRPr="008D0319">
        <w:rPr>
          <w:rFonts w:eastAsia="Arial"/>
          <w:color w:val="auto"/>
          <w:sz w:val="24"/>
          <w:szCs w:val="24"/>
          <w:lang w:val="vi-VN"/>
        </w:rPr>
        <w:t xml:space="preserve"> thì R= R</w:t>
      </w:r>
      <w:r w:rsidRPr="008D0319">
        <w:rPr>
          <w:rFonts w:eastAsia="Arial"/>
          <w:color w:val="auto"/>
          <w:sz w:val="24"/>
          <w:szCs w:val="24"/>
          <w:vertAlign w:val="subscript"/>
          <w:lang w:val="vi-VN"/>
        </w:rPr>
        <w:t>0</w:t>
      </w:r>
      <w:r w:rsidRPr="008D0319">
        <w:rPr>
          <w:rFonts w:eastAsia="Arial"/>
          <w:color w:val="auto"/>
          <w:sz w:val="24"/>
          <w:szCs w:val="24"/>
          <w:lang w:val="vi-VN"/>
        </w:rPr>
        <w:t xml:space="preserve">: </w:t>
      </w:r>
      <w:r w:rsidRPr="008D0319">
        <w:rPr>
          <w:rFonts w:eastAsia="Arial"/>
          <w:color w:val="auto"/>
          <w:position w:val="-34"/>
          <w:sz w:val="24"/>
          <w:szCs w:val="24"/>
        </w:rPr>
        <w:object w:dxaOrig="2560" w:dyaOrig="700">
          <v:shape id="_x0000_i1148" type="#_x0000_t75" style="width:129.5pt;height:36.3pt" o:ole="">
            <v:imagedata r:id="rId275" o:title=""/>
          </v:shape>
          <o:OLEObject Type="Embed" ProgID="Equation.DSMT4" ShapeID="_x0000_i1148" DrawAspect="Content" ObjectID="_1676463101" r:id="rId276"/>
        </w:object>
      </w:r>
      <w:r w:rsidRPr="008D0319">
        <w:rPr>
          <w:rFonts w:eastAsia="Arial"/>
          <w:color w:val="auto"/>
          <w:sz w:val="24"/>
          <w:szCs w:val="24"/>
          <w:lang w:val="vi-VN"/>
        </w:rPr>
        <w:t>.</w:t>
      </w:r>
    </w:p>
    <w:p w:rsidR="008D0319" w:rsidRPr="008D0319" w:rsidRDefault="008D0319" w:rsidP="008D0319">
      <w:pPr>
        <w:spacing w:after="0" w:line="240" w:lineRule="auto"/>
        <w:ind w:left="0" w:firstLine="0"/>
        <w:rPr>
          <w:rFonts w:eastAsia="Arial"/>
          <w:color w:val="auto"/>
          <w:sz w:val="24"/>
          <w:szCs w:val="24"/>
          <w:lang w:val="vi-VN"/>
        </w:rPr>
      </w:pPr>
      <w:r w:rsidRPr="008D0319">
        <w:rPr>
          <w:rFonts w:eastAsia="Arial"/>
          <w:color w:val="auto"/>
          <w:position w:val="-26"/>
          <w:sz w:val="24"/>
          <w:szCs w:val="24"/>
        </w:rPr>
        <w:object w:dxaOrig="5140" w:dyaOrig="620">
          <v:shape id="_x0000_i1149" type="#_x0000_t75" style="width:259.55pt;height:29.05pt" o:ole="">
            <v:imagedata r:id="rId277" o:title=""/>
          </v:shape>
          <o:OLEObject Type="Embed" ProgID="Equation.DSMT4" ShapeID="_x0000_i1149" DrawAspect="Content" ObjectID="_1676463102" r:id="rId278"/>
        </w:object>
      </w:r>
      <w:r w:rsidRPr="008D0319">
        <w:rPr>
          <w:rFonts w:eastAsia="Arial"/>
          <w:color w:val="auto"/>
          <w:sz w:val="24"/>
          <w:szCs w:val="24"/>
          <w:lang w:val="vi-VN"/>
        </w:rPr>
        <w:t>(2)</w:t>
      </w:r>
    </w:p>
    <w:p w:rsidR="005F45B0" w:rsidRPr="00460F5E" w:rsidRDefault="008D0319" w:rsidP="0040458E">
      <w:pPr>
        <w:spacing w:after="0" w:line="240" w:lineRule="auto"/>
        <w:ind w:left="0" w:firstLine="0"/>
        <w:rPr>
          <w:sz w:val="24"/>
          <w:szCs w:val="24"/>
          <w:lang w:val="vi-VN"/>
        </w:rPr>
      </w:pPr>
      <w:r w:rsidRPr="008D0319">
        <w:rPr>
          <w:rFonts w:eastAsia="Arial"/>
          <w:color w:val="auto"/>
          <w:sz w:val="24"/>
          <w:szCs w:val="24"/>
          <w:lang w:val="vi-VN"/>
        </w:rPr>
        <w:t>Khi R = 2R</w:t>
      </w:r>
      <w:r w:rsidRPr="008D0319">
        <w:rPr>
          <w:rFonts w:eastAsia="Arial"/>
          <w:color w:val="auto"/>
          <w:sz w:val="24"/>
          <w:szCs w:val="24"/>
          <w:vertAlign w:val="subscript"/>
          <w:lang w:val="vi-VN"/>
        </w:rPr>
        <w:t>0</w:t>
      </w:r>
      <w:r w:rsidRPr="008D0319">
        <w:rPr>
          <w:rFonts w:eastAsia="Arial"/>
          <w:color w:val="auto"/>
          <w:sz w:val="24"/>
          <w:szCs w:val="24"/>
          <w:lang w:val="vi-VN"/>
        </w:rPr>
        <w:t>, thì điện áp hiệu dụng U</w:t>
      </w:r>
      <w:r w:rsidRPr="008D0319">
        <w:rPr>
          <w:rFonts w:eastAsia="Arial"/>
          <w:color w:val="auto"/>
          <w:sz w:val="24"/>
          <w:szCs w:val="24"/>
          <w:vertAlign w:val="subscript"/>
          <w:lang w:val="vi-VN"/>
        </w:rPr>
        <w:t>L</w:t>
      </w:r>
      <w:r w:rsidRPr="008D0319">
        <w:rPr>
          <w:rFonts w:eastAsia="Arial"/>
          <w:color w:val="auto"/>
          <w:sz w:val="24"/>
          <w:szCs w:val="24"/>
          <w:lang w:val="vi-VN"/>
        </w:rPr>
        <w:t xml:space="preserve">: </w:t>
      </w:r>
      <w:r w:rsidRPr="008D0319">
        <w:rPr>
          <w:rFonts w:eastAsia="Arial"/>
          <w:color w:val="auto"/>
          <w:position w:val="-60"/>
          <w:sz w:val="24"/>
          <w:szCs w:val="24"/>
        </w:rPr>
        <w:object w:dxaOrig="4340" w:dyaOrig="1240">
          <v:shape id="_x0000_i1150" type="#_x0000_t75" style="width:3in;height:64.75pt" o:ole="">
            <v:imagedata r:id="rId279" o:title=""/>
          </v:shape>
          <o:OLEObject Type="Embed" ProgID="Equation.DSMT4" ShapeID="_x0000_i1150" DrawAspect="Content" ObjectID="_1676463103" r:id="rId280"/>
        </w:object>
      </w:r>
      <w:r w:rsidRPr="008D0319">
        <w:rPr>
          <w:rFonts w:eastAsia="Arial"/>
          <w:color w:val="auto"/>
          <w:sz w:val="24"/>
          <w:szCs w:val="24"/>
          <w:lang w:val="vi-VN"/>
        </w:rPr>
        <w:t xml:space="preserve">. </w:t>
      </w:r>
      <w:r w:rsidR="005F45B0" w:rsidRPr="00056B2C">
        <w:rPr>
          <w:sz w:val="24"/>
          <w:szCs w:val="24"/>
          <w:vertAlign w:val="superscript"/>
          <w:lang w:val="pt-BR"/>
        </w:rPr>
        <w:t xml:space="preserve">  </w:t>
      </w:r>
      <w:r w:rsidR="005F45B0" w:rsidRPr="00460F5E">
        <w:rPr>
          <w:b/>
          <w:sz w:val="24"/>
          <w:szCs w:val="24"/>
        </w:rPr>
        <w:sym w:font="Symbol" w:char="F0DE"/>
      </w:r>
      <w:r w:rsidR="005F45B0" w:rsidRPr="00460F5E">
        <w:rPr>
          <w:b/>
          <w:sz w:val="24"/>
          <w:szCs w:val="24"/>
          <w:lang w:val="vi-VN"/>
        </w:rPr>
        <w:t xml:space="preserve"> </w:t>
      </w:r>
      <w:r w:rsidR="005F45B0" w:rsidRPr="00460F5E">
        <w:rPr>
          <w:b/>
          <w:color w:val="FF0000"/>
          <w:sz w:val="24"/>
          <w:szCs w:val="24"/>
          <w:lang w:val="vi-VN"/>
        </w:rPr>
        <w:t xml:space="preserve">Đáp án </w:t>
      </w:r>
      <w:r w:rsidR="00191FD8">
        <w:rPr>
          <w:b/>
          <w:color w:val="FF0000"/>
          <w:sz w:val="24"/>
          <w:szCs w:val="24"/>
          <w:lang w:val="pt-BR"/>
        </w:rPr>
        <w:t>A</w:t>
      </w:r>
      <w:r w:rsidR="005F45B0" w:rsidRPr="00460F5E">
        <w:rPr>
          <w:color w:val="FF0000"/>
          <w:sz w:val="24"/>
          <w:szCs w:val="24"/>
          <w:lang w:val="vi-VN"/>
        </w:rPr>
        <w:t>.</w:t>
      </w:r>
    </w:p>
    <w:p w:rsidR="00191FD8" w:rsidRDefault="005F45B0" w:rsidP="00191FD8">
      <w:pPr>
        <w:tabs>
          <w:tab w:val="left" w:pos="284"/>
          <w:tab w:val="left" w:pos="2694"/>
          <w:tab w:val="left" w:pos="5245"/>
          <w:tab w:val="left" w:pos="7797"/>
        </w:tabs>
        <w:jc w:val="both"/>
        <w:rPr>
          <w:b/>
          <w:color w:val="auto"/>
          <w:sz w:val="24"/>
          <w:szCs w:val="24"/>
          <w:lang w:val="vi-VN"/>
        </w:rPr>
      </w:pPr>
      <w:r w:rsidRPr="00056B2C">
        <w:rPr>
          <w:b/>
          <w:color w:val="auto"/>
          <w:sz w:val="24"/>
          <w:szCs w:val="24"/>
          <w:lang w:val="vi-VN"/>
        </w:rPr>
        <w:t>Câu 31:</w:t>
      </w:r>
      <w:r w:rsidR="00191FD8" w:rsidRPr="00191FD8">
        <w:rPr>
          <w:b/>
          <w:color w:val="auto"/>
          <w:sz w:val="24"/>
          <w:szCs w:val="24"/>
          <w:lang w:val="vi-VN"/>
        </w:rPr>
        <w:t xml:space="preserve"> </w:t>
      </w:r>
      <w:r w:rsidR="00191FD8" w:rsidRPr="00056B2C">
        <w:rPr>
          <w:b/>
          <w:color w:val="auto"/>
          <w:sz w:val="24"/>
          <w:szCs w:val="24"/>
          <w:lang w:val="vi-VN"/>
        </w:rPr>
        <w:t>đ</w:t>
      </w:r>
      <w:r w:rsidR="00191FD8">
        <w:rPr>
          <w:b/>
          <w:color w:val="auto"/>
          <w:sz w:val="24"/>
          <w:szCs w:val="24"/>
          <w:lang w:val="vi-VN"/>
        </w:rPr>
        <w:t>áp án A</w:t>
      </w:r>
    </w:p>
    <w:p w:rsidR="00191FD8" w:rsidRPr="003B375B" w:rsidRDefault="005F45B0" w:rsidP="00191FD8">
      <w:pPr>
        <w:jc w:val="both"/>
        <w:rPr>
          <w:rFonts w:eastAsia="Calibri"/>
          <w:color w:val="auto"/>
          <w:sz w:val="20"/>
          <w:lang w:val="vi-VN"/>
        </w:rPr>
      </w:pPr>
      <w:r w:rsidRPr="00056B2C">
        <w:rPr>
          <w:b/>
          <w:color w:val="auto"/>
          <w:sz w:val="24"/>
          <w:szCs w:val="24"/>
          <w:lang w:val="vi-VN"/>
        </w:rPr>
        <w:t xml:space="preserve"> </w:t>
      </w:r>
      <w:r w:rsidR="00191FD8" w:rsidRPr="00191FD8">
        <w:rPr>
          <w:rFonts w:eastAsia="Calibri"/>
          <w:color w:val="auto"/>
          <w:position w:val="-24"/>
          <w:sz w:val="20"/>
        </w:rPr>
        <w:object w:dxaOrig="2840" w:dyaOrig="600">
          <v:shape id="_x0000_i1151" type="#_x0000_t75" style="width:2in;height:29.05pt" o:ole="">
            <v:imagedata r:id="rId281" o:title=""/>
          </v:shape>
          <o:OLEObject Type="Embed" ProgID="Equation.DSMT4" ShapeID="_x0000_i1151" DrawAspect="Content" ObjectID="_1676463104" r:id="rId282"/>
        </w:object>
      </w:r>
      <w:r w:rsidR="00191FD8" w:rsidRPr="003B375B">
        <w:rPr>
          <w:rFonts w:eastAsia="Calibri"/>
          <w:color w:val="auto"/>
          <w:sz w:val="20"/>
          <w:lang w:val="vi-VN"/>
        </w:rPr>
        <w:t xml:space="preserve"> Chọn A </w:t>
      </w:r>
    </w:p>
    <w:p w:rsidR="00191FD8" w:rsidRPr="003B375B" w:rsidRDefault="00191FD8" w:rsidP="00191FD8">
      <w:pPr>
        <w:spacing w:after="0" w:line="259" w:lineRule="auto"/>
        <w:ind w:left="0" w:firstLine="284"/>
        <w:jc w:val="both"/>
        <w:rPr>
          <w:rFonts w:eastAsia="Calibri"/>
          <w:b/>
          <w:color w:val="auto"/>
          <w:sz w:val="20"/>
          <w:lang w:val="vi-VN"/>
        </w:rPr>
      </w:pPr>
      <w:r w:rsidRPr="003B375B">
        <w:rPr>
          <w:rFonts w:eastAsia="Calibri"/>
          <w:b/>
          <w:color w:val="auto"/>
          <w:sz w:val="20"/>
          <w:lang w:val="vi-VN"/>
        </w:rPr>
        <w:t xml:space="preserve">Chú ý: </w:t>
      </w:r>
      <w:r w:rsidRPr="00191FD8">
        <w:rPr>
          <w:rFonts w:eastAsia="Calibri"/>
          <w:b/>
          <w:color w:val="auto"/>
          <w:position w:val="-26"/>
          <w:sz w:val="20"/>
        </w:rPr>
        <w:object w:dxaOrig="4920" w:dyaOrig="620">
          <v:shape id="_x0000_i1152" type="#_x0000_t75" style="width:245.05pt;height:29.05pt" o:ole="">
            <v:imagedata r:id="rId283" o:title=""/>
          </v:shape>
          <o:OLEObject Type="Embed" ProgID="Equation.DSMT4" ShapeID="_x0000_i1152" DrawAspect="Content" ObjectID="_1676463105" r:id="rId284"/>
        </w:object>
      </w:r>
      <w:r w:rsidRPr="003B375B">
        <w:rPr>
          <w:rFonts w:eastAsia="Calibri"/>
          <w:b/>
          <w:color w:val="auto"/>
          <w:sz w:val="20"/>
          <w:lang w:val="vi-VN"/>
        </w:rPr>
        <w:t xml:space="preserve"> </w:t>
      </w:r>
    </w:p>
    <w:p w:rsidR="005F45B0" w:rsidRPr="00056B2C" w:rsidRDefault="005F45B0" w:rsidP="00A74B95">
      <w:pPr>
        <w:pStyle w:val="BodyText"/>
        <w:tabs>
          <w:tab w:val="left" w:pos="284"/>
          <w:tab w:val="left" w:pos="2694"/>
          <w:tab w:val="left" w:pos="5245"/>
          <w:tab w:val="left" w:pos="7797"/>
        </w:tabs>
        <w:ind w:left="0"/>
        <w:jc w:val="both"/>
        <w:rPr>
          <w:b/>
          <w:lang w:val="vi-VN"/>
        </w:rPr>
      </w:pPr>
      <w:r w:rsidRPr="00056B2C">
        <w:rPr>
          <w:b/>
          <w:lang w:val="vi-VN"/>
        </w:rPr>
        <w:t>Câu 32: HD:</w:t>
      </w:r>
      <w:r w:rsidRPr="00056B2C">
        <w:rPr>
          <w:lang w:val="vi-VN"/>
        </w:rPr>
        <w:t xml:space="preserve"> vì hiệu điện thế hai đầu điện trở thuần luôn cùng pha với cường độ dòng điện trong mọi trường hợp </w:t>
      </w:r>
      <w:r w:rsidRPr="00056B2C">
        <w:rPr>
          <w:b/>
          <w:lang w:val="vi-VN"/>
        </w:rPr>
        <w:t>=&gt;đáp án D</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33</w:t>
      </w:r>
      <w:r w:rsidRPr="00056B2C">
        <w:rPr>
          <w:b/>
          <w:color w:val="auto"/>
          <w:sz w:val="24"/>
          <w:szCs w:val="24"/>
          <w:lang w:val="nl-NL"/>
        </w:rPr>
        <w:t xml:space="preserve">: </w:t>
      </w:r>
      <w:r w:rsidR="00191FD8">
        <w:rPr>
          <w:b/>
          <w:noProof/>
          <w:color w:val="auto"/>
          <w:sz w:val="24"/>
          <w:szCs w:val="24"/>
          <w:lang w:val="nl-NL"/>
        </w:rPr>
        <w:t>đáp án A</w:t>
      </w:r>
    </w:p>
    <w:p w:rsidR="00191FD8" w:rsidRPr="00191FD8" w:rsidRDefault="00E90566" w:rsidP="00191FD8">
      <w:pPr>
        <w:spacing w:after="0" w:line="259" w:lineRule="auto"/>
        <w:jc w:val="both"/>
        <w:rPr>
          <w:rFonts w:eastAsia="Calibri"/>
          <w:color w:val="auto"/>
          <w:sz w:val="20"/>
        </w:rPr>
      </w:pPr>
      <w:r w:rsidRPr="00191FD8">
        <w:rPr>
          <w:rFonts w:eastAsia="Calibri"/>
          <w:color w:val="auto"/>
          <w:position w:val="-22"/>
          <w:sz w:val="20"/>
        </w:rPr>
        <w:object w:dxaOrig="3660" w:dyaOrig="600">
          <v:shape id="_x0000_i1153" type="#_x0000_t75" style="width:186.95pt;height:35.1pt" o:ole="">
            <v:imagedata r:id="rId285" o:title=""/>
          </v:shape>
          <o:OLEObject Type="Embed" ProgID="Equation.DSMT4" ShapeID="_x0000_i1153" DrawAspect="Content" ObjectID="_1676463106" r:id="rId286"/>
        </w:object>
      </w:r>
      <w:r w:rsidR="00191FD8" w:rsidRPr="00191FD8">
        <w:rPr>
          <w:rFonts w:eastAsia="Calibri"/>
          <w:color w:val="auto"/>
          <w:sz w:val="20"/>
        </w:rPr>
        <w:t xml:space="preserve"> Chọn A.</w:t>
      </w:r>
    </w:p>
    <w:p w:rsidR="005F45B0" w:rsidRPr="004C73E7" w:rsidRDefault="005F45B0" w:rsidP="00A74B95">
      <w:pPr>
        <w:tabs>
          <w:tab w:val="left" w:pos="284"/>
          <w:tab w:val="left" w:pos="2694"/>
          <w:tab w:val="left" w:pos="5245"/>
          <w:tab w:val="left" w:pos="7797"/>
        </w:tabs>
        <w:jc w:val="both"/>
        <w:rPr>
          <w:rFonts w:eastAsia="Calibri"/>
          <w:b/>
          <w:sz w:val="24"/>
          <w:szCs w:val="24"/>
          <w:lang w:val="vi-VN"/>
        </w:rPr>
      </w:pPr>
      <w:r w:rsidRPr="004C73E7">
        <w:rPr>
          <w:rFonts w:eastAsia="Calibri"/>
          <w:b/>
          <w:bCs/>
          <w:sz w:val="24"/>
          <w:szCs w:val="24"/>
          <w:lang w:val="vi-VN"/>
        </w:rPr>
        <w:t>Câu 34:</w:t>
      </w:r>
      <w:r w:rsidRPr="004C73E7">
        <w:rPr>
          <w:rFonts w:eastAsia="Calibri"/>
          <w:sz w:val="24"/>
          <w:szCs w:val="24"/>
          <w:lang w:val="vi-VN"/>
        </w:rPr>
        <w:t xml:space="preserve"> </w:t>
      </w:r>
      <w:r w:rsidRPr="004C73E7">
        <w:rPr>
          <w:rFonts w:eastAsia="Calibri"/>
          <w:b/>
          <w:color w:val="FF0000"/>
          <w:sz w:val="24"/>
          <w:szCs w:val="24"/>
          <w:lang w:val="vi-VN"/>
        </w:rPr>
        <w:t>HD:</w:t>
      </w:r>
      <w:r w:rsidRPr="004C73E7">
        <w:rPr>
          <w:rFonts w:eastAsia="Calibri"/>
          <w:sz w:val="24"/>
          <w:szCs w:val="24"/>
          <w:lang w:val="vi-VN"/>
        </w:rPr>
        <w:t xml:space="preserve"> vì </w:t>
      </w:r>
      <w:r w:rsidRPr="00460F5E">
        <w:rPr>
          <w:rFonts w:eastAsia="Calibri"/>
          <w:position w:val="-10"/>
          <w:sz w:val="24"/>
          <w:szCs w:val="24"/>
        </w:rPr>
        <w:object w:dxaOrig="1640" w:dyaOrig="320">
          <v:shape id="_x0000_i1154" type="#_x0000_t75" style="width:79.25pt;height:14.5pt" o:ole="">
            <v:imagedata r:id="rId287" o:title=""/>
          </v:shape>
          <o:OLEObject Type="Embed" ProgID="Equation.DSMT4" ShapeID="_x0000_i1154" DrawAspect="Content" ObjectID="_1676463107" r:id="rId288"/>
        </w:object>
      </w:r>
      <w:r w:rsidRPr="004C73E7">
        <w:rPr>
          <w:rFonts w:eastAsia="Calibri"/>
          <w:sz w:val="24"/>
          <w:szCs w:val="24"/>
          <w:lang w:val="vi-VN"/>
        </w:rPr>
        <w:t xml:space="preserve"> </w:t>
      </w:r>
      <w:r w:rsidRPr="004C73E7">
        <w:rPr>
          <w:rFonts w:eastAsia="Calibri"/>
          <w:b/>
          <w:sz w:val="24"/>
          <w:szCs w:val="24"/>
          <w:lang w:val="vi-VN"/>
        </w:rPr>
        <w:t>=&gt; đáp án A</w:t>
      </w:r>
    </w:p>
    <w:p w:rsidR="005F45B0" w:rsidRPr="00460F5E" w:rsidRDefault="005F45B0" w:rsidP="00A74B95">
      <w:pPr>
        <w:tabs>
          <w:tab w:val="left" w:pos="284"/>
          <w:tab w:val="left" w:pos="2694"/>
          <w:tab w:val="left" w:pos="5245"/>
          <w:tab w:val="left" w:pos="7797"/>
        </w:tabs>
        <w:jc w:val="both"/>
        <w:rPr>
          <w:sz w:val="24"/>
          <w:szCs w:val="24"/>
        </w:rPr>
      </w:pPr>
      <w:r w:rsidRPr="00460F5E">
        <w:rPr>
          <w:b/>
          <w:sz w:val="24"/>
          <w:szCs w:val="24"/>
        </w:rPr>
        <w:t>Câu 35:</w:t>
      </w:r>
      <w:r w:rsidRPr="00460F5E">
        <w:rPr>
          <w:sz w:val="24"/>
          <w:szCs w:val="24"/>
          <w:lang w:val="vi-VN"/>
        </w:rPr>
        <w:t xml:space="preserve"> </w:t>
      </w:r>
    </w:p>
    <w:tbl>
      <w:tblPr>
        <w:tblStyle w:val="TableGrid"/>
        <w:tblW w:w="0" w:type="auto"/>
        <w:jc w:val="center"/>
        <w:tblLook w:val="04A0" w:firstRow="1" w:lastRow="0" w:firstColumn="1" w:lastColumn="0" w:noHBand="0" w:noVBand="1"/>
      </w:tblPr>
      <w:tblGrid>
        <w:gridCol w:w="1213"/>
        <w:gridCol w:w="1334"/>
        <w:gridCol w:w="990"/>
        <w:gridCol w:w="1136"/>
      </w:tblGrid>
      <w:tr w:rsidR="005F45B0" w:rsidRPr="00460F5E" w:rsidTr="004A4FA8">
        <w:trPr>
          <w:jc w:val="center"/>
        </w:trPr>
        <w:tc>
          <w:tcPr>
            <w:tcW w:w="1213"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P= P</w:t>
            </w:r>
            <w:r w:rsidRPr="00460F5E">
              <w:rPr>
                <w:szCs w:val="24"/>
                <w:vertAlign w:val="subscript"/>
              </w:rPr>
              <w:t>tt</w:t>
            </w:r>
            <w:r w:rsidRPr="00460F5E">
              <w:rPr>
                <w:szCs w:val="24"/>
              </w:rPr>
              <w:t>/H</w:t>
            </w:r>
          </w:p>
        </w:tc>
        <w:tc>
          <w:tcPr>
            <w:tcW w:w="1334"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U</w:t>
            </w:r>
          </w:p>
        </w:tc>
        <w:tc>
          <w:tcPr>
            <w:tcW w:w="990"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P</w:t>
            </w:r>
            <w:r w:rsidRPr="00460F5E">
              <w:rPr>
                <w:szCs w:val="24"/>
                <w:vertAlign w:val="subscript"/>
              </w:rPr>
              <w:t>hp</w:t>
            </w:r>
          </w:p>
        </w:tc>
        <w:tc>
          <w:tcPr>
            <w:tcW w:w="1136" w:type="dxa"/>
          </w:tcPr>
          <w:p w:rsidR="005F45B0" w:rsidRPr="00460F5E" w:rsidRDefault="005F45B0" w:rsidP="00A74B95">
            <w:pPr>
              <w:tabs>
                <w:tab w:val="left" w:pos="284"/>
                <w:tab w:val="left" w:pos="2694"/>
                <w:tab w:val="left" w:pos="5245"/>
                <w:tab w:val="left" w:pos="7797"/>
              </w:tabs>
              <w:jc w:val="both"/>
              <w:rPr>
                <w:szCs w:val="24"/>
                <w:vertAlign w:val="subscript"/>
              </w:rPr>
            </w:pPr>
            <w:r w:rsidRPr="00460F5E">
              <w:rPr>
                <w:szCs w:val="24"/>
              </w:rPr>
              <w:t>P</w:t>
            </w:r>
            <w:r w:rsidRPr="00460F5E">
              <w:rPr>
                <w:szCs w:val="24"/>
                <w:vertAlign w:val="subscript"/>
              </w:rPr>
              <w:t>tt</w:t>
            </w:r>
          </w:p>
        </w:tc>
      </w:tr>
      <w:tr w:rsidR="005F45B0" w:rsidRPr="00460F5E" w:rsidTr="004A4FA8">
        <w:trPr>
          <w:jc w:val="center"/>
        </w:trPr>
        <w:tc>
          <w:tcPr>
            <w:tcW w:w="1213"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150</w:t>
            </w:r>
          </w:p>
        </w:tc>
        <w:tc>
          <w:tcPr>
            <w:tcW w:w="1334"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U</w:t>
            </w:r>
            <w:r w:rsidRPr="00460F5E">
              <w:rPr>
                <w:szCs w:val="24"/>
                <w:vertAlign w:val="subscript"/>
              </w:rPr>
              <w:t>1</w:t>
            </w:r>
            <w:r w:rsidRPr="00460F5E">
              <w:rPr>
                <w:szCs w:val="24"/>
              </w:rPr>
              <w:t>= 20KV</w:t>
            </w:r>
          </w:p>
        </w:tc>
        <w:tc>
          <w:tcPr>
            <w:tcW w:w="990"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60</w:t>
            </w:r>
          </w:p>
        </w:tc>
        <w:tc>
          <w:tcPr>
            <w:tcW w:w="1136"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90</w:t>
            </w:r>
          </w:p>
        </w:tc>
      </w:tr>
      <w:tr w:rsidR="005F45B0" w:rsidRPr="00460F5E" w:rsidTr="004A4FA8">
        <w:trPr>
          <w:jc w:val="center"/>
        </w:trPr>
        <w:tc>
          <w:tcPr>
            <w:tcW w:w="1213"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150</w:t>
            </w:r>
          </w:p>
        </w:tc>
        <w:tc>
          <w:tcPr>
            <w:tcW w:w="1334" w:type="dxa"/>
          </w:tcPr>
          <w:p w:rsidR="005F45B0" w:rsidRPr="00460F5E" w:rsidRDefault="005F45B0" w:rsidP="00A74B95">
            <w:pPr>
              <w:tabs>
                <w:tab w:val="left" w:pos="284"/>
                <w:tab w:val="left" w:pos="2694"/>
                <w:tab w:val="left" w:pos="5245"/>
                <w:tab w:val="left" w:pos="7797"/>
              </w:tabs>
              <w:jc w:val="both"/>
              <w:rPr>
                <w:szCs w:val="24"/>
                <w:vertAlign w:val="subscript"/>
              </w:rPr>
            </w:pPr>
            <w:r w:rsidRPr="00460F5E">
              <w:rPr>
                <w:szCs w:val="24"/>
              </w:rPr>
              <w:t>U</w:t>
            </w:r>
            <w:r w:rsidRPr="00460F5E">
              <w:rPr>
                <w:szCs w:val="24"/>
                <w:vertAlign w:val="subscript"/>
              </w:rPr>
              <w:t>2</w:t>
            </w:r>
          </w:p>
        </w:tc>
        <w:tc>
          <w:tcPr>
            <w:tcW w:w="990"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50</w:t>
            </w:r>
          </w:p>
        </w:tc>
        <w:tc>
          <w:tcPr>
            <w:tcW w:w="1136"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100</w:t>
            </w:r>
          </w:p>
        </w:tc>
      </w:tr>
    </w:tbl>
    <w:p w:rsidR="005F45B0" w:rsidRPr="00191FD8" w:rsidRDefault="005F45B0" w:rsidP="00191FD8">
      <w:pPr>
        <w:tabs>
          <w:tab w:val="left" w:pos="284"/>
          <w:tab w:val="left" w:pos="2694"/>
          <w:tab w:val="left" w:pos="5245"/>
          <w:tab w:val="left" w:pos="7797"/>
        </w:tabs>
        <w:jc w:val="both"/>
        <w:rPr>
          <w:sz w:val="24"/>
          <w:szCs w:val="24"/>
        </w:rPr>
      </w:pPr>
      <w:r w:rsidRPr="00460F5E">
        <w:rPr>
          <w:sz w:val="24"/>
          <w:szCs w:val="24"/>
        </w:rPr>
        <w:t xml:space="preserve">Ta có </w:t>
      </w:r>
      <w:r w:rsidRPr="00460F5E">
        <w:rPr>
          <w:position w:val="-30"/>
          <w:sz w:val="24"/>
          <w:szCs w:val="24"/>
        </w:rPr>
        <w:object w:dxaOrig="2079" w:dyaOrig="720">
          <v:shape id="_x0000_i1155" type="#_x0000_t75" style="width:101.05pt;height:36.3pt" o:ole="">
            <v:imagedata r:id="rId289" o:title=""/>
          </v:shape>
          <o:OLEObject Type="Embed" ProgID="Equation.DSMT4" ShapeID="_x0000_i1155" DrawAspect="Content" ObjectID="_1676463108" r:id="rId290"/>
        </w:object>
      </w:r>
      <w:r w:rsidRPr="00460F5E">
        <w:rPr>
          <w:sz w:val="24"/>
          <w:szCs w:val="24"/>
        </w:rPr>
        <w:t xml:space="preserve">=&gt; </w:t>
      </w:r>
      <w:r w:rsidRPr="00460F5E">
        <w:rPr>
          <w:position w:val="-32"/>
          <w:sz w:val="24"/>
          <w:szCs w:val="24"/>
        </w:rPr>
        <w:object w:dxaOrig="2840" w:dyaOrig="740">
          <v:shape id="_x0000_i1156" type="#_x0000_t75" style="width:2in;height:36.3pt" o:ole="">
            <v:imagedata r:id="rId291" o:title=""/>
          </v:shape>
          <o:OLEObject Type="Embed" ProgID="Equation.DSMT4" ShapeID="_x0000_i1156" DrawAspect="Content" ObjectID="_1676463109" r:id="rId292"/>
        </w:object>
      </w:r>
      <w:r w:rsidRPr="00460F5E">
        <w:rPr>
          <w:sz w:val="24"/>
          <w:szCs w:val="24"/>
        </w:rPr>
        <w:t xml:space="preserve">=&gt; </w:t>
      </w:r>
      <w:r w:rsidRPr="00460F5E">
        <w:rPr>
          <w:b/>
          <w:sz w:val="24"/>
          <w:szCs w:val="24"/>
        </w:rPr>
        <w:t>đáp án A</w:t>
      </w:r>
    </w:p>
    <w:p w:rsidR="005F45B0" w:rsidRPr="00460F5E" w:rsidRDefault="005F45B0" w:rsidP="00A74B95">
      <w:pPr>
        <w:tabs>
          <w:tab w:val="left" w:pos="284"/>
          <w:tab w:val="left" w:pos="2694"/>
          <w:tab w:val="left" w:pos="5245"/>
          <w:tab w:val="left" w:pos="7797"/>
        </w:tabs>
        <w:jc w:val="both"/>
        <w:rPr>
          <w:sz w:val="24"/>
          <w:szCs w:val="24"/>
        </w:rPr>
      </w:pPr>
      <w:r w:rsidRPr="00460F5E">
        <w:rPr>
          <w:b/>
          <w:sz w:val="24"/>
          <w:szCs w:val="24"/>
        </w:rPr>
        <w:t>Câu 36:</w:t>
      </w:r>
      <w:r w:rsidRPr="00460F5E">
        <w:rPr>
          <w:sz w:val="24"/>
          <w:szCs w:val="24"/>
        </w:rPr>
        <w:t xml:space="preserve"> </w:t>
      </w:r>
    </w:p>
    <w:p w:rsidR="005F45B0" w:rsidRPr="00460F5E" w:rsidRDefault="005F45B0" w:rsidP="00A74B95">
      <w:pPr>
        <w:jc w:val="both"/>
      </w:pPr>
      <w:r w:rsidRPr="00460F5E">
        <w:t xml:space="preserve">Nhận thấy biên độ dao động </w:t>
      </w:r>
      <w:r w:rsidRPr="00460F5E">
        <w:rPr>
          <w:i/>
        </w:rPr>
        <w:t>A</w:t>
      </w:r>
      <w:r w:rsidRPr="00460F5E">
        <w:t xml:space="preserve"> nhỏ hơn độ biến dạng tĩnh của lò xo.</w:t>
      </w:r>
    </w:p>
    <w:p w:rsidR="005F45B0" w:rsidRPr="00056B2C" w:rsidRDefault="005F45B0" w:rsidP="00A74B95">
      <w:pPr>
        <w:jc w:val="both"/>
        <w:rPr>
          <w:lang w:val="fr-FR"/>
        </w:rPr>
      </w:pPr>
      <w:r w:rsidRPr="00056B2C">
        <w:rPr>
          <w:lang w:val="fr-FR"/>
        </w:rPr>
        <w:t xml:space="preserve">Từ đồ thị ta có </w:t>
      </w:r>
      <w:r w:rsidRPr="00460F5E">
        <w:rPr>
          <w:position w:val="-32"/>
        </w:rPr>
        <w:object w:dxaOrig="7780" w:dyaOrig="760">
          <v:shape id="_x0000_i1157" type="#_x0000_t75" style="width:388.45pt;height:35.7pt" o:ole="">
            <v:imagedata r:id="rId293" o:title=""/>
          </v:shape>
          <o:OLEObject Type="Embed" ProgID="Equation.DSMT4" ShapeID="_x0000_i1157" DrawAspect="Content" ObjectID="_1676463110" r:id="rId294"/>
        </w:object>
      </w:r>
      <w:r w:rsidRPr="00056B2C">
        <w:rPr>
          <w:lang w:val="fr-FR"/>
        </w:rPr>
        <w:t xml:space="preserve"> </w:t>
      </w:r>
    </w:p>
    <w:p w:rsidR="005F45B0" w:rsidRPr="00056B2C" w:rsidRDefault="005F45B0" w:rsidP="00C65EBA">
      <w:pPr>
        <w:rPr>
          <w:b/>
          <w:lang w:val="fr-FR"/>
        </w:rPr>
      </w:pPr>
      <w:r w:rsidRPr="00056B2C">
        <w:rPr>
          <w:lang w:val="fr-FR"/>
        </w:rPr>
        <w:t>Lực đàn hồi tại thời điểm t</w:t>
      </w:r>
      <w:r w:rsidRPr="00056B2C">
        <w:rPr>
          <w:vertAlign w:val="subscript"/>
          <w:lang w:val="fr-FR"/>
        </w:rPr>
        <w:t xml:space="preserve">1 </w:t>
      </w:r>
      <w:r w:rsidRPr="00056B2C">
        <w:rPr>
          <w:lang w:val="fr-FR"/>
        </w:rPr>
        <w:t xml:space="preserve">là: </w:t>
      </w:r>
      <w:r w:rsidRPr="00460F5E">
        <w:rPr>
          <w:position w:val="-30"/>
        </w:rPr>
        <w:object w:dxaOrig="7960" w:dyaOrig="680">
          <v:shape id="_x0000_i1158" type="#_x0000_t75" style="width:396.3pt;height:36.3pt" o:ole="">
            <v:imagedata r:id="rId295" o:title=""/>
          </v:shape>
          <o:OLEObject Type="Embed" ProgID="Equation.DSMT4" ShapeID="_x0000_i1158" DrawAspect="Content" ObjectID="_1676463111" r:id="rId296"/>
        </w:object>
      </w:r>
      <w:r w:rsidRPr="00056B2C">
        <w:rPr>
          <w:lang w:val="fr-FR"/>
        </w:rPr>
        <w:t xml:space="preserve">=&gt; </w:t>
      </w:r>
      <w:r w:rsidRPr="00056B2C">
        <w:rPr>
          <w:b/>
          <w:lang w:val="fr-FR"/>
        </w:rPr>
        <w:t>Đáp án B</w:t>
      </w:r>
    </w:p>
    <w:p w:rsidR="00921ACE" w:rsidRPr="004312EB" w:rsidRDefault="00921ACE" w:rsidP="00921ACE">
      <w:pPr>
        <w:tabs>
          <w:tab w:val="left" w:pos="2552"/>
          <w:tab w:val="left" w:pos="5103"/>
          <w:tab w:val="left" w:pos="7655"/>
        </w:tabs>
        <w:spacing w:after="0" w:line="360" w:lineRule="auto"/>
        <w:ind w:left="0" w:firstLine="0"/>
        <w:jc w:val="both"/>
        <w:rPr>
          <w:rFonts w:eastAsia="Calibri"/>
          <w:color w:val="auto"/>
          <w:sz w:val="24"/>
          <w:lang w:val="fr-FR"/>
        </w:rPr>
      </w:pPr>
      <w:r w:rsidRPr="004312EB">
        <w:rPr>
          <w:rFonts w:eastAsia="Calibri"/>
          <w:b/>
          <w:bCs/>
          <w:color w:val="auto"/>
          <w:sz w:val="24"/>
          <w:lang w:val="fr-FR"/>
        </w:rPr>
        <w:t>Câu 37:</w:t>
      </w:r>
      <w:r w:rsidRPr="004312EB">
        <w:rPr>
          <w:rFonts w:eastAsia="Calibri"/>
          <w:color w:val="auto"/>
          <w:sz w:val="24"/>
          <w:lang w:val="fr-FR"/>
        </w:rPr>
        <w:t xml:space="preserve"> </w:t>
      </w:r>
      <w:r w:rsidRPr="00921ACE">
        <w:rPr>
          <w:rFonts w:eastAsia="Calibri"/>
          <w:color w:val="auto"/>
          <w:position w:val="-12"/>
          <w:sz w:val="24"/>
        </w:rPr>
        <w:object w:dxaOrig="2720" w:dyaOrig="380">
          <v:shape id="_x0000_i1159" type="#_x0000_t75" style="width:136.75pt;height:21.8pt" o:ole="">
            <v:imagedata r:id="rId297" o:title=""/>
          </v:shape>
          <o:OLEObject Type="Embed" ProgID="Equation.DSMT4" ShapeID="_x0000_i1159" DrawAspect="Content" ObjectID="_1676463112" r:id="rId298"/>
        </w:object>
      </w:r>
      <w:r w:rsidRPr="004312EB">
        <w:rPr>
          <w:rFonts w:eastAsia="Calibri"/>
          <w:color w:val="auto"/>
          <w:sz w:val="24"/>
          <w:lang w:val="fr-FR"/>
        </w:rPr>
        <w:t xml:space="preserve">. </w:t>
      </w:r>
      <w:r w:rsidRPr="004312EB">
        <w:rPr>
          <w:rFonts w:eastAsia="Calibri"/>
          <w:b/>
          <w:color w:val="auto"/>
          <w:sz w:val="24"/>
          <w:lang w:val="fr-FR"/>
        </w:rPr>
        <w:t>Chọn A.</w:t>
      </w:r>
    </w:p>
    <w:p w:rsidR="00616C62" w:rsidRPr="00056B2C" w:rsidRDefault="00616C62" w:rsidP="00616C62">
      <w:pPr>
        <w:pStyle w:val="BodyText"/>
        <w:tabs>
          <w:tab w:val="left" w:pos="284"/>
          <w:tab w:val="left" w:pos="2694"/>
          <w:tab w:val="left" w:pos="5245"/>
          <w:tab w:val="left" w:pos="7797"/>
        </w:tabs>
        <w:ind w:left="56" w:right="1332"/>
        <w:jc w:val="both"/>
        <w:rPr>
          <w:lang w:val="vi-VN"/>
        </w:rPr>
      </w:pPr>
      <w:r w:rsidRPr="00460F5E">
        <w:rPr>
          <w:b/>
          <w:noProof/>
        </w:rPr>
        <mc:AlternateContent>
          <mc:Choice Requires="wpg">
            <w:drawing>
              <wp:anchor distT="0" distB="0" distL="114300" distR="114300" simplePos="0" relativeHeight="251687424" behindDoc="0" locked="0" layoutInCell="1" allowOverlap="1" wp14:anchorId="716EADB3" wp14:editId="3E0A9860">
                <wp:simplePos x="0" y="0"/>
                <wp:positionH relativeFrom="column">
                  <wp:posOffset>5754076</wp:posOffset>
                </wp:positionH>
                <wp:positionV relativeFrom="paragraph">
                  <wp:posOffset>102576</wp:posOffset>
                </wp:positionV>
                <wp:extent cx="1076325" cy="1311910"/>
                <wp:effectExtent l="0" t="0" r="0" b="2540"/>
                <wp:wrapThrough wrapText="bothSides">
                  <wp:wrapPolygon edited="0">
                    <wp:start x="1147" y="0"/>
                    <wp:lineTo x="0" y="2196"/>
                    <wp:lineTo x="0" y="2823"/>
                    <wp:lineTo x="382" y="6273"/>
                    <wp:lineTo x="5352" y="10037"/>
                    <wp:lineTo x="7264" y="10037"/>
                    <wp:lineTo x="7646" y="15055"/>
                    <wp:lineTo x="3058" y="16623"/>
                    <wp:lineTo x="3441" y="20074"/>
                    <wp:lineTo x="15292" y="20074"/>
                    <wp:lineTo x="15292" y="21328"/>
                    <wp:lineTo x="20262" y="21328"/>
                    <wp:lineTo x="20644" y="17878"/>
                    <wp:lineTo x="17586" y="16310"/>
                    <wp:lineTo x="10322" y="15055"/>
                    <wp:lineTo x="11087" y="5018"/>
                    <wp:lineTo x="12998" y="941"/>
                    <wp:lineTo x="12616" y="0"/>
                    <wp:lineTo x="1147" y="0"/>
                  </wp:wrapPolygon>
                </wp:wrapThrough>
                <wp:docPr id="93" name="Group 93"/>
                <wp:cNvGraphicFramePr/>
                <a:graphic xmlns:a="http://schemas.openxmlformats.org/drawingml/2006/main">
                  <a:graphicData uri="http://schemas.microsoft.com/office/word/2010/wordprocessingGroup">
                    <wpg:wgp>
                      <wpg:cNvGrpSpPr/>
                      <wpg:grpSpPr>
                        <a:xfrm>
                          <a:off x="0" y="0"/>
                          <a:ext cx="1076325" cy="1311910"/>
                          <a:chOff x="0" y="0"/>
                          <a:chExt cx="1076325" cy="1311910"/>
                        </a:xfrm>
                      </wpg:grpSpPr>
                      <wpg:grpSp>
                        <wpg:cNvPr id="94" name="Group 94"/>
                        <wpg:cNvGrpSpPr/>
                        <wpg:grpSpPr>
                          <a:xfrm>
                            <a:off x="0" y="0"/>
                            <a:ext cx="737235" cy="1164590"/>
                            <a:chOff x="0" y="9550"/>
                            <a:chExt cx="737553" cy="1166152"/>
                          </a:xfrm>
                        </wpg:grpSpPr>
                        <wpg:grpSp>
                          <wpg:cNvPr id="95" name="Group 27"/>
                          <wpg:cNvGrpSpPr>
                            <a:grpSpLocks/>
                          </wpg:cNvGrpSpPr>
                          <wpg:grpSpPr bwMode="auto">
                            <a:xfrm flipV="1">
                              <a:off x="104775" y="9550"/>
                              <a:ext cx="508000" cy="93164"/>
                              <a:chOff x="3030" y="2260"/>
                              <a:chExt cx="3164" cy="195"/>
                            </a:xfrm>
                          </wpg:grpSpPr>
                          <wps:wsp>
                            <wps:cNvPr id="736"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7"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38" name="Group 66"/>
                          <wpg:cNvGrpSpPr>
                            <a:grpSpLocks/>
                          </wpg:cNvGrpSpPr>
                          <wpg:grpSpPr bwMode="auto">
                            <a:xfrm rot="5400000">
                              <a:off x="38100" y="523875"/>
                              <a:ext cx="804545" cy="83820"/>
                              <a:chOff x="6986" y="9904"/>
                              <a:chExt cx="1620" cy="104"/>
                            </a:xfrm>
                          </wpg:grpSpPr>
                          <wps:wsp>
                            <wps:cNvPr id="778"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9"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0" name="Text Box 6"/>
                          <wps:cNvSpPr txBox="1">
                            <a:spLocks noChangeArrowheads="1"/>
                          </wps:cNvSpPr>
                          <wps:spPr bwMode="auto">
                            <a:xfrm rot="16200000">
                              <a:off x="542925" y="981075"/>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6C62" w:rsidRPr="008470E3" w:rsidRDefault="00616C62" w:rsidP="00616C62">
                                <w:pPr>
                                  <w:rPr>
                                    <w:bCs/>
                                    <w:iCs/>
                                    <w:sz w:val="20"/>
                                    <w:vertAlign w:val="subscript"/>
                                  </w:rPr>
                                </w:pPr>
                                <w:r>
                                  <w:rPr>
                                    <w:bCs/>
                                    <w:iCs/>
                                    <w:sz w:val="20"/>
                                  </w:rPr>
                                  <w:t>m</w:t>
                                </w:r>
                              </w:p>
                            </w:txbxContent>
                          </wps:txbx>
                          <wps:bodyPr rot="0" vert="horz" wrap="square" lIns="0" tIns="0" rIns="0" bIns="0" anchor="t" anchorCtr="0" upright="1">
                            <a:noAutofit/>
                          </wps:bodyPr>
                        </wps:wsp>
                        <wps:wsp>
                          <wps:cNvPr id="781" name="Rectangle 4"/>
                          <wps:cNvSpPr>
                            <a:spLocks noChangeArrowheads="1"/>
                          </wps:cNvSpPr>
                          <wps:spPr bwMode="auto">
                            <a:xfrm rot="16200000">
                              <a:off x="352425" y="962025"/>
                              <a:ext cx="188595" cy="18669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782" name="Freeform 782"/>
                          <wps:cNvSpPr/>
                          <wps:spPr>
                            <a:xfrm rot="826516">
                              <a:off x="0" y="104775"/>
                              <a:ext cx="395825" cy="356547"/>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noFill/>
                            <a:ln w="9525" cap="flat" cmpd="sng" algn="ctr">
                              <a:solidFill>
                                <a:sysClr val="windowText" lastClr="000000">
                                  <a:shade val="95000"/>
                                  <a:satMod val="105000"/>
                                </a:sysClr>
                              </a:solidFill>
                              <a:prstDash val="solid"/>
                              <a:headEnd type="oval" w="med" len="med"/>
                              <a:tailEnd type="oval"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3" name="Rectangle 783"/>
                        <wps:cNvSpPr/>
                        <wps:spPr>
                          <a:xfrm>
                            <a:off x="190500" y="1152525"/>
                            <a:ext cx="533400" cy="4508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4" name="Text Box 784"/>
                        <wps:cNvSpPr txBox="1"/>
                        <wps:spPr>
                          <a:xfrm>
                            <a:off x="714375" y="1028700"/>
                            <a:ext cx="361950" cy="283210"/>
                          </a:xfrm>
                          <a:prstGeom prst="rect">
                            <a:avLst/>
                          </a:prstGeom>
                          <a:noFill/>
                          <a:ln w="6350">
                            <a:noFill/>
                          </a:ln>
                        </wps:spPr>
                        <wps:txbx>
                          <w:txbxContent>
                            <w:p w:rsidR="00616C62" w:rsidRDefault="00616C62" w:rsidP="00616C62">
                              <w:pPr>
                                <w:ind w:left="0"/>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93" o:spid="_x0000_s1170" style="position:absolute;left:0;text-align:left;margin-left:453.1pt;margin-top:8.1pt;width:84.75pt;height:103.3pt;z-index:251687424" coordsize="10763,131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UjAGpiAAAIrcAAAOAAAAZHJzL2Uyb0RvYy54bWzsXUuPI8lxvhvwfyjwaKC36/1obK8wMz0t CBhJC+3Iko8ckt0kxCapIme6ZwUdfbCP/hM+GjBgwPbFf8YP/Qx/kZmRlVHNqsoajUeSVXuYZVdl ZGa8MyOjIr/+wdPDNviwqo+b/e56Fn0VzoLVbrFfbnb317Ofv729KGfB8TTfLefb/W51Pfu4Os5+ 8M1f/sXXj4erVbxf77fLVR2gk93x6vFwPVufToery8vjYr16mB+/2h9WO7y829cP8xP+rO8vl/X8 Eb0/bC/jMMwvH/f18lDvF6vjEU9v9MvZN6r/u7vV4vTTu7vj6hRsr2eY20n9W6t/39G/l998Pb+6 r+eH9WZhpjH/hFk8zDc7DGq7upmf5sH7evOsq4fNot4f93enrxb7h8v93d1msVI4AJsobGHzw3r/ /qBwub96vD9YMoG0LTp9creLn3z4tg42y+tZlcyC3fwBPFLDBvgbxHk83F+hzQ/rw3eHb2vz4F7/ Rfg+3dUP9H9gEjwpsn60ZF09nYIFHkZhkSdxNgsWeBclUVRFhvCLNbjzDG6xfj0AeckDX9L87HTs H3bejFvawi39XLgVSREnjFqUp1l1HrUqy+wLxg6wWQaqK7JEeR5lMU1rNHIY3mVcXDxHTosmePhm v/jVkQaRjNUEM4QM3j3+eL+EIMzfn/ZKqonLwd12c/hrMFA9MfyOwrQoMD4Y22DIfM/CMgyhdIRf lYA4NK/5lWV6EiZ4i5dxnD8jjmqvSVNlvWSB4Tg2unH8/XTju/X8sFIqdyS5N/JTJDnT+M1mtwri UpNYtXm1+7ZWeD3tDH2D3f7Ver67X6ne3n48gJaRwuHx4IDQH0do1Xl6O1rlEkrRYn7FNG7IpCho ZWd+daiPpx+u9g8B/biebTFvxbn5hzfHkxYzbkJD7fa3m+1WMWi7Cx4x4SqEyNKr4367WdJb9Ud9 /+7Vtg4+zMmiqv8Md0QzWK7dUvW2Xs2Xr83v03yz1b8x0e2O+gMimI/5pU3mb6qwel2+LtOLNM5f X6Thzc3Fi9tX6UV+GxXZTXLz6tVN9FuaWpRerTfL5WpHs2PzHaV+ImAciTa81oBbOlzK3pVeYrL8 fzVpaJFmIenP8erdfvlRGUn1HFKpH38B8SxYPH8GjwfJ20JGq1mwXB0XcHb//S9/+7u/++f//Ne/ /69/+rff/eM//M+//4cjvmTXFWO1bbCy+6Ku94/EPGiUEF4NwJiPEl6j5c+FN2rp+DPxrYFXn/ge 5qeTEgIj7aefH24283sFcncPgVUodsqubfLubNtb9Z+Rc9MEEsyDUt9amh3p6ZPvKE7Dl3F1cZuX xUV6m2YXVRGWF2FUvazyMK3Sm1sp38rq6FUSxPJT5ZvUusrgiRUxPkGrHzYnrNa2m4frGZl2GPde FbfqSdNnxeH/dytQUO9hsOAasK7Ej/W+/n4WPGKNdj07/vr9vF7Ngu2PdhDLKkpTWtSpP9KsiPFH 7b55576Z7xbo6np2mgX656uTXgi+P9Sb+zVG0q5tt38Bv3e3UUayUWvMm/5QWq28p/KWjuPUP12n gbWv65jzXKudu6IiTqiOfg/HrMiVpZoh1KFxzkkZkfuFg83ipISbVsxi5SvDNEvNyqVMStBOvbbe Oa9KOD1y3VVoPfdrXpjlRGu1cNEvreNpSENmxVDMrlz/b7xzYQl9W69WtFkIIoUtDQ+GtEwc8FSs tG+oWbcj1uJ4cYbAoC8WlkSiLGxRV71RC59QG09esWL98147ZuIUO2MIwdK4wfulEZq3oPDdwxbb kb+6DMqwypPgMcCexzCqaRc57aIsL4J1kJa82mqaxW4zYnhXf1iS2nHjqsjzjg6Bu20X5VEVZx0T hJTZhkVVVl0zhLzZdlHfDOHunIZhGFcdU4Rg2IZ9JISvtO2irIzjsqND7FyaljEW/3EHzpHkShZW WVeXLmPCru5cpkRJD8qRy5beGbpsgbySgJ2XnMhlTB8ZI8GYMCqTsKtLlzO9vI4Eb/owJ5PUcLFP IGPBnDKM8q55xi5zeucZuxyKE8hk3IF77HKoj5y0Z7YIxVmZVlFXly6H+piOzaHbZZZkXZKOPU7T skssaZHZzLAPadrqOS27FSdxeROHGTaHHUgnLm/66JgI1oRxWHVJeuKyppfdtOl38OlhN+0dbcte O5kI5sBBx2kX6i5z+ufpcihJwizrskO0lLLz7CNn6nIIAlRkXdNMXQ71iWXqcijJsjzukvTU5VCX WNK6xqLSj7TLnN4ZurwBGdOyy+ekLm966ShYEyKO1CXp2Ig3+PSyOxO86WM3gk1On33WkmJUDTXL EJuWDrHMXOb0z9PlUJqEZdRlhzKXQ33kzFwOUSAu6pymy6E+pmcuh9IsK8suSUcAq6FRl1jmLnN6 kc5d5vTNMHd5k4ZZkXV5HSwImxn20TEXrAljiEYHu7GhabrsZXcueNPH7tzlTa+1zAVzgFHW5cQL lzm98yxcDmVJBLnswL1wOdRHzsLlUJZVcdk5TZdDfUyniKtVSBjLKO2S9MLlUJdYFi5z+pF2mdM7 Q5c3WZhjhdVBx9LlTR8dS8GaMC7LLkkvXdb0srsUvOljd+nyplcsS8GcMoqjrsUG7a8tG/vn6XIo T6Ik7XLipcuhXnK6HMqzKku7TBtONJpp9jG9cjmUZ3kadUl65XKoSyzpQMqSpxfpymVO7wxd3uRh Hhddpq1yedNHx0qwJkyitEvSK5c1veyuBG/62K0CPJZIvXIZIRDh0LOE0eiaaRS6/OmdahS6XCpw HBF2OXIVErFz7aNphGhKM9Uiq8qwy8BFocuoMMgpChbkOFdTwTaKq3A4BceQTq8DTV1eDTR1mdXf VAQPBpq6zBpo6jJroKnLrIGmrk4NNHW5NdDUn1siljDQqz+3RDShv1cRThho6s8tEVAY6NWfWyKk MNCrP7dif26JuMLABPy5JcIL/b2K+MJAU39uiRDDQK/+3BJRhoFe/bkl4gwDvfpbwsSfW4m/JRSx hv65imjDQFN/SygCDgO9+ltCEXcY6NVft1J/bonYw8AE/Lklwg/9vYr4w0BTf26JCMRAr/7cyvx1 SwQhBibgz62sV7dwpGYPheZrnA7p87mnnTkoWjztcJCJXLC3tAii06TD/kjJVHRwhEOpt3zwhIb0 1m1fiPZgBLVXCV8Y9Uz7UrQHiam9OvI6374S7SHq1F7lJZ1tj4WRO3+QhdpXdCJ5vr0+qWV8aV1F ADhz6YSIxQiRQTnqxhmv3DnRsYoaoxtrNBEQBm0sZDpnpY/iLR4GcSxSOiEkp2mNQrPCgUYnRIvX BnMcV3RCSG7T2kKN0YO55DetGxREN+aYuEsrOmxQEN2YA0UXwqSOvcVxQRceWGoJCBbzbsxBFAFh MEesv3MMyXPywYQHIvmdEJLn5F8VRA/mkufkOwkCjrFzDMlzCsMriB7MJc8pyq4gejCXPE8N5nBW XbMCy1zqkq9SY3RjDua6EOSHCAJOpnMMyXMKciuIbsxxOCTGMJjDOXSOIXlOvkGN0YO55DnZfQXR g7nkOYWXCQIR5M5ZSZ5TBFlB9GAueU4BYgXRg7nkOcV/FUQ35hBWl7oU3VUQ3ZhDrF0Iit0SBCKz XZhDvAWEwRyB104IyfPCYK5TZM56HCiEGMNgjtBp5xiS55SjovDowVzynCKjBIHAZ+cYkucU+FQQ PZhLnlNYU0F08zyVPDdJQW/LbsxN2ih7NQpJqjG6MYdCu9SliCNBIKDYhTkUW0AYzHXS+lkOYg0p IAzmNvHw+aoHp1kCwvAcEb/OWUmeU8RP4dGDueQ5J2xhSdeDu+S6itbRMBSL65yZ5DsnLgFGcF5T ziwwKeey/d1EPQvw3cQ7GkflP9K6lH9SeqHKTwrW1zOVgURvHvYfVm/3qs2JVqc5BXYwXSSV6Mk2 DRbv320WL1ffu80L44pUxjWGVH2UdPqCPkwqlH4I2mm5wXLQkEH0d673KDIrD6xHNEqq/yimQzAM AK/mPk7owACPcaziPUJGcVfCF4t0ty9Lh9YYBYUpqb3+koA4MoxGQWFoAMUILbiDUNafeq7VlemH XC0t/gnsszcmFR1lYZBEaxl3plmO5ylUzBncPs9GMKQBwpGh01nEgyNmL58bTHKYS29MmCwFnL87 CJOxgJUTzw1PkM/kPwgzuIR7cTtjgUD2qnjOwlVB4r0xYUGtWoOwXFfaWjGvHB0ZwRRWN1gaQa+C kmBIVEPJFMYcz/1RSenUQ3emTB9PmcmCqQvOx3Q+hPZIT/UmF3IeNYxeG/AQESVaUVd68cqP6fCU nmrb4KWIFAYFSCk1RJulkj9y0ebKPBwhUQaCE0B1N2bEQqqLmXoxRr0NEQq9J2YiMMmQ9OFKK1M/ x/rMV1iZk7m0E8z4HPFDR09YiHJ9kuNFfhbIXOo1y2+ut2WMmlWGHCsWXySsx8iReuFM17qMvGU7 GOvCOjwPe842omg5BybKZzFQbO3aBoqtYyW12joNHMf5k4vtNhYngl7W0EfIxnMJ2byIRrClgYql mbCOAwwSEmzRiZIRCh4xcaKkZUOYmhE+WnLxiaxDT0foCo5yzTIga7kJFo0ow/rUFUAWNOQv+1td K7YYUHbHHiTq0ppojNqwCuIzR8Ft1lg8F9yx6Oc6kd1L/dmS0LeULmksZXJp4NmIAUV/iWaDCIIJ TNiJgPwCE2OKkZg/YgzmvdQZs7zNpAcwT8dIF4No98D20LiSKJUaxAgkY9TeOJMokbbeEi+RtsVy Ajk4xDkvdlu2ErSjCVYMkN7hPrcyFQMl30GsgMZS361AxzoGwES0TiWKRyxMrFdBar/ApdHPpGVW LPZIG/XGBibV7EaSlpuyxPk85staw7b5svYTH6q4zGnMMX1a5Mudxrrnkj2NP2it8Z0XI/jTQJXS hDQTqKTWNPjgiz5/fJg8qAYg5YAJGof6MzIrb+xe4miE6lj3EkctL8ICEkfIqnKUCllAeu0cxyMW 9VZ847g1DruXuEt/4jH6w9qI7y4E2Vh78VxIG0s7nvv7SrYrADrrXvDVkBiEjRpQ9JcAtpAgmMCE 3QvILwYx1jmGhHpLmTH0cSR1RnuFGPbfZTw/HSFdBgSf/7sd8agoGeA+ZgTwWYY3AkyMqJKWn4kX VdK4MCfwmbH/ICzwUSW9MIsBylicdy/ViJU+Cyg6E+xmgcZzQa3GvVQj1iyNe6mQ+OBqNccPQDG5 am2wRyqktzm21gNp42Icq3Cfx3xZa9g2X9Z+PtsGmDgR15rwWmFY6x4jCdPFx/oDZJt2vEB+vzfd mu5SaUKaCWRSa6x7QekM/3Hs7gVsF9OOLEGLVpjSupdihOo07qVoeRErIGUrUsnyFpsvV/34w+Ib l61xrHvp0h+YBH+6sTbGLfVh7cVzoaVW2sfE8tiuoLPz7qW1H2ejFptyOl4UYwsJgkkBMAt2kF9g wta5HBFJYkNfSp0xXqGQXoGfjpAuBtEOgxdCPGorUMUI5GNWYUyMVhzJEi+XqwnLCVP9x4sTVuAz aUGsGOBbEdfkWJnCBx/ehsUKKBUacuy+FegMX005z617ibMRaxbrXvCNqhimWf4h2V6MY7EfE96z u5c4b3krS5zPY74aa9gyK9a9PNsGsHupxphjDo7FlWSP9QdYaQqCOi9G8KeBiqAlLrt5Agk8g3xh 8ElQqYReeIm0dS8JaYQ7DhM0SVoBTXYvSTJiN2bdS5K2vAi7lyRtnYewvCXZiAW/FV9EMeRmiN0L PlWVdOMzyGSM/rA24ltaQTbWXvrG1iUnSzuej9+9AOise0EYQQzCRg0o+ksAW0gQTGDCC3aQXwxi rHOSjogtGUOPb6DEENorJKn0CubpGOliEHlcw6O2AleMAOoS+KuJcS/oSmBgiRfL1YTlBDae3oNY gcf3Z67ssHtJsHdyn1uZwk7AexAroNgjuZ1Zgcb61X1u3UsSj9hOWveSxPL8sdHPuGVWGuzBIG/z Za1H0vJWljifx3xZa9g2X+xeoA+Sbva8HlVo/PGx1j2T7Gn8QWsb0LwoRvDHgZImxO5eUMulA59y hOI37qW1I7e7l4RqFgm/A3NDB7IplRr0lgNmNwLh0uyzgKRR67CE5S1FRSr/cXj3kkatcdi9pF36 k47RH9bGtKU+rL14Lrhj0R8T6WO7gs7OuhfYZTEIGzWg6M8ZtpAgmLA37F5AfjGIsc5pNCK2ZAx9 2jqW1F4hxafMroDx0xHSxSDaYbR2L0krcMXupRqj9uxeWiElJl5SSuPCnECJMH9OsMAnpfTCLAZ4 f969lJ9wnI/OBLtZoPFcsLtxL+WINUvjXkp5Ntm4l7JlViz2Y0J9dveSVC1vxQr3mcwXu5dn5ovd C/RB0o3dSxqNMcfsXtJYssf6g5REyzHHzQusA73NZAPVOpi07iVN237H7F7SbITiW/eCSoJi2ta9 pHkrqsm7F4zvj4/dvaRFy4tY94KKOi7d7NlLWoxY8FvxTfGtt+jOupcu/UnH6A9rIzI+Bdk4c7P9 nKWda9S1tpb4E3U112rLST9Ugqlq05TNs2U2qe5mU6w2WDwcligSubtXibuiIO2xs/anaPYnW7dW YCGQFcVLnWafXOD2j78+5xcqO4mERV3f88uWnSzgdHVm4lR2srdulVPuYSo7qT2AUw4DKfS2GkdX DRbEDppGU9nJ83VVsaK3hIRz766DOpWdVLVsYxxGTGUn3dI0iC47ItRX+XYqO6nrIVNIfCo76cqQ KP3QV10JH/Q1woaSrVPZSd6JuOQUFR/6yDmVnZzKTp4vm42YQKNovVXUprKTU9nJs2tL+j7bb205 lZ1Ua8up7GR7nzeVnXR1qM+TT2UnI3FrRX+dKyqhZE3TQFM3ijDQ1GXWQFMEwXwngC95fZviwNi3 Kco7+DZ119z9aOHEwrdXEU8Y6NWfW8ix8J6AP7foUNKTWDhk8W7qz63WfRZ9hWKnspMizNAvWVPZ SXHLRT+xprKTIvrQTyycEfvaganspAhDDNC112/hqHUqOzmVnZQFQ/FFm6rgZAqM0hoFWXVT2clz xVKnspNGSqaykzo3jpJXnpXgRcqUq1FI+FEaNZWdPEcrWYJwKjs5lZ08IyVYLroaNZWd1B94nLU+ ON1yaYXEWW1+prKTpsIkJy9OZSdNNU5ZtMxU3ORM46nspFeVTs6/bpWksfnFn6WqG6fXtqu6cXLx VHZS1JflDxZQq/LsdyswjSJXnr+WmMpO0np1KjtJJY35Q6pWuQBOjO8qoDemfp79SKVVP88m+U9l J92q0fbTkKnsJD6J+4RvU6J23TZ2H1PZyWclyq0LmcpONtXbz60X9SYDn8gqgWx9+jiVnXQNGLsU fKknPqpin4LnYlliP32cyk7SuuSZ+eKlN8qwSrrxp4/RVHYSdJvKTk5lJ4W94S/rp7KTWOczMaay k571oPhDY9SSbUmVuV9lKjt5bp1kdy9T2cl4KjsJr9xSH14cTmUn3SWzKdwST2Un+Qatc7aFS5eg wKMwybyJxceZZwu34Ll/JS0roFPZyRGFTuw5AO4tkAU7ePcST2UnxV1o5hiKyTOVnZzKTgqjxgv2 qeyks3uZyk6O3L1MZSeTqewkgmO491JaF05/+Ex12/jk/lndNj57mcpOdp69TGUnHdKcW/frs5eU 6lO7Ffl0edSp7KS7keTdy1R2clTVXLaGz8wXL8+nspPnFHMqO2nPLqeyk/Or9Wq+fL1bKht9mm+2 +jeSeLc7ythdPZ3Mjev4FbyvN9ez31Rh9bp8XaYXuLrv9UUa3txcvLh9lV7kt1GR3SQ3r17dRL+l fN8ovVpvlsvV7naz3QZPD9vd8QoPr2fr0+lwdXl5XKxXD/PjVw+bRb0/7u9OXy32D5f7u7vNYnW5 rOePm939JY4Iw8uH+WanMoidepLzqz/3spOXj4f7q/v68N3hm6+/TAlKlOs1JSjfkjy83D8FKkpH oy9+8uG7w7d1cHrCYxxeaX4d3uwXvzoGu/2r9Xx3v3pR1/tHkrkjtaAK6Q6oxuJInbx7/PF+ubqe zd+f9qqjp7v6QRcCpZNz+k89hrBQRlyG0r+mDHVVRiFuoVcCTXNc0FyqCDeDzoIFHdWjga3SS72q xPRaF3sNDvhxPatXi5Pqfv4B0k+zRPKIaULNRT1Y8eDPQXGUVWBbEOHClpdxdXGLe5Au0ts0u6iK sLwIo+olLqJMq/TmVtqCN5vd6ve3BVSEt8rAcqJ+t1FQgsLpaKLZw+a0qoPt5gG3p2txUhLTZQ6t KaPpK3mAbPH/dclgEmSSXS3Fp6d3T8EG1YH1F1b08t1++RGiXe8hYdCjD6saP9b7+vtZ8FjPDygk /Ov383o1C7Y/2kE90OTEP2r+8Y5/zHcLgF7PTrNA/3x1wl+AeX+oN/dr9KwVcLd/ARW62ygpbmZh FO/x+OVMBy6C1dVrfwbtgi3YrgIVdRYGAMz8MhYjyeKULQYMCn5Ki1GWWcUWo8xze2nAJ1oMIXvC b1UvX77URyCwHaKZW2r6C4m58vrKJDeSPFJske+PfDsjuihtDlsbaPE1b7QImzd/emKMwiatIsxF GZPwOHJs/tI0nF81vqvEFRzm22bjuUAdckq4pLTttJIqK0lCyWmhZqK5kBFCwiK4eN9UKGdH5XxM b0vvLva73RHm7pcYy5ZEwX27cJPBY4AbaWEAtfQ/A/kbFyQM1gHKzVKQW+nKs9a/hIrbAaIYdUWH B3BBSkhLNjiIW1mGXADVEu5HwoXQlB4cxK1Jkxa5ByIuBK5rwQVNg4O41WwIk0FEXIAoSXDMMDgG BMiyZJhSbusI1wV4DOAWz4nBwWEsBESC1dgwz92yO1mBmy0GSeVC4OwZO5NBUrllKnDhnwcmLoQW wcFB3MJMkCtIyZD0uhC4bgwX/g0OgsuUGq770UuAYGMMczQ8jKu8fhQTBb8y+GAPCROVv4xqDRFN wOQhlqIeVBMqjLl5MEcULNfGcZhsrhrjasnCZxwXxhcfV5uVag4LW+TC4OY+LIyG8REKDUPmoTlw go6Eqt3b8DiuTht1G5QDFwbfmPiYzMhVa1yV6YWPCwPLnPioj6vZxkYN4iNg4Jk89IdWYNYH4K4/ ghkaR8LotcKQ98cHjc44MG4eHk3AePp/1517ijVqpDRT0/58EBvXGnhKgShlB6K1mIO1m1+pI1FZ wF2+YSnIf2JphlUYumzX+jgPDN64wDr24gsM6rnAarnrPTLo6AKrI01vYJg9F1htGL2BYctcYLVs 9QaGgXKBbTJaq7LKeWrD6rjA6hMQ75FhSlxgVRLAGxj2wQVWuXXewLQIcKGbSxm9sCbnLsDHSRn5 bAE+Ts7IFQvwcZKGO6sk+DhZI8cpRh8nbeQPBfg4eYtaAoe/RxmHlsjBA44CbwldNE7qyNe4uOPv MaOTCxHg46SOXIMAHyd1ZPIFuJA6rXnmBIWiysH2erZFdEQF7hCwq2fBu+vZO0JY30Nm2tJNZBTj NBvbYH09M1tvaviw/7ByT5D1Zl5NhGnXNDl7CEirdY14jvuWZZpJVZSVpmmS42ZYM7cTxdn1pl4N pJw1M0pkSZ4dUO2IFWCFmzlNBMHkU4Z5iidERlpv6rst+WtNtcM37zhGQlQVI253LjWUf9cgelQt TdxIguopJCkfH+BswHwnzzOIytwod4QLSlFkTPNK0YNmp0dSu/Ex5NDmBhNs3TKolSHC1dwyMdo8 V5ty73EMEBKJtCm3OOEeDs1ifGiFDaKLk1pSKaQQwTHBnmcUP0tE2spoQNxcqLWYB2x4goANhbUc IqoNqoZTG3Vv7PIwMeTHV6tYbLmd5kmE6wFJpuKyrPQd0zwZtVVV75q4kReGeZUZUUgQUChE4rra zOtO4wplv93JOO/UBt4bwwYQV9CWkk9FFCHwSBiizzztIKneynsP2JAUbKJDNodPeUgX9NKA0NHW naINSfWm3ntAXGlJV59Qp3ketu6hDHGPsn6JeVGajDMbHQhQkHo/7D0kZBrT1ZARYGW3Cc6vtBRD 7SspVJEKChhIDoR6SY7aDHR1i29AK1xfS0RARAglJFw8dYDgU/DEJ9t8YWgOE6sPolgH8NlKnGoT kFWRCS43LxHH07PVMQBv2iI8hbiymm2WQ+8kKri+FkqjmJ1lGdZ7Dj/1Fku/VPGAEWOWITIltWAi 21hYsyTEebG20RnsmfQ87F1J+lRswHtMp9sUyarSoMG4psa7Ug6nvLHYwVPHCbzHjDF7Y35inLaG wjPHBS4N1toZV3Cj4qtzHVxQFNL7f/8xMwylyQfqmWtnrZhoU06Ej+MSITbq1r5UgQY9poof+I+Z lzDehp9UGE30CmUxaMY4aWrRgGIOCnDc6oQ+gDFKD0cimRmXMdRDdQoD2JJZDGP0RDs4zNTLHMAn gXaq0wR5bEJiHQFRVkOgr6JRCs6+aw2IP8ffZ6vXMQs6hL7bzk84dLI32wbz7f0OYYdTfeas/ePx 1bYOPsyxqkWyznL/SGkhOMCeH094gfNofbSuTi/X8+VKN4VVZVk5zk9I9NCPcR+GeQ4cjqprRU5x KEppGDfz41qDqFeaQObkPjh9PCBvZI854Vj9evawWmI+K2BAv5QkmTSnwZaYhUmCurvD0t1kgtAx X+fh6PGwuN1ghm9AgG/nNe6OgxWlg/6f4p+77R4TwtJd/ZoFdPR/7vlQYsC4E9bd+4dXe/AHth6z Uz8xp/q05Z939f7hF/t6+YLSEfCKj2SJ463cgrt9vVi9eKGaIVULcvZm991hQZ0rxQfmb59+Ma8P Jo/mBGn4yf679fywUg34lJJk1LYlSI8shT9AshN8SjtjoSiVR+s/6yWMzPGu4/cjrB5ou6BkkDOT sgTrfxCdDnlxFgJTq00In/Fy1pFnYpLSB8q2UxrnXkGd3pbRyxvTu2im0wxieDGax2gTcGYQNXij 7qTVvC01qQ/eej3p4B+TDpLYI2XIpG/hL79UzkdYF53HSb8O9X6xOh6R28mGwWgTcqMoYYrunG8n GZp76B21a9IMoTD03E22cBQQ+2WcxWiPGWIFxY6HFTBBWIVcOClgXCaxDXl+ogaK1EByQDmOnJTx s2+MTLfSbJqEMZtR2cq8+f/kXLBIkGlrf3DX8niPVDiw5h6peOvN4mZ+mrt/4/fj4WoV79f77XJV f/O/AgAAAP//AwBQSwMEFAAGAAgAAAAhAOQKM0zhAAAACwEAAA8AAABkcnMvZG93bnJldi54bWxM j8tqwzAQRfeF/oOYQneNZJU86loOIbRdhUKTQulOsSa2iTUylmI7f1951ayG4R7unMnWo21Yj52v HSlIZgIYUuFMTaWC78P70wqYD5qMbhyhgit6WOf3d5lOjRvoC/t9KFksIZ9qBVUIbcq5Lyq02s9c ixSzk+usDnHtSm46PcRy23ApxIJbXVO8UOkWtxUW5/3FKvgY9LB5Tt763fm0vf4e5p8/uwSVenwY N6/AAo7hH4ZJP6pDHp2O7kLGs0bBi1jIiMZgmhMglvMlsKMCKeUKeJ7x2x/yPwAAAP//AwBQSwEC LQAUAAYACAAAACEAtoM4kv4AAADhAQAAEwAAAAAAAAAAAAAAAAAAAAAAW0NvbnRlbnRfVHlwZXNd LnhtbFBLAQItABQABgAIAAAAIQA4/SH/1gAAAJQBAAALAAAAAAAAAAAAAAAAAC8BAABfcmVscy8u cmVsc1BLAQItABQABgAIAAAAIQCXUjAGpiAAAIrcAAAOAAAAAAAAAAAAAAAAAC4CAABkcnMvZTJv RG9jLnhtbFBLAQItABQABgAIAAAAIQDkCjNM4QAAAAsBAAAPAAAAAAAAAAAAAAAAAAAjAABkcnMv ZG93bnJldi54bWxQSwUGAAAAAAQABADzAAAADiQAAAAA ">
                <v:group id="Group 94" o:spid="_x0000_s1171" style="position:absolute;width:7372;height:11645" coordorigin=",95" coordsize="7375,116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Q8YAAADbAAAADwAAAGRycy9kb3ducmV2LnhtbESPW2vCQBSE3wv+h+UI faub2FY0ZhURW/ogghcQ3w7Zkwtmz4bsNon/vlso9HGYmW+YdD2YWnTUusqygngSgSDOrK64UHA5 f7zMQTiPrLG2TAoe5GC9Gj2lmGjb85G6ky9EgLBLUEHpfZNI6bKSDLqJbYiDl9vWoA+yLaRusQ9w U8tpFM2kwYrDQokNbUvK7qdvo+Czx37zGu+6/T3fPm7n98N1H5NSz+NhswThafD/4b/2l1aweI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cdDxgAAANsA AAAPAAAAAAAAAAAAAAAAAKoCAABkcnMvZG93bnJldi54bWxQSwUGAAAAAAQABAD6AAAAnQMAAAAA ">
                  <v:group id="Group 27" o:spid="_x0000_s1172" style="position:absolute;left:1047;top:95;width:5080;height:932;flip:y" coordorigin="3030,2260" coordsize="3164,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k4G8sIAAADbAAAADwAAAGRycy9kb3ducmV2LnhtbESPQWvCQBSE7wX/w/IE b3WjxGJTVxFBEfHS1BaPj+wzWcy+DdlV4793BaHHYWa+YWaLztbiSq03jhWMhgkI4sJpw6WCw8/6 fQrCB2SNtWNScCcPi3nvbYaZdjf+pmseShEh7DNUUIXQZFL6oiKLfuga4uidXGsxRNmWUrd4i3Bb y3GSfEiLhuNChQ2tKirO+cUq+F2alNK/426fFERbLY+b3KRKDfrd8gtEoC78h1/trVbwOYHnl/gD 5P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JOBvLCAAAA2wAAAA8A AAAAAAAAAAAAAAAAqgIAAGRycy9kb3ducmV2LnhtbFBLBQYAAAAABAAEAPoAAACZAwAAAAA= ">
                    <v:line id="Line 28" o:spid="_x0000_s1173"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PYz8QAAADcAAAADwAAAGRycy9kb3ducmV2LnhtbESPQWvCQBSE7wX/w/IEb3VjBSvRVUSw Sm9Ni+DtkX0mMdm3cXej6b/vCkKPw8x8wyzXvWnEjZyvLCuYjBMQxLnVFRcKfr53r3MQPiBrbCyT gl/ysF4NXpaYanvnL7ploRARwj5FBWUIbSqlz0sy6Me2JY7e2TqDIUpXSO3wHuGmkW9JMpMGK44L Jba0LSmvs84oOHYZny71zjXYfez35+O19tNPpUbDfrMAEagP/+Fn+6AVvE9n8DgTj4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I9jPxAAAANwAAAAPAAAAAAAAAAAA AAAAAKECAABkcnMvZG93bnJldi54bWxQSwUGAAAAAAQABAD5AAAAkgMAAAAA " strokeweight="1.5pt"/>
                    <v:rect id="Rectangle 29" o:spid="_x0000_s1174" alt="浅色上对角线" style="position:absolute;left:3030;top:226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0AiMMA AADcAAAADwAAAGRycy9kb3ducmV2LnhtbESPQWvCQBSE7wX/w/KE3urGBqKkrqJCaXo0Cl4f2dck mH0bdrcm6a/vFgoeh5n5htnsRtOJOznfWlawXCQgiCurW64VXM7vL2sQPiBr7CyTgok87Lazpw3m 2g58onsZahEh7HNU0ITQ51L6qiGDfmF74uh9WWcwROlqqR0OEW46+ZokmTTYclxosKdjQ9Wt/DYK PrL6M+FiSsdycmW4rg/4ow9KPc/H/RuIQGN4hP/bhVawSlfwdyYeAbn9BQAA//8DAFBLAQItABQA BgAIAAAAIQDw94q7/QAAAOIBAAATAAAAAAAAAAAAAAAAAAAAAABbQ29udGVudF9UeXBlc10ueG1s UEsBAi0AFAAGAAgAAAAhADHdX2HSAAAAjwEAAAsAAAAAAAAAAAAAAAAALgEAAF9yZWxzLy5yZWxz UEsBAi0AFAAGAAgAAAAhADMvBZ5BAAAAOQAAABAAAAAAAAAAAAAAAAAAKQIAAGRycy9zaGFwZXht bC54bWxQSwECLQAUAAYACAAAACEAbv0AiMMAAADcAAAADwAAAAAAAAAAAAAAAACYAgAAZHJzL2Rv d25yZXYueG1sUEsFBgAAAAAEAAQA9QAAAIgDAAAAAA== " fillcolor="black" stroked="f">
                      <v:fill r:id="rId164" o:title="" type="pattern"/>
                    </v:rect>
                  </v:group>
                  <v:group id="Group 66" o:spid="_x0000_s1175" style="position:absolute;left:380;top:5239;width:8045;height:838;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gD98IAAADcAAAADwAAAGRycy9kb3ducmV2LnhtbERPz2vCMBS+C/sfwhvs IjN1wlY7o7hJwet0Q4+P5q0pa15qktn635uD4PHj+71YDbYVZ/KhcaxgOslAEFdON1wr+N6XzzmI EJE1to5JwYUCrJYPowUW2vX8ReddrEUK4VCgAhNjV0gZKkMWw8R1xIn7dd5iTNDXUnvsU7ht5UuW vUqLDacGgx19Gqr+dv9WAZ9+8vLUHsblsfLT9Uc/N5tjVOrpcVi/g4g0xLv45t5qBW+ztDadSUdA Lq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R4A/fCAAAA3AAAAA8A AAAAAAAAAAAAAAAAqgIAAGRycy9kb3ducmV2LnhtbFBLBQYAAAAABAAEAPoAAACZAwAAAAA= ">
                    <v:shape id="Freeform 15" o:spid="_x0000_s1176"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NHVsIA AADcAAAADwAAAGRycy9kb3ducmV2LnhtbESPwW7CMAyG75P2DpEn7TZSNiijIyCENIlrgQewGtOU NU7VhFLefj4gcbR+/58/rzajb9VAfWwCG5hOMlDEVbAN1wZOx9+Pb1AxIVtsA5OBO0XYrF9fVljY cOOShkOqlUA4FmjApdQVWsfKkcc4CR2xZOfQe0wy9rW2Pd4E7lv9mWW59tiwXHDY0c5R9Xe4etGY LS/z6Zct88vdz5b+dHa7cjDm/W3c/oBKNKbn8qO9twYWC7GVZ4QAev0PAAD//wMAUEsBAi0AFAAG AAgAAAAhAPD3irv9AAAA4gEAABMAAAAAAAAAAAAAAAAAAAAAAFtDb250ZW50X1R5cGVzXS54bWxQ SwECLQAUAAYACAAAACEAMd1fYdIAAACPAQAACwAAAAAAAAAAAAAAAAAuAQAAX3JlbHMvLnJlbHNQ SwECLQAUAAYACAAAACEAMy8FnkEAAAA5AAAAEAAAAAAAAAAAAAAAAAApAgAAZHJzL3NoYXBleG1s LnhtbFBLAQItABQABgAIAAAAIQBEY0dW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177"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izcEA AADcAAAADwAAAGRycy9kb3ducmV2LnhtbESP3YrCMBCF7xd8hzCCd2vq/7YaRQRhb+v6AEMzNtVm UppY69sbYcHLw5nznTmbXW9r0VHrK8cKJuMEBHHhdMWlgvPf8fsHhA/IGmvHpOBJHnbbwdcGM+0e nFN3CqWIEPYZKjAhNJmUvjBk0Y9dQxy9i2sthijbUuoWHxFuazlNkqW0WHFsMNjQwVBxO91tfGOe XheTmc6X16edp/Z8MYe8U2o07PdrEIH68Dn+T/9qBatVCu8xkQBy+wIAAP//AwBQSwECLQAUAAYA CAAAACEA8PeKu/0AAADiAQAAEwAAAAAAAAAAAAAAAAAAAAAAW0NvbnRlbnRfVHlwZXNdLnhtbFBL AQItABQABgAIAAAAIQAx3V9h0gAAAI8BAAALAAAAAAAAAAAAAAAAAC4BAABfcmVscy8ucmVsc1BL AQItABQABgAIAAAAIQAzLwWeQQAAADkAAAAQAAAAAAAAAAAAAAAAACkCAABkcnMvc2hhcGV4bWwu eG1sUEsBAi0AFAAGAAgAAAAhACsv4s3BAAAA3AAAAA8AAAAAAAAAAAAAAAAAmAIAAGRycy9kb3du cmV2LnhtbFBLBQYAAAAABAAEAPUAAACGAw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1178" type="#_x0000_t202" style="position:absolute;left:5429;top:9810;width:1912;height:19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7a3sMA AADcAAAADwAAAGRycy9kb3ducmV2LnhtbERPTYvCMBC9C/sfwix4EU31sEo1La4gCCpodxG8Dc1s W2wmpYla99ebg+Dx8b4XaWdqcaPWVZYVjEcRCOLc6ooLBb8/6+EMhPPIGmvLpOBBDtLko7fAWNs7 H+mW+UKEEHYxKii9b2IpXV6SQTeyDXHg/mxr0AfYFlK3eA/hppaTKPqSBisODSU2tCopv2RXo0Dv z2O/HBx231N3uRYna7ar/4lS/c9uOQfhqfNv8cu90QqmszA/nAlHQCZPAAAA//8DAFBLAQItABQA BgAIAAAAIQDw94q7/QAAAOIBAAATAAAAAAAAAAAAAAAAAAAAAABbQ29udGVudF9UeXBlc10ueG1s UEsBAi0AFAAGAAgAAAAhADHdX2HSAAAAjwEAAAsAAAAAAAAAAAAAAAAALgEAAF9yZWxzLy5yZWxz UEsBAi0AFAAGAAgAAAAhADMvBZ5BAAAAOQAAABAAAAAAAAAAAAAAAAAAKQIAAGRycy9zaGFwZXht bC54bWxQSwECLQAUAAYACAAAACEAm77a3sMAAADcAAAADwAAAAAAAAAAAAAAAACYAgAAZHJzL2Rv d25yZXYueG1sUEsFBgAAAAAEAAQA9QAAAIgDAAAAAA== " filled="f" stroked="f">
                    <v:textbox inset="0,0,0,0">
                      <w:txbxContent>
                        <w:p w:rsidR="00616C62" w:rsidRPr="008470E3" w:rsidRDefault="00616C62" w:rsidP="00616C62">
                          <w:pPr>
                            <w:rPr>
                              <w:bCs/>
                              <w:iCs/>
                              <w:sz w:val="20"/>
                              <w:vertAlign w:val="subscript"/>
                            </w:rPr>
                          </w:pPr>
                          <w:r>
                            <w:rPr>
                              <w:bCs/>
                              <w:iCs/>
                              <w:sz w:val="20"/>
                            </w:rPr>
                            <w:t>m</w:t>
                          </w:r>
                        </w:p>
                      </w:txbxContent>
                    </v:textbox>
                  </v:shape>
                  <v:rect id="Rectangle 4" o:spid="_x0000_s1179" style="position:absolute;left:3524;top:9619;width:1886;height:186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nwscQA AADcAAAADwAAAGRycy9kb3ducmV2LnhtbESPT4vCMBTE74LfITxhb5rWBS1doyyirHvw4L/D3h7N 27bYvNQm2vrtjSB4HGbmN8xs0ZlK3KhxpWUF8SgCQZxZXXKu4HhYDxMQziNrrCyTgjs5WMz7vRmm 2ra8o9ve5yJA2KWooPC+TqV0WUEG3cjWxMH7t41BH2STS91gG+CmkuMomkiDJYeFAmtaFpSd91ej AO/tz+dFnleyLbenTfxb20nyp9THoPv+AuGp8+/wq73RCqZJDM8z4QjI+QMAAP//AwBQSwECLQAU AAYACAAAACEA8PeKu/0AAADiAQAAEwAAAAAAAAAAAAAAAAAAAAAAW0NvbnRlbnRfVHlwZXNdLnht bFBLAQItABQABgAIAAAAIQAx3V9h0gAAAI8BAAALAAAAAAAAAAAAAAAAAC4BAABfcmVscy8ucmVs c1BLAQItABQABgAIAAAAIQAzLwWeQQAAADkAAAAQAAAAAAAAAAAAAAAAACkCAABkcnMvc2hhcGV4 bWwueG1sUEsBAi0AFAAGAAgAAAAhAJrJ8LHEAAAA3AAAAA8AAAAAAAAAAAAAAAAAmAIAAGRycy9k b3ducmV2LnhtbFBLBQYAAAAABAAEAPUAAACJAwAAAAA= " fillcolor="#9bbb59" strokeweight="1.5pt"/>
                  <v:shape id="Freeform 782" o:spid="_x0000_s1180" style="position:absolute;top:1047;width:3958;height:3566;rotation:902776fd;visibility:visible;mso-wrap-style:square;v-text-anchor:middle" coordsize="30480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ePM8MA AADcAAAADwAAAGRycy9kb3ducmV2LnhtbESPQWvCQBSE7wX/w/KE3uqmFmJIXaUGhOrNqNDjI/tM gtm3YXfV9N+7guBxmJlvmPlyMJ24kvOtZQWfkwQEcWV1y7WCw379kYHwAVljZ5kU/JOH5WL0Nsdc 2xvv6FqGWkQI+xwVNCH0uZS+asign9ieOHon6wyGKF0ttcNbhJtOTpMklQZbjgsN9lQ0VJ3Li1Gw /SpcOG66bDUr07Xv02Kr/0ql3sfDzzeIQEN4hZ/tX61glk3hcSYeAbm4AwAA//8DAFBLAQItABQA BgAIAAAAIQDw94q7/QAAAOIBAAATAAAAAAAAAAAAAAAAAAAAAABbQ29udGVudF9UeXBlc10ueG1s UEsBAi0AFAAGAAgAAAAhADHdX2HSAAAAjwEAAAsAAAAAAAAAAAAAAAAALgEAAF9yZWxzLy5yZWxz UEsBAi0AFAAGAAgAAAAhADMvBZ5BAAAAOQAAABAAAAAAAAAAAAAAAAAAKQIAAGRycy9zaGFwZXht bC54bWxQSwECLQAUAAYACAAAACEAxsePM8MAAADcAAAADwAAAAAAAAAAAAAAAACYAgAAZHJzL2Rv d25yZXYueG1sUEsFBgAAAAAEAAQA9QAAAIgDAAAA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284499,0;160804,49368;123695,60339;61848,65824;12370,76795;0,98736;37109,137133;74217,148104;86587,175531;98956,197472;74217,279752;86587,318150;148434,351062;197913,356547;346347,351062;371086,334606;383455,312664;395825,296208;383455,191987;333977,142619;321608,126163;358716,49368;371086,27427;383455,10971" o:connectangles="0,0,0,0,0,0,0,0,0,0,0,0,0,0,0,0,0,0,0,0,0,0,0,0"/>
                  </v:shape>
                </v:group>
                <v:rect id="Rectangle 783" o:spid="_x0000_s1181" style="position:absolute;left:1905;top:11525;width:5334;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JMt8UA AADcAAAADwAAAGRycy9kb3ducmV2LnhtbESPQWsCMRSE74L/IbxCb5qtharrRpFSsVCKqHvp7XXz 3CxuXpYk6vbfN4WCx2FmvmGKVW9bcSUfGscKnsYZCOLK6YZrBeVxM5qBCBFZY+uYFPxQgNVyOCgw 1+7Ge7oeYi0ShEOOCkyMXS5lqAxZDGPXESfv5LzFmKSvpfZ4S3DbykmWvUiLDacFgx29GqrOh4tV cP56233u5uVkY/X2O2vidG78h1KPD/16ASJSH+/h//a7VjCdPcPfmXQE5PIXAAD//wMAUEsBAi0A FAAGAAgAAAAhAPD3irv9AAAA4gEAABMAAAAAAAAAAAAAAAAAAAAAAFtDb250ZW50X1R5cGVzXS54 bWxQSwECLQAUAAYACAAAACEAMd1fYdIAAACPAQAACwAAAAAAAAAAAAAAAAAuAQAAX3JlbHMvLnJl bHNQSwECLQAUAAYACAAAACEAMy8FnkEAAAA5AAAAEAAAAAAAAAAAAAAAAAApAgAAZHJzL3NoYXBl eG1sLnhtbFBLAQItABQABgAIAAAAIQAGgky3xQAAANwAAAAPAAAAAAAAAAAAAAAAAJgCAABkcnMv ZG93bnJldi54bWxQSwUGAAAAAAQABAD1AAAAigMAAAAA " fillcolor="#4f81bd" strokecolor="#385d8a" strokeweight="2pt"/>
                <v:shape id="Text Box 784" o:spid="_x0000_s1182" type="#_x0000_t202" style="position:absolute;left:7143;top:10287;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fNoscA AADcAAAADwAAAGRycy9kb3ducmV2LnhtbESPzWvCQBTE70L/h+UVetNNpa0huhEJSEXagx8Xb8/s ywdm36bZrab9611B8DjMzG+Y2bw3jThT52rLCl5HEQji3OqaSwX73XIYg3AeWWNjmRT8kYN5+jSY YaLthTd03vpSBAi7BBVU3reJlC6vyKAb2ZY4eIXtDPogu1LqDi8Bbho5jqIPabDmsFBhS1lF+Wn7 axSss+U3bo5jE/832edXsWh/9od3pV6e+8UUhKfeP8L39kormMRvcDsTjoBMrwAAAP//AwBQSwEC LQAUAAYACAAAACEA8PeKu/0AAADiAQAAEwAAAAAAAAAAAAAAAAAAAAAAW0NvbnRlbnRfVHlwZXNd LnhtbFBLAQItABQABgAIAAAAIQAx3V9h0gAAAI8BAAALAAAAAAAAAAAAAAAAAC4BAABfcmVscy8u cmVsc1BLAQItABQABgAIAAAAIQAzLwWeQQAAADkAAAAQAAAAAAAAAAAAAAAAACkCAABkcnMvc2hh cGV4bWwueG1sUEsBAi0AFAAGAAgAAAAhAM03zaLHAAAA3AAAAA8AAAAAAAAAAAAAAAAAmAIAAGRy cy9kb3ducmV2LnhtbFBLBQYAAAAABAAEAPUAAACMAwAAAAA= " filled="f" stroked="f" strokeweight=".5pt">
                  <v:textbox>
                    <w:txbxContent>
                      <w:p w:rsidR="00616C62" w:rsidRDefault="00616C62" w:rsidP="00616C62">
                        <w:pPr>
                          <w:ind w:left="0"/>
                        </w:pPr>
                        <w:r>
                          <w:t>D</w:t>
                        </w:r>
                      </w:p>
                    </w:txbxContent>
                  </v:textbox>
                </v:shape>
                <w10:wrap type="through"/>
              </v:group>
            </w:pict>
          </mc:Fallback>
        </mc:AlternateContent>
      </w:r>
      <w:r w:rsidRPr="00056B2C">
        <w:rPr>
          <w:b/>
          <w:lang w:val="vi-VN"/>
        </w:rPr>
        <w:t xml:space="preserve">Câu 38: </w:t>
      </w:r>
      <w:r w:rsidRPr="00056B2C">
        <w:rPr>
          <w:lang w:val="vi-VN"/>
        </w:rPr>
        <w:t xml:space="preserve">Cho cơ hệ như hình vẽ: lò xo rất nhẹ có độ cứng 100 N/m nối với vật m có khối lượng 1 kg , sợi dây rất nhẹ có chiều dài </w:t>
      </w:r>
      <w:r w:rsidRPr="00616C62">
        <w:rPr>
          <w:lang w:val="fr-FR"/>
        </w:rPr>
        <w:t>2,</w:t>
      </w:r>
      <w:r w:rsidRPr="00056B2C">
        <w:rPr>
          <w:lang w:val="vi-VN"/>
        </w:rPr>
        <w:t>5 cm và không giãn, một đầu sợi dây nối với lò xo, đầu còn lại nối với giá treo cố định. Vật m được đặt trên giá đỡ D và lò xo không biến dạng, lò xo luôn có phương thẳng đứng, đầu trên của lò xo</w:t>
      </w:r>
      <w:r w:rsidR="00E90566" w:rsidRPr="00E90566">
        <w:rPr>
          <w:lang w:val="vi-VN"/>
        </w:rPr>
        <w:t xml:space="preserve"> lúc đầu</w:t>
      </w:r>
      <w:r w:rsidRPr="00056B2C">
        <w:rPr>
          <w:lang w:val="vi-VN"/>
        </w:rPr>
        <w:t xml:space="preserve"> sát với giá treo. Cho giá đỡ D bắt đầu chuyển động thẳng đứng xuống dưới nhanh dầ</w:t>
      </w:r>
      <w:r>
        <w:rPr>
          <w:lang w:val="vi-VN"/>
        </w:rPr>
        <w:t>n đều với gia tốc có độ lớn là 5</w:t>
      </w:r>
      <w:r w:rsidRPr="00056B2C">
        <w:rPr>
          <w:lang w:val="vi-VN"/>
        </w:rPr>
        <w:t xml:space="preserve"> m/s</w:t>
      </w:r>
      <w:r w:rsidRPr="00056B2C">
        <w:rPr>
          <w:vertAlign w:val="superscript"/>
          <w:lang w:val="vi-VN"/>
        </w:rPr>
        <w:t>2</w:t>
      </w:r>
      <w:r w:rsidRPr="00056B2C">
        <w:rPr>
          <w:lang w:val="vi-VN"/>
        </w:rPr>
        <w:t>. Bỏ qua mọi lực cản, lấy g = 10 m/s</w:t>
      </w:r>
      <w:r w:rsidRPr="00056B2C">
        <w:rPr>
          <w:vertAlign w:val="superscript"/>
          <w:lang w:val="vi-VN"/>
        </w:rPr>
        <w:t>2</w:t>
      </w:r>
      <w:r w:rsidR="00B135D4">
        <w:rPr>
          <w:lang w:val="vi-VN"/>
        </w:rPr>
        <w:t>. Biên độ dao động của m</w:t>
      </w:r>
      <w:r w:rsidRPr="00056B2C">
        <w:rPr>
          <w:lang w:val="vi-VN"/>
        </w:rPr>
        <w:t xml:space="preserve"> sau khi </w:t>
      </w:r>
      <w:r w:rsidR="00533A25" w:rsidRPr="00056B2C">
        <w:rPr>
          <w:lang w:val="vi-VN"/>
        </w:rPr>
        <w:t xml:space="preserve">giá đỡ </w:t>
      </w:r>
      <w:r w:rsidR="00533A25" w:rsidRPr="00533A25">
        <w:rPr>
          <w:lang w:val="vi-VN"/>
        </w:rPr>
        <w:t xml:space="preserve">D </w:t>
      </w:r>
      <w:r w:rsidR="00533A25">
        <w:rPr>
          <w:lang w:val="vi-VN"/>
        </w:rPr>
        <w:t>rời khỏi nó</w:t>
      </w:r>
      <w:r w:rsidRPr="00056B2C">
        <w:rPr>
          <w:lang w:val="vi-VN"/>
        </w:rPr>
        <w:t xml:space="preserve"> là</w:t>
      </w:r>
    </w:p>
    <w:p w:rsidR="00616C62" w:rsidRPr="00616C62" w:rsidRDefault="009704D6" w:rsidP="00616C62">
      <w:pPr>
        <w:pStyle w:val="BodyText"/>
        <w:tabs>
          <w:tab w:val="left" w:pos="284"/>
          <w:tab w:val="left" w:pos="2694"/>
          <w:tab w:val="left" w:pos="5245"/>
          <w:tab w:val="left" w:pos="7797"/>
        </w:tabs>
        <w:ind w:left="56"/>
        <w:jc w:val="both"/>
        <w:rPr>
          <w:lang w:val="vi-VN"/>
        </w:rPr>
      </w:pPr>
      <w:r w:rsidRPr="00460F5E">
        <w:rPr>
          <w:b/>
          <w:noProof/>
        </w:rPr>
        <mc:AlternateContent>
          <mc:Choice Requires="wpg">
            <w:drawing>
              <wp:anchor distT="0" distB="0" distL="114300" distR="114300" simplePos="0" relativeHeight="251634176" behindDoc="0" locked="0" layoutInCell="1" allowOverlap="1" wp14:anchorId="40D1C65A" wp14:editId="4AB3334D">
                <wp:simplePos x="0" y="0"/>
                <wp:positionH relativeFrom="margin">
                  <wp:posOffset>4234149</wp:posOffset>
                </wp:positionH>
                <wp:positionV relativeFrom="paragraph">
                  <wp:posOffset>7760</wp:posOffset>
                </wp:positionV>
                <wp:extent cx="2085975" cy="3020442"/>
                <wp:effectExtent l="0" t="19050" r="0" b="66040"/>
                <wp:wrapNone/>
                <wp:docPr id="739" name="Group 739"/>
                <wp:cNvGraphicFramePr/>
                <a:graphic xmlns:a="http://schemas.openxmlformats.org/drawingml/2006/main">
                  <a:graphicData uri="http://schemas.microsoft.com/office/word/2010/wordprocessingGroup">
                    <wpg:wgp>
                      <wpg:cNvGrpSpPr/>
                      <wpg:grpSpPr>
                        <a:xfrm>
                          <a:off x="0" y="0"/>
                          <a:ext cx="2085975" cy="3020442"/>
                          <a:chOff x="0" y="0"/>
                          <a:chExt cx="2085975" cy="3857625"/>
                        </a:xfrm>
                      </wpg:grpSpPr>
                      <wpg:grpSp>
                        <wpg:cNvPr id="740" name="Group 740"/>
                        <wpg:cNvGrpSpPr/>
                        <wpg:grpSpPr>
                          <a:xfrm>
                            <a:off x="0" y="0"/>
                            <a:ext cx="2085975" cy="3857625"/>
                            <a:chOff x="0" y="0"/>
                            <a:chExt cx="2085975" cy="3857625"/>
                          </a:xfrm>
                        </wpg:grpSpPr>
                        <wps:wsp>
                          <wps:cNvPr id="741" name="Straight Connector 741"/>
                          <wps:cNvCnPr/>
                          <wps:spPr>
                            <a:xfrm>
                              <a:off x="1038225" y="95250"/>
                              <a:ext cx="0" cy="89535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742" name="Straight Connector 742"/>
                          <wps:cNvCnPr/>
                          <wps:spPr>
                            <a:xfrm>
                              <a:off x="695325" y="114300"/>
                              <a:ext cx="0" cy="89535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743" name="Straight Connector 743"/>
                          <wps:cNvCnPr/>
                          <wps:spPr>
                            <a:xfrm>
                              <a:off x="361950" y="1000125"/>
                              <a:ext cx="0" cy="1294129"/>
                            </a:xfrm>
                            <a:prstGeom prst="line">
                              <a:avLst/>
                            </a:prstGeom>
                            <a:ln>
                              <a:prstDash val="dash"/>
                              <a:headEnd type="arrow" w="med" len="med"/>
                              <a:tailEnd type="arrow" w="med" len="med"/>
                            </a:ln>
                          </wps:spPr>
                          <wps:style>
                            <a:lnRef idx="1">
                              <a:schemeClr val="dk1"/>
                            </a:lnRef>
                            <a:fillRef idx="0">
                              <a:schemeClr val="dk1"/>
                            </a:fillRef>
                            <a:effectRef idx="0">
                              <a:schemeClr val="dk1"/>
                            </a:effectRef>
                            <a:fontRef idx="minor">
                              <a:schemeClr val="tx1"/>
                            </a:fontRef>
                          </wps:style>
                          <wps:bodyPr/>
                        </wps:wsp>
                        <wpg:grpSp>
                          <wpg:cNvPr id="744" name="Group 744"/>
                          <wpg:cNvGrpSpPr/>
                          <wpg:grpSpPr>
                            <a:xfrm>
                              <a:off x="0" y="0"/>
                              <a:ext cx="2085975" cy="3857625"/>
                              <a:chOff x="0" y="0"/>
                              <a:chExt cx="2085975" cy="3857625"/>
                            </a:xfrm>
                          </wpg:grpSpPr>
                          <wps:wsp>
                            <wps:cNvPr id="745" name="Straight Connector 745"/>
                            <wps:cNvCnPr/>
                            <wps:spPr>
                              <a:xfrm>
                                <a:off x="685800" y="1866900"/>
                                <a:ext cx="10668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cNvPr id="746" name="Group 746"/>
                            <wpg:cNvGrpSpPr/>
                            <wpg:grpSpPr>
                              <a:xfrm>
                                <a:off x="0" y="0"/>
                                <a:ext cx="2085975" cy="3857625"/>
                                <a:chOff x="0" y="0"/>
                                <a:chExt cx="2085975" cy="3857625"/>
                              </a:xfrm>
                            </wpg:grpSpPr>
                            <wpg:grpSp>
                              <wpg:cNvPr id="747" name="Group 27"/>
                              <wpg:cNvGrpSpPr>
                                <a:grpSpLocks/>
                              </wpg:cNvGrpSpPr>
                              <wpg:grpSpPr bwMode="auto">
                                <a:xfrm flipV="1">
                                  <a:off x="381000" y="0"/>
                                  <a:ext cx="745490" cy="76200"/>
                                  <a:chOff x="3030" y="2260"/>
                                  <a:chExt cx="3164" cy="195"/>
                                </a:xfrm>
                              </wpg:grpSpPr>
                              <wps:wsp>
                                <wps:cNvPr id="748"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9"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50" name="Group 66"/>
                              <wpg:cNvGrpSpPr>
                                <a:grpSpLocks/>
                              </wpg:cNvGrpSpPr>
                              <wpg:grpSpPr bwMode="auto">
                                <a:xfrm rot="5400000">
                                  <a:off x="381000" y="1638300"/>
                                  <a:ext cx="1312545" cy="71755"/>
                                  <a:chOff x="6986" y="9904"/>
                                  <a:chExt cx="1620" cy="104"/>
                                </a:xfrm>
                              </wpg:grpSpPr>
                              <wps:wsp>
                                <wps:cNvPr id="751"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53" name="Text Box 6"/>
                              <wps:cNvSpPr txBox="1">
                                <a:spLocks noChangeArrowheads="1"/>
                              </wps:cNvSpPr>
                              <wps:spPr bwMode="auto">
                                <a:xfrm rot="16200000">
                                  <a:off x="728663" y="2290762"/>
                                  <a:ext cx="190879" cy="198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8470E3" w:rsidRDefault="00806576" w:rsidP="005F45B0">
                                    <w:pPr>
                                      <w:rPr>
                                        <w:bCs/>
                                        <w:iCs/>
                                        <w:sz w:val="20"/>
                                        <w:vertAlign w:val="subscript"/>
                                      </w:rPr>
                                    </w:pPr>
                                    <w:r>
                                      <w:rPr>
                                        <w:bCs/>
                                        <w:iCs/>
                                        <w:sz w:val="20"/>
                                      </w:rPr>
                                      <w:t>m</w:t>
                                    </w:r>
                                  </w:p>
                                </w:txbxContent>
                              </wps:txbx>
                              <wps:bodyPr rot="0" vert="horz" wrap="square" lIns="0" tIns="0" rIns="0" bIns="0" anchor="t" anchorCtr="0" upright="1">
                                <a:noAutofit/>
                              </wps:bodyPr>
                            </wps:wsp>
                            <wps:wsp>
                              <wps:cNvPr id="754" name="Freeform 754"/>
                              <wps:cNvSpPr/>
                              <wps:spPr>
                                <a:xfrm rot="1734594">
                                  <a:off x="0" y="19050"/>
                                  <a:ext cx="395605" cy="355600"/>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ln>
                                  <a:headEnd type="oval" w="med" len="med"/>
                                  <a:tailEnd type="oval"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 name="Rectangle 4"/>
                              <wps:cNvSpPr>
                                <a:spLocks noChangeArrowheads="1"/>
                              </wps:cNvSpPr>
                              <wps:spPr bwMode="auto">
                                <a:xfrm rot="16200000">
                                  <a:off x="952500" y="2305050"/>
                                  <a:ext cx="188342" cy="18661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756" name="Rectangle 756"/>
                              <wps:cNvSpPr/>
                              <wps:spPr>
                                <a:xfrm>
                                  <a:off x="781050" y="2524125"/>
                                  <a:ext cx="533400" cy="450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7" name="Text Box 757"/>
                              <wps:cNvSpPr txBox="1"/>
                              <wps:spPr>
                                <a:xfrm>
                                  <a:off x="1143000" y="2524125"/>
                                  <a:ext cx="361950" cy="283210"/>
                                </a:xfrm>
                                <a:prstGeom prst="rect">
                                  <a:avLst/>
                                </a:prstGeom>
                                <a:noFill/>
                                <a:ln w="6350">
                                  <a:noFill/>
                                </a:ln>
                              </wps:spPr>
                              <wps:txbx>
                                <w:txbxContent>
                                  <w:p w:rsidR="00806576" w:rsidRDefault="00806576" w:rsidP="005F45B0">
                                    <w:pPr>
                                      <w:ind w:left="0"/>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 name="Straight Arrow Connector 758"/>
                              <wps:cNvCnPr/>
                              <wps:spPr>
                                <a:xfrm>
                                  <a:off x="1743075" y="990600"/>
                                  <a:ext cx="0" cy="28670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759" name="Group 66"/>
                              <wpg:cNvGrpSpPr>
                                <a:grpSpLocks/>
                              </wpg:cNvGrpSpPr>
                              <wpg:grpSpPr bwMode="auto">
                                <a:xfrm rot="5400000">
                                  <a:off x="276225" y="1419225"/>
                                  <a:ext cx="829945" cy="71120"/>
                                  <a:chOff x="6986" y="9904"/>
                                  <a:chExt cx="1620" cy="104"/>
                                </a:xfrm>
                              </wpg:grpSpPr>
                              <wps:wsp>
                                <wps:cNvPr id="760"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2" name="Group 66"/>
                              <wpg:cNvGrpSpPr>
                                <a:grpSpLocks/>
                              </wpg:cNvGrpSpPr>
                              <wpg:grpSpPr bwMode="auto">
                                <a:xfrm rot="5400000">
                                  <a:off x="0" y="523875"/>
                                  <a:ext cx="829945" cy="71120"/>
                                  <a:chOff x="6986" y="9904"/>
                                  <a:chExt cx="1620" cy="104"/>
                                </a:xfrm>
                              </wpg:grpSpPr>
                              <wps:wsp>
                                <wps:cNvPr id="763"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4"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65" name="Text Box 765"/>
                              <wps:cNvSpPr txBox="1"/>
                              <wps:spPr>
                                <a:xfrm>
                                  <a:off x="1724025" y="2638259"/>
                                  <a:ext cx="361950" cy="397329"/>
                                </a:xfrm>
                                <a:prstGeom prst="rect">
                                  <a:avLst/>
                                </a:prstGeom>
                                <a:noFill/>
                                <a:ln w="6350">
                                  <a:noFill/>
                                </a:ln>
                              </wps:spPr>
                              <wps:txbx>
                                <w:txbxContent>
                                  <w:p w:rsidR="00806576" w:rsidRPr="00C40C5E" w:rsidRDefault="00806576" w:rsidP="005F45B0">
                                    <w:pPr>
                                      <w:ind w:left="0"/>
                                      <w:rPr>
                                        <w:sz w:val="28"/>
                                        <w:szCs w:val="28"/>
                                      </w:rPr>
                                    </w:pPr>
                                    <w:r w:rsidRPr="00C40C5E">
                                      <w:rPr>
                                        <w:sz w:val="28"/>
                                        <w:szCs w:val="2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6" name="Text Box 766"/>
                              <wps:cNvSpPr txBox="1"/>
                              <wps:spPr>
                                <a:xfrm>
                                  <a:off x="361950" y="1981200"/>
                                  <a:ext cx="361950" cy="283210"/>
                                </a:xfrm>
                                <a:prstGeom prst="rect">
                                  <a:avLst/>
                                </a:prstGeom>
                                <a:noFill/>
                                <a:ln w="6350">
                                  <a:noFill/>
                                </a:ln>
                              </wps:spPr>
                              <wps:txbx>
                                <w:txbxContent>
                                  <w:p w:rsidR="00806576" w:rsidRDefault="00806576" w:rsidP="005F45B0">
                                    <w:pPr>
                                      <w:ind w:left="0"/>
                                    </w:pPr>
                                    <w:r>
                                      <w:t>Δ</w:t>
                                    </w:r>
                                    <w:r w:rsidRPr="0020757B">
                                      <w:rPr>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7" name="Text Box 767"/>
                              <wps:cNvSpPr txBox="1"/>
                              <wps:spPr>
                                <a:xfrm>
                                  <a:off x="142875" y="1438275"/>
                                  <a:ext cx="361950" cy="283210"/>
                                </a:xfrm>
                                <a:prstGeom prst="rect">
                                  <a:avLst/>
                                </a:prstGeom>
                                <a:noFill/>
                                <a:ln w="6350">
                                  <a:noFill/>
                                </a:ln>
                              </wps:spPr>
                              <wps:txbx>
                                <w:txbxContent>
                                  <w:p w:rsidR="00806576" w:rsidRDefault="00806576" w:rsidP="005F45B0">
                                    <w:pPr>
                                      <w:ind w:left="0"/>
                                    </w:pPr>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8" name="Straight Connector 768"/>
                              <wps:cNvCnPr/>
                              <wps:spPr>
                                <a:xfrm>
                                  <a:off x="638175" y="2295525"/>
                                  <a:ext cx="17804" cy="504825"/>
                                </a:xfrm>
                                <a:prstGeom prst="line">
                                  <a:avLst/>
                                </a:prstGeom>
                                <a:ln>
                                  <a:solidFill>
                                    <a:schemeClr val="tx1"/>
                                  </a:solidFill>
                                  <a:prstDash val="dash"/>
                                  <a:headEnd type="arrow" w="med" len="med"/>
                                  <a:tailEnd type="arrow" w="med" len="med"/>
                                </a:ln>
                              </wps:spPr>
                              <wps:style>
                                <a:lnRef idx="1">
                                  <a:schemeClr val="dk1"/>
                                </a:lnRef>
                                <a:fillRef idx="0">
                                  <a:schemeClr val="dk1"/>
                                </a:fillRef>
                                <a:effectRef idx="0">
                                  <a:schemeClr val="dk1"/>
                                </a:effectRef>
                                <a:fontRef idx="minor">
                                  <a:schemeClr val="tx1"/>
                                </a:fontRef>
                              </wps:style>
                              <wps:bodyPr/>
                            </wps:wsp>
                            <wps:wsp>
                              <wps:cNvPr id="769" name="Text Box 769"/>
                              <wps:cNvSpPr txBox="1"/>
                              <wps:spPr>
                                <a:xfrm>
                                  <a:off x="428625" y="2447925"/>
                                  <a:ext cx="361950" cy="283210"/>
                                </a:xfrm>
                                <a:prstGeom prst="rect">
                                  <a:avLst/>
                                </a:prstGeom>
                                <a:noFill/>
                                <a:ln w="6350">
                                  <a:noFill/>
                                </a:ln>
                              </wps:spPr>
                              <wps:txbx>
                                <w:txbxContent>
                                  <w:p w:rsidR="00806576" w:rsidRDefault="00806576" w:rsidP="005F45B0">
                                    <w:pPr>
                                      <w:ind w:left="0"/>
                                    </w:pP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0" name="Text Box 770"/>
                              <wps:cNvSpPr txBox="1"/>
                              <wps:spPr>
                                <a:xfrm>
                                  <a:off x="1543050" y="3562350"/>
                                  <a:ext cx="361950" cy="283210"/>
                                </a:xfrm>
                                <a:prstGeom prst="rect">
                                  <a:avLst/>
                                </a:prstGeom>
                                <a:noFill/>
                                <a:ln w="6350">
                                  <a:noFill/>
                                </a:ln>
                              </wps:spPr>
                              <wps:txbx>
                                <w:txbxContent>
                                  <w:p w:rsidR="00806576" w:rsidRDefault="00806576" w:rsidP="005F45B0">
                                    <w:pPr>
                                      <w:ind w:left="0"/>
                                    </w:pP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1" name="Straight Connector 771"/>
                              <wps:cNvCnPr/>
                              <wps:spPr>
                                <a:xfrm>
                                  <a:off x="1562100" y="1876425"/>
                                  <a:ext cx="9525" cy="933450"/>
                                </a:xfrm>
                                <a:prstGeom prst="line">
                                  <a:avLst/>
                                </a:prstGeom>
                                <a:ln>
                                  <a:prstDash val="dash"/>
                                  <a:headEnd type="arrow" w="med" len="med"/>
                                  <a:tailEnd type="arrow" w="med" len="med"/>
                                </a:ln>
                              </wps:spPr>
                              <wps:style>
                                <a:lnRef idx="1">
                                  <a:schemeClr val="dk1"/>
                                </a:lnRef>
                                <a:fillRef idx="0">
                                  <a:schemeClr val="dk1"/>
                                </a:fillRef>
                                <a:effectRef idx="0">
                                  <a:schemeClr val="dk1"/>
                                </a:effectRef>
                                <a:fontRef idx="minor">
                                  <a:schemeClr val="tx1"/>
                                </a:fontRef>
                              </wps:style>
                              <wps:bodyPr/>
                            </wps:wsp>
                            <wps:wsp>
                              <wps:cNvPr id="772" name="Text Box 772"/>
                              <wps:cNvSpPr txBox="1"/>
                              <wps:spPr>
                                <a:xfrm>
                                  <a:off x="1209675" y="2247758"/>
                                  <a:ext cx="456565" cy="390500"/>
                                </a:xfrm>
                                <a:prstGeom prst="rect">
                                  <a:avLst/>
                                </a:prstGeom>
                                <a:noFill/>
                                <a:ln w="6350">
                                  <a:noFill/>
                                </a:ln>
                              </wps:spPr>
                              <wps:txbx>
                                <w:txbxContent>
                                  <w:p w:rsidR="00806576" w:rsidRDefault="00806576" w:rsidP="005F45B0">
                                    <w:pPr>
                                      <w:ind w:left="0"/>
                                    </w:pPr>
                                    <w:r w:rsidRPr="009731DC">
                                      <w:rPr>
                                        <w:position w:val="-12"/>
                                      </w:rPr>
                                      <w:object w:dxaOrig="420" w:dyaOrig="360">
                                        <v:shape id="_x0000_i1188" type="#_x0000_t75" style="width:21.8pt;height:21.8pt" o:ole="">
                                          <v:imagedata r:id="rId299" o:title=""/>
                                        </v:shape>
                                        <o:OLEObject Type="Embed" ProgID="Equation.DSMT4" ShapeID="_x0000_i1188" DrawAspect="Content" ObjectID="_1676463141" r:id="rId30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773" name="Group 773"/>
                        <wpg:cNvGrpSpPr/>
                        <wpg:grpSpPr>
                          <a:xfrm>
                            <a:off x="619125" y="1857375"/>
                            <a:ext cx="1133475" cy="1314450"/>
                            <a:chOff x="0" y="0"/>
                            <a:chExt cx="1133475" cy="1314450"/>
                          </a:xfrm>
                        </wpg:grpSpPr>
                        <wps:wsp>
                          <wps:cNvPr id="774" name="Straight Connector 774"/>
                          <wps:cNvCnPr/>
                          <wps:spPr>
                            <a:xfrm>
                              <a:off x="9525" y="0"/>
                              <a:ext cx="0" cy="434083"/>
                            </a:xfrm>
                            <a:prstGeom prst="line">
                              <a:avLst/>
                            </a:prstGeom>
                            <a:ln>
                              <a:solidFill>
                                <a:schemeClr val="tx1"/>
                              </a:solidFill>
                              <a:prstDash val="dash"/>
                              <a:headEnd type="arrow" w="med" len="med"/>
                              <a:tailEnd type="arrow" w="med" len="med"/>
                            </a:ln>
                          </wps:spPr>
                          <wps:style>
                            <a:lnRef idx="1">
                              <a:schemeClr val="dk1"/>
                            </a:lnRef>
                            <a:fillRef idx="0">
                              <a:schemeClr val="dk1"/>
                            </a:fillRef>
                            <a:effectRef idx="0">
                              <a:schemeClr val="dk1"/>
                            </a:effectRef>
                            <a:fontRef idx="minor">
                              <a:schemeClr val="tx1"/>
                            </a:fontRef>
                          </wps:style>
                          <wps:bodyPr/>
                        </wps:wsp>
                        <wps:wsp>
                          <wps:cNvPr id="775" name="Straight Connector 775"/>
                          <wps:cNvCnPr/>
                          <wps:spPr>
                            <a:xfrm>
                              <a:off x="9525" y="428625"/>
                              <a:ext cx="11239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76" name="Straight Connector 776"/>
                          <wps:cNvCnPr/>
                          <wps:spPr>
                            <a:xfrm>
                              <a:off x="0" y="942975"/>
                              <a:ext cx="11239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77" name="Straight Connector 777"/>
                          <wps:cNvCnPr/>
                          <wps:spPr>
                            <a:xfrm>
                              <a:off x="1123950" y="933450"/>
                              <a:ext cx="0" cy="381000"/>
                            </a:xfrm>
                            <a:prstGeom prst="line">
                              <a:avLst/>
                            </a:prstGeom>
                            <a:ln>
                              <a:solidFill>
                                <a:schemeClr val="dk1"/>
                              </a:solidFill>
                              <a:headEnd type="oval"/>
                            </a:ln>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id="Group 739" o:spid="_x0000_s1183" style="position:absolute;left:0;text-align:left;margin-left:333.4pt;margin-top:.6pt;width:164.25pt;height:237.85pt;z-index:251634176;mso-position-horizontal-relative:margin;mso-height-relative:margin" coordsize="20859,385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UK7bIUQAAEVZAgAOAAAAZHJzL2Uyb0RvYy54bWzsfUuPJMmR3l2A/kOijgv0VLwzosDiYqYf gwWG5IBTq10ds7OyqhKsyszNzO7q4WKPe5CO+hM6ChAgQNJFf0aP/Rn6zN3Nwy0q3MOj2Zwhl06A ZHWkv+zhZu7m5p//4q8/PT0uPm6Op+1+d32Rf5VdLDa79f52u7u/vvjbm3ev2ovF6bza3a4e97vN 9cWPm9PFX//y3/6bXzwfrjbF/mH/eLs5LtDI7nT1fLi+eDifD1eXl6f1w+Zpdfpqf9js8OPd/vi0 OuOfx/vL2+PqGa0/PV4WWdZcPu+Pt4fjfr05nfD1jf7x4peq/bu7zfr8m7u70+a8eLy+wNjO6n+P 6n/f0/9e/vIXq6v74+rwsF2bYaw+YxRPq+0Ondqm3qzOq8WH4/ZFU0/b9XF/2t+dv1rvny73d3fb 9UbRAGrybEDNt8f9h4Oi5f7q+f5g2QTWDvj02c2uf/3x++Nie3t9sSy7i8Vu9QQhqX4X9AHseT7c X6HUt8fDD4fvj+bDvf4XUfzp7vhE/w9aFp8UY3+0jN18Oi/W+Fhkbd0t64vFGr+VWZFVVaFZv36A fF7UWz+8Ha3Z1sumqKnmJXd8SeOzw7H/sONm6ipIX1CHD38U6voxrq6+OHWYJKdeD05/mB788LA6 bJR6nUjCllM5c+qH83G1vX84L17vdztMpf1xsaxyzTZV5fXOaMTp6gTlGFGHPCvbAiJbQPBdXdRm xrFiQCikEm1Xl/onK9fV1eF4On+72T8t6I/ri8ftjga7ulp9/O501irARejz447+92Gzun27u12c fzxAkfcfV48Xi+fri6fN7cXicQMTRX+h8urqvNo+xpTEiKhp6BkTqf46//i40d3+dnOHCQQtz9Xw lOnavH48LtD59cXt7xTDVCsoSVXuto+PtlIWrmTKUrWNMmexFW1p1eN+d7YVn7a7/XGs1/MnHuqd Ls9Ua1qJ7Pf72x+VyBU7oIs0z34SpSyCSqmsCY0EejytlA3UzehknldllpQyKWXQEfssZRlUynKW pSybvIMNJEOZZ1mWaz+HaW88oTGVedFV+C81/YfaSrKeb1anB2Oo8Je2jNKGro7H/XOcEQ0UTVb0 NGFFzSrm5cKlYiUzy7Kq0nr1pZdlf/4LFywz9BJvdOGi1o3xPqKtWzgGNR3bpumGTiLPmkYVoPWL ciB/nOmYJs5nT5yG1YEnTvNnOHG8ZmEpqSuWL4mjpZ/aGn23X//uRB5Dbua0rTGbp8X751/tb7Fo Xn0479XykHZ2i7vH7eHf8drW7PHKljyUmhuDpdOyqqvOeCps1XjS2H1QmZW6XlE0pmq/1yvzBraO 5hM8IVFjZ9Rwk/eTrDgRudDW5DvsPBZFq/lrl5jE3PWn3Q8HxdzFbv/6YbW736ilwo3afejVtGNx 9GKZdkrjzKYmmcUOoxQv+oVAz6Y/0Ozs9u+wE1Gboccd7ZLyLsMKhEZx2j9ub+lX9Y/j/Xu7n4Hg SfZaOqIYghW7W9WaWUCov802S5fXezSsaLCDo5ZpbaOiJP/YZd3b9m1bvaqK5u2rKnvz5tXX715X r5p3+bJ+U755/fpN/k80tLy6etje3m52NDqO2ORV3E7YxI50rMXGbCwfLmXrSgExRP5/NejBPvDn 2xDZaM1vsTOH5j1CR/HtdnNaI771f//bP//Lf/iv//u//8f/81/+x7/85//0//7n/3LUlwI5SrAD 3f2alnokPAQWhPLqCqTJs5V3YCB65R3O8Rcb/iPoUsro2fAfVuezUgITHzj/7eHNdnWvqtzdQ2HD umuLvB8t+079x+i5KQJ7xJ1S21qbHe0xX0b1Oy+q7Juie/WuaZevqndV/apbZu2rLO++6Zqs6qo3 76R+K6ujA6NQy8/Vb5rWFHdRXBHT9RQ3q5+2ZwRoH7dPiNLYqW/jLC+muJ2eNHyeOPz//gm0OO4R 4oFrQCgZfzzsj7/HlgNh2euL0z98WB03iN78zQ5q2eUVRfLO6h9VvSzwj6P7y3v3l9VujaauL84X C/3n67OO/X44HCmwxX5tt/8aTu9uq8JKpOZ6WmPc9A8V5uhdkOM1XyzWaQPnRhmbkSUHqc4f6pUV u+pKC4QaZLfRe+a8KdsXoY28xL6yMoHYJUyr8S3WQTddi2UTXHDXZWqfQUHMt2YLmsOjGwetf/xZ HXRt45TvjpsNHREscneNP7By5IGML44xZ1ojX43wGCzGMoVYVGcD16x+oQVMl3EojcPj6w86mknC YoMGPbg1nvD+1ujNDTh89/SIQ4i/uly0WdeUi+cFFlLGjvblQL0tl9fNcvGwqFosoNSU7IshbtYX Qyw287WHWIYtWHTLpvE0CNptuRwxi6L2DBBaZgsuu7bzjRD6ZsvloRFixesUzLKi8wwRKzdbMMRC uEtbLq8Rp249DeauUIpyWRQemnMplTrral+TrmAyX3OuUHLMZi/JuSuW4AhdsUBfScHGNSd3BRNi Yy4Ek+UwO74mXckEZZ0L2YQoJ5PUSzGkkIUQTpvljW+chSuc4DgLV0IFjra6wkN74UooxE6KTFuC irqtutzXpCuhkNCxOXSbxGGLT9OxzelL+tSS1pn9CENE027PKemfOKUrmyKrsT/0EF26sgnxsRSi waFj59P00hVNUNylkE2Qclc2QTtZCuG0WVVUPtJd4YTH6UqoLLO69tkhWk1ZCYXYiYO/viAUaFn7 homz3b5kSC0rV0JlXTeFT9MR8+yb9KklrWssKWGiXeEER+jKBmysWp/PqVzZBPkoRJMVZe3TdFpM WnqC4qalkC0ZpLx2ZRNUy1oIp82wb/GoZe0KJzxOV0I4eGtznx2qXQmF2Fm7EqpqLLy8w3QlFBJ6 7Uqoquu29Wk6Ylg9331q2bjCCRLduMIJjbBxZVNl9bL2eR2KqFnNCPGxEaLJCjhSj7ixp+mbDIq7 EbIJibtxZRNUy0YIBxTVPie+dIUTHOfSlVBd5tBLD+1LV0Ihdi5dCdV1V7TeYboSCgmd8mesKGEs 88qn6UtXQj61XLrCCRPtCic4Qlc2ddZgheXhY+vKJsTHVogmK9rWp+mtK5qguFshm5C4W1c2QbVs hXDavMh9iw3aX1sxhsfpSqgp87LyOfHWlVCQna6EmrqrK59poyi+HWZI6J0roaZuqtyn6Z0rIZ9a dq5wgkR3rnCCI3Rl02RNsfSZts6VTYiPnRBNVuaVT9M7VzRBcXdCNiFx4/TFEU5QL3MEIno5Ni2M hm+keebKJzhUZHU5rS4R1M18jlyFRKwihXiaI5rSD3VZd23mM3A4fHWKZouGAmGLpq5LFW+juAqH U/LMFdVEUVdWE0VdYYWLiuDBRFFXWBNFXWFNFHWFNVHUnVMTRV1pTRSNl5aIJUy0Gi8tEU0ItyrC CRNF46UlAgoTrcZLS4QUJlqNl1YRLy0RV5gYQLy0RHgh3KqIL0wUjZeWCDFMtBovLRFlmGg1Xlqw eL3RnGg13hKW8dKitHFr38MDELGGiaLx0hLhholW46U1iDiEPIyIO0wMIF5aVby0ROxhYgDx0hLh h3CrIv4wUTTeb4kIxESr8X4LR16x+iqCEBMDiJdWHZxbOFKzh0KrB5wOqfMcJJqYgyL8hbNM3AC5 oUUQnSYd9ie6QEEHRzh5uuGDJxSkX93yS1EegqDyKksVvY6Ub0V5sJjKqyOv8fKdKA9Vp/IqL2m0 PBZG7vjBFirPqa0vx4PDFbc8rauoAj7T2d4YBXkhaxiScz/N+En0YYjWB4vjfVSyhiEbCxnvqPRp PMstN4RjkeKtISVNaxSiHAca3hoDWRvKcVzhrSGlTWsL1Ydf3hiwyytaN6gafsoxcFHDUG7TmV/K HCS6NUz22A2OC3x0YKklarCa+ykHU0QNQzli/d4+pMzJBxPliOR7a0iZk39VNfwyBzvdUZHvpBr6 /s2oJmI1JmoYyhFl945Kypx8nuojQLmUeWUoh7Py9QGRiVEZyis/5RCuW4P8EI0KTsbbh5Q5BblV DT/lOBwSfRjKdT7EKHexfBM1DOWIP3tHJWVOdl+NKkC5lDmFl6kGIsjePqTMKYKsagQolzKnALGq 4Zc5Vngu5RT/VTX8lENZRQ1DOWK3Pjqg1m4Nit1SH4jMemtImVNkVtXwU46JIPowlCOu6u1Dypzi qqqPAOVS5ktD+TJAuZQ5RUapDwQ+vaOSMqfAp6oRoFzKnMKaqkaAcilzkxR00/opxzR1uUshSdWH n3JMaLcGRRypBgKKPsoxsUUNQzliht4aUuYUM1R9+CnHaZbow8gcET9vH1LmFPFTfQQolzJX8Tyq QtE6by9S6ipap+sEqJdy58Ql9CPo1/bOLDAp7XJ4W/p4scBt6fc0NpUCSetS/pMyDFV+0uLh+kJl INEvT/uPm5u9KnOm1WlDgR0MF0klmsC+wPrD++36m83v3eJL44pU0jW6VG20Zo6bVCj90WaiYzlo WCfaG2s9zynNAaPBekSTpNrPCzoEw2d4Nfcz8ujUZ0z/6B5qirsSvViku21ZPgz6WFKYkspjFkR3 sqQwNJEB3+R2grN5/V1PV+YfcrW0+pewz9GddHSUhU5KPcu4MS1yfK+wTXM6t9/rGQLpK+HI0Gks 584Rs5ffDSW4ghNPCbNlCefvdsJsXMLKie9GJshniu+EBdwupUxYIZDAKjph5eqg8eicpuK0/rKi doNOWK87ba1YVs4cmSEUnm6wNIJfS0qCIVXNpFCYcnyPJ6WiUw/dmDJ9PGRmC4YuJF/Q+RDKIz01 ml3IedR1oMmufM0V4E4vXrln4+Q7bRui5EFhUIyplTNEu7OW77loc2U+ztAoU4MTQHUzpselnC5m 6Ms509swYan3xMwEZhmSPlyWMfcbrM9ilZUl2Ug7wYJvNMoEd8xK1OiTnCj2s0I2cl6z/jZ6W8Y9 2MnQYMUSS4T1GA1SL4QOGZfRDGwHU720Di9iWrONWA6cAzPlixgotnZDA8XWsZOz2joNHMfFs4vt Ng4KBb+soc+Rjecysv8hnyGWvlYhzYR1HPDpQoMtOXk5Y4LnzJy8HNgQ5maOe0suPbl16NWMuYKj XLMMqAduglUjr7E+dRWQFQ35y/FW16500KFsjj0Ibg9IvlEGujLUc6YNT8F8MG14xuK76MWS3+hE 9qjpz5YEjY27kEYaeDZiIDFeo9kggmFCb+mavmILEiJduRhTjMT8GX2w7OWcMXyvpQcwX+doF1fR 7oHtoXEleSVnEBNQzpn2zIxS2nrLvFLaFisJ5OAQ86LEbRWeajszwaoB0jvc71anCpAU24lV0ELO d6vQBdKnnM6tUwE0Qzwp1qsgtV/Q0s/PcmBWLPVIG42mBibV7EbKgZuyzPky5staw6H5svYTF1UE 33hLoq4WxUqnt+6NFE/vDwZrfOeHGfLpa7XShPQD6OSs6d0LLvXFy4fZAwwwqQfM0AJoA4Jv7F6K fMbUse6lyAdehBWkyBEhcfWa9a0oZizqrfoC+Uk2x+6l8M2fYs784dmIexeCbTx78V1oG2s7vsf7 SrYrqDTqXnBrSHTCRg0kxmsAW0gwTFDC7gXsF50Y61xAQ6O1zBj6IpdzRnuFAvbfFTx/naFdpkqm HcbAvQDybZQAXMuIJoCZkXfS8jPz8k4aF5aEwtWJtS2s8HknvTCrQd7pczqmj3UK3+MNMisoKglx s0Lju+BW7166GWuW3r10+gyIx2znJzgmzUpPPVIhY1lm3UuBtHFXiXp782XMl7WGQ/Nl7eeLbYCJ EzHcRNQKw1r3AkmYLj3WHyDb1PMD8vuj+dY3V0kT0g+glrPGuhegZ8T3Y3cvCBuJYeeWoctBmNK6 l+WM3Vgv7uXAi1j30g4ilaxvhbm5GicfDn8V7aAf61588wcmIZ5vPBuBuCXYxrMX38UsZVOA75/h XgDr5eqa5cxgP85GrehmmGa2kGCYoIQtKtgvKGH30s6IJLF7aeWcMV5hKb0Cf52hXVxFxuy510Gg iglo5qzCzO6lGMSRLPMauZqwksClo+g5b8VaSwvC7qXAXRFXDaxO4cJHdCdWQZEQ7TZmFbrWp9bW H/DmvqhnrFmse8EdVdGNdS+wUtIfWOrnhPd699IMvJVlzpcxX701HJgV615ebAPYvRh4sDjzxcGx AjCUrnisP8BK0/fDDPn0zeVy8WjdSwnP4A7AupcSYCXR2mbdS0kzwt08MEPLchDQZPdSljOmjnUv ZTXwIuxeympwHsL6BnDZeIts1RdRjPHdC66qSr7x/CnnzB+ejbhLK9jGs5fu2LrsZG3H93hi2K6g 0qh7QRhBdMJGDSTGawBbSDBMUMLuBewXnRjrXFYzYkvG0OMOlOhCe4Wykl7BfJ2jXVxFHtdwr4PA FRNg8FXipr1xL2hKUGCZV8jVhJUENp7Rc9EqPO6fubpj1QB7J/e71SnsBKI7sQqKPZLbmFVoGBj3 u929lMWMNYt1L2Uhzx/7+VkMzEpPPQQ0e/eCe9PSW1nmfBnzZa3h0Hyxe8F8kHzj4FgJFJp4eti9 lLUUT+8PBtuA/oflDPk4taQJ6d1LO/Q7xl2W7YyJ37uXwY7c7l5KwiwSfgfmhoLyFYHoResBixuB cGn22b1UAIsW/bC+VQCliu+Hdy9VPuiHdy+Vb/5Uc+YPz8ZqMH149uK70DZL/pxIH9sVNDbqXmCX RSds1EBivGTYQoJhwt6wewH7RSfGOgMmeUYfrDFyzmivUOEqsyt4/jpDu7iKPMRh9zIIXLF76eZM e3Yvg5ASMw9zTjCJJVG2M5aUrPBlK70wqwF+H3cv7Wcc56MxIW5WaHwXlPTupZ2xZundS+s50gfH pFmx1M8J9dndS9kNvBVPuC9kvti9vDBf7F4wHyTf2L1U+RxzzO6lKqR4rD+oSLUcc9z/0L/xMJ0M 0dcaHExa91JVQ79j3EtVz5j41r0ATFAM27qXqhlENXn3gv7jDYzdvVTLgRex7gWIOi7fcANb5y1V yxkLfrs6qnDXWzRn3Ytv/lRz5g/PRmR8CrZx5ubwO2s7Y9QN1sz4J6A1H9QZMP2hEkxVmR42zyJt EvRmj1e7WD8dboETubtXibufA3L5Zwtd6ydW4Jc6xT4b4/ZPH6LTYHXaZ5L+OM/j0OUSDfH508JO LuF01ao2wU7ClibYSQFy4d6WRopYgp3EFQQHAwTZ/vaKehjYxL0eHQTcxBLDaTOkkAl2UmHZ4mQD QUgPHlSCnQyqZYKd1HjIFBJPsJOuaRPQDyF0Jdy37e0VgEsT7CTvRFx2CsSHEDsT7GSCnRyHzUZM oJ9oQaueYCcT7OQoZj/dz+7Xq6G1ZYKdVGvLBDupI339lifBTrpzKOTJE+xkLl6tCONcAVGpN00T RRG9tlZsoqgrrImiCILFtgrohtiiOP6LLeoGEybG6q65w0VFOGGiqBvsmSgaLy3kWMRygI5ZIplF h5KxReOlRcemsa3GSyvBToowQ1izEuxkgp0UsYewuojoQ7gozvBjJ3eCnRRhiAm+Bi0hjloT7KQH RFLCVCFFjnLLEuzkKOCmBKki2GvilU7gpOP8F6CkQL9UKFEGxNSkcNxg4WAS917WkNBkSM7Qfajk ltE+sLgSfWAmqFGpXKXxGlLmSPRSNRLs5IgEsRpzuUt+kbibYCdHeIWUKZdXSPhRvEqwk2O8kvM8 wU5qyIlRewUIclevEuxk67ftCXbS+Fokzmrzk2AnDcIkJy8m2EmDxinzdA3iJmcaJ9jJKLBGzr8e QNLY/OIvgurG6bVDVDdOLk6wkwJfli8sAKty9N4KTKPIlefbEgl2ktarCXaSII35ItUALoAT430A enPw8+wllQF+nk3yT7CTLmq0vRqSYCdxJe4z7qbkQ9w2dh8JdvIFRLl1IQl2skdvH1sv6k0GrsiK O5Tm6mOCnXQNGLsU3NQTl6rYp+C7WJbYq48JdpLWJS/MFy+9AcMq+cZXHxPsJPEtwU4m2Elhb/hm fYKdxDqfmZFgJ+MAmu2mBViyA60yYPkJdnJsnWR3Lwl2skiwk/DKg+nDi8MEO+kumc0+okiwk/yC 1phtYSgJADwKk8yb2AQ7+WJ/b4FbigQ7mc0IJlnglvIF3gx0j7YbCXZybIramG6CnYx8CcRCWyXY Se0Rx9VKo4Yk2MmZu5cEO5lgJ5W3SrCTCXZSAKkZpMUEO+kEx8oEO0mJmdNPtzIKH17iEjuxfvmX YCcFF03SWYKdTLCTsDd8EjqEl+TMzeF3zotjsJfBJMU/E+zk+mHztDp99bRdH/en/d35q/X+6XJ/ d7ddby5vj6vn7e7+EkeE2eXTartTeeYOnuTq6nS8f//68bj4uHq8vvgLhJ28fD7cX90fDz8cfvmL nwiCEnEUDUF5s/l0Xnyz/7RQSMXU+/rXH384fH9cnD/hMw6vtLwO3+3XvzstdvvXD6vd/ebr43H/ /LBZ3QIiU+U/ggZbVVNxokbeP/9qf7u5vlh9OO9VQ5/ujk8aCJROzuk/6jOURWXE4R0heDV1pIx3 /JZNoddNNMg1DabLWjzOuVjTWT3eE8Z9Y33Ji5pV9xeOGu11ccAf1xfHzfqs2l99BB6sLkq/fLvZ q+ICEJbq2w+Y1487+oKuFZSs+mvx4bi9vvjHLuvetm/b6hUevXz7qsrevHn19bvX1avmXb6s35Rv Xr9+k/8T9ZtXVw/b29vN7t328dHAiuLj9cXD+Xy4urw8/awzR5CU48WWb4ru1Ts8hPSqelfVr7pl 1r7K8u4bvERZddWbd5Kk77a7zR9OEqHwdjUWxMRrv1VQmsL5aKLY0/a8OS4et08w7VqfFHI06ebb 3a36+7zaPuq/HexaGr4KE0HA/P8aM5g0mZRXq/H50/tPiy3ggfWLLfTj+/3tj9Dt4x4ahtykj5sj /njYH39/sXg+rg5AEv6HD6vj5mLx+Dc7zA8UOfMfR/7jPf+x2q1R9frifLHQf74+41+o8+Fw3N4/ oGU9A3f7rzGH7rZKi/tRYOj0j+fTT2c7cOVsAF9rcKdpIMZ6gO/0L83G1ZUz65d4gAWvI5G4zaQ3 6V1dpsHXtVbSbC87PH6M4BPNdjwn079Yx7N9/aGfyjzDnWvIFsxmvd/tTtCTv0dXFvYBL5Vmy3rx vMBbntAcbWheVPn3bpUM4JMAU6LzfKVYL0r/vYuskRdlW0x34FZp6yVqTHXiYnLQ3MkmiXBr5HhI E3RPdeKieVQwxNOEuDXw0AWetpnsxMUBIUomCXEr5GUJPPjJPiSAyJS43dI5gNYjOnBhRwpIcJoK UaNsoU+TVLiAJfUSR0uTrHJr4NQOnmmyE/eCP86sIihxa+h5NNmJC2kDvYKWTMnErYGHmvBU2mQn dMfezvQ4fokqQLKPmSQC9yiOY6JKXRcxGiYwk8zUmmKaqNNk8OERXBNTGGOLEA6eieo5rY3jtHTc aYzT0WVMP26dWHrc2aym5rSy5W4dvHmWRUxOPNzb8wCP8iH7ZFKpRZ0aWh3TjzunzXSb1AO3DrLz Y0wmIBXm0+PWgWUuI+wNHkJ2+tE2apIeUQeeKcJCA77B6UfXmepH1tFrhSmfiatgTj8wbhEeTdSJ 9P+uO49UawLSsAZR+/NJatyZHanVAgQMTBsIB7uqOJAYgbfhLt+wFOR/YmmGVRjFYwYIH+OVIRu3 st61xlYG99zKalsa3TP46FZWUdvoyjB7bmX7TFgUzbBlbmXeLccxTMOiWG6rAEH0sGF13J590Crj ooIpcSury9TRPcM+uJV91/jHezbYPJZo/HuWjg2VbJ6Wkc92x45/z+p9oGj6BcdoxuG1H9n7PF0j xykGP0/byB+K6vP0LR8oHP49i3UDlYMHnFV9oHRwbHOqk69xace/Z1UfaB1cyqzqA62Dq5hVfaB1 EqpJa5+JoFE4boEY7yMiIirigUjH8WLx/vriPXWpQ+mmLEXVKThkdueLh+sLs/Wmgk/7jxuRxKkc tOIi864vIg/VzHEQrdY14Q2eO5Enad2y7TRPywZvapqxnSlCqTf1qiPlrJlV4sRptEO1I1YVO7xp aCIIZjBZU+EL6QCtN/WrgOCG6lHt8M1vtHMf7fFx53JD+XddRfeq5cmFxoZXVliA6ipFZm4Y8wjy tjGTO8fTjoBn0rKyo9PV1G58dHBj/WEXo80NBjh4n01PhhyPGsuXzM13tSmP7sdUQgqGNuWWJrxg oEWMKypYebo0qSWVIgoRHBPsIT2elHFJWxldEW++6VnMHfYyQcAGcSG3Q7VB1fXUIjiauiYrjdRw 38/Gz7TeNGXOofS27fTrvDwYtVVVHfbBrygKm642qlAioIBQvKMKajOvGy0Qm/f9pjbw0RT2jeLx zlbKaZnnrZ7CaLMBgpEzmJ6leisf3WHPUoiJjiecRpuMnjalaYo5OniNsWep3tRHd4hTWXo0ghpt EO6UT+5leIFW/4hxUf6+MxodCFA19X44ukvoNIara+aoK5stEfjXWoxpj7fCRJ8qKGBqciA0SnPU ZsDXLG7PdXj4k5iAiBAu37t96gDB59CJy6585t3AxGqQNJ4DSPgvKm0C6i6v5Quwelel+tQxgGje IjyFuLKu2WDeSVLw8CedX5Gw8R+9vrMDUoED/aOKB8zoE0dh2g0jk7WQs6TMcNKmTXsNeyY9D3tX GpCKDUT36TRb4XVpadBgXCvjXUuYXvnWq95KKjp1nCC6zwKjN+anwDFVJjxzsUTei56dRQc3Ku7r 6gCo6hMjm4OgUdToSrMP3DMPdlqRaVNO8ixwdCmthelI/aiXJ5i8UXMFPcJ4a00oKTHBmfUFXkrG +YnuEk50wAOKOagf561OiiWeCtazE45ECrNoC0wP1SgM4EBn0Q3h7YIB2sFFk9jirVC96C4BByX9 bz8RlNUQ5I/8NuAp/jmZkqHPds0h4eL84wFn1HvkH+AE7/riaXOLs7vNTv+leG+OECdLom9qWp3J 9WeIp/OPjzhspN9+u7nDaSItJPWJJx0Ab2zyw+3veOmuSlKVO5wc20p606pOjccqmbJUbXN3h8V2 bEVbWvW43/UVn7a7/XFsqOdPPNQ7XZ6p1rTS6d/gnPR0WL/b4vD9u9Xp/P3qiAe5oDh0ePob/M/d 4x6cx6pe/XWxoOPUse9Th62AqQJMhDlwxYu8tLXSh67mF33wan7ZfXh6vceGBG4Ao1N/UvnzI/95 d9w//d3+ePs1HfHiJz6tXZ+xb5HntXf743rz9deqGPJfoILf7X44rFnSlHZw8+nvVseDyU044+D5 1/sfHlaHjeIvH2CS+tqyJI8/nZNfWBZ98vtb6BbSQB43C2WbnINfGvDpp0kWURsjyISMLy1+eaVi k0XaFqdFJlkEeSU2lsPHx5wJEpksItIORM5S98033+i9CoQnirnPDCvW7B+3t5QMov7h5j19sQyH MQM0mIlfdhLxnDgPZ8SfbAYDXOtQj2kNDkvvaLL5l5vCQELjTCWcDBnHhxUCXkY3a2hWPqzDlEOl 3AUc8WEFoT3jZ+lehDspxmz0ar3e7M7G0zysbjc6xa4mXTPjsb5ELU3Gvc6oq+K2NVkzPY+s/Bne 5xFUmZ6T9yHH9BfgfbCpGuQsIgIxmLR91mJ4+uq9s3EeY/O3RLCR5jfN36It+wssnzWBncRCfnq+ wUGsmrPDlMPBZO/zz9RK/1/5uuqFD/kL0GvsgrRe/3A+rijlb6GyaxevkbWGddb+uFjWVvbIr3u9 +/44od1LZF+ZgDIAR+2+lJ2T1WtsZ7XjwrrFo9gnMyg7Gu0NBqtVTqjV+yq5Wzoft2qtaAx22h/R XrCfx+TG6F8mhdPJBL+nbEokmlL26RLrS6Mm3x73Hw4LxO+UEqhC31LyOGWs4nyd/lTJ2rph+bvN NA/nZiOgo9YIzoKnUOkMarWdV3lHYQZ00CdrtgjhIQSrDCYCs9h3qZ/XD7/Rqd1N1+qIBhTSBDTW D285rxtRP7NQ1z9afQRrDEc4IRd8MmnH4FpcJvUzdnD6AgL9dTju15vTCZcSePNF7HdY3WAseka+ O242sEBPC0SdFLdtgiuRbvY5ms/OL9QcLRtD2e+vRliMJaUOs8DzDLirfiFf1GW88OH5GpsEewOq bAZI8D1Dpxzh3iGdiy+/UPoGO2HsrGxzwVdqEZi0BYtu2TSeBkG7LZfD/arkGQUGoTSp7xlaZgsu u7bzjRD6ZssFR4iVhVMwy4rOM0SYalswxELMVVsOB1mIDXoapHwDW7Iol0WBxLExmkXaIMBUEbT3 NekKhvLdRptzhZIjVddLMmUFxI3QFQv0tWtK3whdwYTYmAvBZHlbUg7jmDKKjLWgrEXOWZByMkmW 8qBC0kliX7JFwN03TpGGFRynyKRCfAMJgh7axWuKIXbCZPfDLOq26nJfk66EQmpJ4EmWcmAAlbVP 0wt37vjUUrygGCSaHlTqOw5MHLy45BTM6qLw2Z/SnTghPtJRS993VmSdT9NLd/IExS1eTgxT7som qJalEE6bVUXlkXfpCic8Tte0lQi71T47RGFYy6UQO+kQzhaEAuE2iWeY4sXEkFoCNtBtsm4Kn6ZT FoLt3KeWtK6xhcJEu8IJjtCVDdhYtT6fIx5JDPJRiCYrytqn6bSxtfQExS0eSAxSXruzJ6iWOA3s ey/bDCd5HnnTqVPkOF0JYfPT5j47RGftts0QO8XLiLizlOXeYbqzJyR0WsPbvnEc3bY+TaclqC3p U8vGnThBonGPsm8uNELKGLH9VhkO93xeh45abckQHwmy0xbEQTFWdh5xU0qCLRlUS4Ax9yXDlLuy CaplI4QDilTu8thig3J84saJc82+ZI0UpNZnh+i03LYZYidBoNmCdd0VrW+tsXQlFBI6RQqcJhtA /3sktHQl5FNLIIw7zQWJdoUTHKErmxoBjdxn2lpXNiE+tkI0WdG2Pk2nHCPLnqBatkI2IcpbVzZB taTcA9s7clGK3LfYoP21LRkepysh5InhSqZH4K0roSA7XQk1SBuqfKatcyUUEjqlYFp6mrqpcp+m d66EfGqJTBynuRDRlF5hOw6O0JUNMoyQReHhI9Lv+iZDfOyEaLIyr3ya3rmiCYq7E7IJUa4edLOk B/WSnnzrSWpaGA3fSJGM4xQNDpVSv/pWl8iCyXyOXIVE7FhDPMVJndtojeREn4HLM1dQ4feQKcvL 9j9R1JXVRFFXWOGiIngwUdQV1kRRV1gTRV1hTRR159REUVdaE0XjpSViCROtxktLRBPCrYpwwkTR eGmJgMJEq/HSEiGFiVbjpUUPLUdOGBFXmBhAvLREeCHcqogvTBSNl5YIMUy0Gi8tEWWYaDVeWpR3 HCktEWiYGEC8tCghOHIAItYQHoCINkwUjbeEIuAw0Wq8JRRxh4lW46WFTOdovsZLq4qXlgg/hMkS 8YeJovHSEhGIiVbjpYX08li+iiDExADipYVT4sAAcKQWd/f2hhZBdL51MM/8YsGOk6cbPnga3h5F efmAOwRB5X33XFG+Fe2DxVSeU6RG2h885K3L+2743eRYGLnjB1uofd+dPJTXZ9pML62rFMF+ipEF 7faAf+oafppxGVPUMETrg0XI5iXVOHkRNTDD1agCdMtHvOlQRNUIUC4lTWsUqoEDDTrVHB3VQNaG cnnrT1VEfuw92sIlHUGHuUFzYxMPRiiX8qZ1gxqVn3IM3OUVHTaoGn7KQaJbg/w91cBxgY9yLLVE DVZzv8zBFFHDyNyilr2kHMwRNQzlcLDeUUmZUyRf0RGgXMqcfCfVgGP09iFlTmF4VSNAuZS5uet3 A4fm7UPKvDKU62s5o5oIkbm8oji5GpWfcgjXrUF+iGrAyfhGhQWbqGEo1xdaxkclZW4uTtzou0fj NaTMzWWwG53bNl5DypzsvqIjQLmUOYWXqQYiyF7Kpcwpgqxq+GUO1XN5Ze7i3CD+6+1DytxcSbvR T+2NUg5lFX0YyhG79fUBtXZrmPuZN/rGyXgfUubmHtONfvdkvIaUOQVeiVf9Xd0BWMMNXX4VozLa rh9nHO9DynxpKNdXMMdrSJlTZJRGhcCnl1dS5uZy5Q3Cmt4aUuYU1lR9+GWOdaJLuUkKumn9Fs7k SbJ3ppCk6sMvc0xotw+KOFINBBR9dOD0StQw2q5v741yFyZA1DCU67uU4zWkzCkkqEYVoFzKnCJ+ qkaAcilzFc+jKhSt89Iupa6idbqOX+4wOS71nLiEfoTkNR8Gt/8hDX2ZJuL2v8pdobv/6hyGuuyv 9ZtrzhTYwXBxX04T2BeQF7Z1cYb5FdfmGBNYXnWlJHnVMufKy/bkv3Tr9uU6rEcwGr4maKG54dXc z/yoEo5VjHAmr5jbR4Voke62xTjFCBiL73wBFjfp4jvBjTxFeoHQgtsJP4eKi5jiO7+GijsP8Z0w IDduiLqNaZFDopX2ssxE+73G+jyWXX2l4fut5ikhxOzdzpF1pidyA3MZ20nObFkiM8RlF7NxCSsn vpsLwshniu+EBdzCvbiN8QvbuN8mvrNydfr+KE3Fae0qzAOL3aATBp3voBhu5/0cmSEUnm6wNIJf /D7d8PIuU47visQoUvhhMlRSpo/ViNkC0yhIKeh8CFqH9NRomRR0WkF19NqAu6DLQOqzvFNOh6dU WNuGKCIoDIoqrZwh2izhurErCvNxhkaZGoNLy7rHpZwuZujLOdPbMGGpUYiYN8wyJH24o2fum/vV UcxhSTbSTrDgG8QPHVVlJWoQ18TnqB5YIRs5r1l/G70tY9LsW9pzrpdbj0G4185wrctoBraDqV5a hxcxrdlGLAfOgZnyRQwUW7uhgWLr2HlMLY7joiVinzjFQaHglzX0ObLxXEb2P8B1RvfT1wJWj9tc P4BCThHrOfJyxgS3riMHuofoh7mZA2Nc/mCcBw5c4+nBUa5ZJgHmQTTHqoGcYvkDKxryl+OtrlVb dCibYw8CUBrJUOtC5kwbnoL5YNrwjMV30Yslv8G2NHb6syVBY+MuBKhNLi/ZiIHEeMmwQQTDpAIY +wn2i06MKUZi/ow+WPZyzpjlLa6DulSYr3O0i6to98D20DivfADvxAQg8y9aEuxR8yGUiHHAmHOC SVYSyMGJ7sQqPNV2TLFVA6R3uN+tTuFqTHQnVkEB2OQ2ZhUamDXud+tUcgDLRPdivQoS3EU3/fws B2bFUo+00fh+rPUANIoYtmXOlzFf1hoOzRc7F7qoIgbAC3mA38zgG+9JANMj+Nb7g8Ea3/lhhnz6 Wq00Ib17IRAhRwl79wIk53j5MHsAqiToyZmhAHuTguP9YkGnKLGW0roXhRTjDpsVBGj70h+wvgF+ Ld4iW/XF9TPZHLuXwjd/gJoTTw/PRiTiC7bx7MV3IR3WdnyPJ4btCiqNuhfcGhKdsFEDifGUsHsB wwQlbFHBftGJsc4Ar5vRh3YvRS7njPYKBey/q8j8dYZ2mSqAY3MbMu6lwHMG7mcmANcy4tWXfe0Q rovdSyeNC0tCXRGPnSOs8PngOUhWA7wrMe5egBkWTQkrKBoT4maFxnfBrd69dDPWLL17Gbwwb+dn 3g3MSk+9RiKM2n/ZYFeBtHFXyL29+TLmy1pDArpyzZe1ny+2ASZOhOtEM/SM3UuBJEy3H+sPkG3q +QFZ7tFa0DdXSRNi3QvMp9QDdpcgJ74fu3tB2EgMu3cvy0GY0roXgg2LnTq9uAFT5vKtVxBA/Ygf WN+AyhZvka36Fu2gH+tefPMHJiGeHp6NAHITbOPZi+9COta9zInlsV1BY+PuZbAfZ6NG4HnRkrHu ZRCisu4FiHmuXNg6tzMiSWzoWzlnjFdYSq/AX2doF1fRDmOweyGcwTECANUZzSTLjEEcyTKvkasJ KwlcOoruxCp8LS2IVQPcFXEJsTqFh5WiO7EKipuebmNWoWt9as1MtO4F+IvxpFj3gjuqopt+fiLZ 3u0fOeU6ElvMCe/11oPQUF2zb5nzZcyXdS9D82Xdy4ttALsXPHYTLZ3eundSPNYfYKUpGOr8MEM+ fa1cLh7tAEp4BsFQdi8l3pSJp4fZU9KMcOXDDAXIlhQcu5eynDF1rHspgUUt+uHdS1kNzkNY3wDi 8xnuBVEM2Q+7F7xyJvnGwbFyzvzh2Yi7tIJtPHvpjq1LJms7vscTw3YFlUbdC8IIohM2aiAxXgPY QoJhghK2qGC/6MS4F2C2z+hD715wB0p0ob0CAARVS2zQzNc52sVVtMPghoxTI7ReVxRMABAZ6HPc KtnsXtCUoMAyD0C0bh9WEth4RndiFR73z9zGrBrkuGXkTFGrU9gJRHdiFRR7JLcxq9AwMO53614c fK6I0xA72wp5/mjdC6yUNCs99RBQtFys9SgH3soy58uYL2sNh+bL2s8X2wDjXkqg0MTTw7sX4PIL 8fT+YLAN6H9YzlpTQvnp2LMcnEL27qWVs8YGx8p2xsS3uxeCqBZqZRlKmEWOUufsXoDKPoNvLG4E wqXZZwWpAEcn+mF9qyhRLFrf+PAeSPmyOVZ44DaNz5+qx7ebnj88GwFELdjGsxffRS+W/DmRPrYr aGzUvcAui07YqIHEeMmwhQTDBCXsXsB+0YmxzkD7nNGHdi/V4FhSa3iFq8yu4PnrDO3iKtphDN3L IHDF7gVg3zPUSmczlIOQEjMPc04wiSUBqPn4Tljhy1Z6YVYD/D7uXtrPOM5HY0LcrND4Lijp3Quw yuP5xbMNRyKim969AKjelbrdvYDFn+NeBi9R9MvZL2O+2Bq+MF/sXjAfJN94tV/lc8wxu5eqkOKx XgSPIgiG9j8QlmasmexrDQ4mrXupKrl0te6lqmdMfOtegDUuhm2DY3gjRuqBdS9z0mCsuCu8jCPU yroX8z4zGwerb9VyxoLfqm+Fu96iH1b4yjd/8ARLvHx4NiLjU7CNMzeH3617GY/0YQk9+RqAhWBl cFb97MBi/XQA9OJpd6+SXQWwt8D/xi6NNmpaA0UxQDWaR8h9D5L/639mHhIA8OjY2+oJllzATuIe 8c8BO7mE09WZiQl2MsFOUtZ6D7WZYCdxcyLBTo6hYFEIwV7PD8GvUHjKFkywk3rp1E8xgQkR4iNW xQ4fE+zkOBIsdrY9l0LsxKloX5BC4gl20rX8CXYSD1T91eUiCFclIB+COIQC8SGklgl2MsFOjls2 hNN6gxVUywQ7GcbaxD3afkESwI6mpzptwQQ7Oa6WiGX2TAqqJeLEfckEOzlcCCbYSeNxQ5vwBDuJ c69+FoWxo+iBVWu/Joq6pi5cFEe5sa2K8MFEq4BciBwrMhCii7qb1IkBuNvUiaKuyZsoGi8t8YbF RKvx0sKJRSyzcNIaXTReWjgkjm41XloiqBBmFg5ZogcQL63BexZIm84wDORFmiOdfoOPm1vRA8DB b+xYxcMWYQ6IEMNE0XhpIYcteqzxcyvBTopXLsLSSrCTCXZSxCDC6iKCEBNF4y1hgp1koEMJTsZo TeZc+CXYX4KdNACjtEZBvl+CnRwD3Eywk0ZLEuykzo2jpPAXgII4HHIB2RLsZIKdHNGSBDtpbAkF Lcnj6NTV0RmFlDV3RiXYSX3BY5xXCXYywU7qeLYBwuRU1jnp+DYxNsFORoE1cv71AJLGsvGLoLpx eu0Q1Y2TixPs5O9v9j3UK19YSLCTxBN5mUibBr3Xa0fvqwwufJnrKgl28rz4BBRQg0TuA9Cbg59n r9gP8PNskn+CnXRntb0akmAnE+wk9g0JdnJo28csPW6F0SYrH1ze1w4A4BvqxgxfSjJfE+wkM8Su JBLs5PqbjVhkWeAWpBvJG3S8Wv1CqLl89TFPsJMJdhKmLMFORmKS8OXwBDtpDNeYf2SYAUCniJuu zDxAp4h71XyzPsFODnDz7K4lwU6O6hnfrE+wk0WCnYQXG0wfBm5JsJPunt/sXooEO8mL7zHbwsAt AHgUPox3L0WCnfTuXooEO5nNwAiywC3lC7wZ6J4CDEuwk+KJL3MWx7hgCXZy5u4lwU5G7F4S7GQk TCfDJJUD3Dy7e0mwk2MrDHv2kmAnE+wkYnAJdnLG2UuCnbRHB2O2hXcvCXaSLymI9eMYy+zZS5lg JxPsJNnjBDs5MnmQJptgJ9cPm6fV6aun7fq4P+3vzl+t90+X+7u77XpzeXtcPW9395d4mS67fFpt dxMYm+/UfwynHYzNy1VeXT1sb283u3fbx0e1wwPcJP//nzPs5OXz4f7q/nj44fDLXwz+XP/64/fH xRbopMsGV7E1bOS3QBs9LPRTJlQehb6l2t8fKRdPNfTdfv27E+GUDn+37aPZ98+/2t9uri9WH857 JZVPd8enxXF/vr4AXjz9R32FICktTSdu1AXwnmudAgz2L9aUsFZ0XYWbv2tYiSUyzky+x/rhN7pm Q/jEFLfBm9sGUXb98NZUVu82qqq5fWKDxmHGrqghwp4Pp6vn02Hx6elxh78Op+uLh/P5cHV5eQqp 3/P+eKt1j/46HPfrzekEffzhYXXYgDxq1mUyAkw/BzZnS8QrFiVszhAsiHu/fNm13XIxDlbjQgEE sWrc6694RDUrOk+LLsRGCNfLxQDAm7543NHToIDXwHtwRbF4XqjYJ+ati9AmwDXwfHPW1b4mJVqD pzn35n+QZMA/9xf/gyN0xQJN7prSN0JXMCE25kIwCZtzXM0TNmdILQVyRpHVeMPRo5YCOCOklgmb 81GDN5VlVtc+O5SwOUNqibdGerMKNlatz+ckbM6EzTnuxBsXwikISErbBou3FVJLvMLQF0zYnOMO N2FzKrDczLNUXbqmLWFzLsbw1PEUSz/P8KhLV9QebtJzDXbq4vlFPMnnWb8kbM6gWiLttmdkEJA0 YXMmbE6jSiGkv4TNmbA5czfSEwZZS9icCZtThBjC6iKCDBNF3cXERFF3NTFR1I3STRR1V3wTRd0Q 6kTR+LklYg3hVsVLIBNF3V3TRFF3cTFRNF5adJ5i134TrcZLS4QeJlqNl1bC5kzYnIzwqA6xbtQV gVEEKUCVKxAVxvrT5dWB4nj5TpSHquMc8UZdlxstj1MVt/2Ezck5Cy+QBPEErcuphM2J4wL9sudL 1MWEzcnzFX6RJiAAqb28Gsxw+DxVwz/HgZvuamJlJrl+k3t0lgM+XdQw0xyOyDcqCNetAdA/Nara L3Ms2EQNQ3nC5hzBmyylzBsj84TNOcKrhM2ZsDmNhev86xisKF3r0/FCxm/hAPru1sCj9trE0Us6 PquIR+hkHWPkAH/lryPnOicu3eSZsPDabqu0vNXVcbM+Lx5VDhmSyzCw4/XF8WLx/vriPfWjcyhN WUqnXDzj9jLlny0ekHhKD35ToR56U194syAwChsGHfYFxjKa+WHx1nQpwNYERhF4p5mH1aRh3XS+ NF/74fS3waU8eDVNqeoWOUnYNsIvAvouugeGYswz2Zblw6CPhM2pWFxLdA17z6jBzW9XJB1l00Ak TTtD6gmbE/Ylnl+MbQjYTHGNnKEJ8F0Ixap2BuHEThS+k56wOclqjplCbd0SNqfGgRjjECtkg2Cs YyRYfxM2pwuhYZGIh+DBbB07Oatx5q1NbTfH1DK6TcLmTNiccNMJm3No28fsmEG3SdicUfdD8YSf MPd2JZGwOb3oNgmbE+4vfgVs0W3yVgc4GQfW7kvwlIJYA1tvCdS7+H4AkYMjRNhJXLwTOm2ddZHp K2R2ALxfLPIZK3pksOEImPrJ8RiRs1SyF4iLHFlV7g+89y2KGYt6i56RsDnVnUdp7OW/dOiB4SUT NmcEuk3C5pyJboNJLc0Ko08lbM6xyWite8LmTNic5C0H04fjDQmb0w0smN1LwuaM2r0kbM7oEHG/ OE3YnAmbE/a4rPDMvbtJ4cO2slrKH3j3AlAg9QMddE6fDvLqKGFzzty9JGzOiN1LwuacuXtJ2Jwl IH7i3SWfvSRszoTNCW+ZsDljnL7ZvSRszqjdS8LmjDfHdnGasDkTNifZ44TNOTJ5sDNL2JwhcMSE zfk1oC/vtmds/IGUebp6v7/9kcAm1T+ANvmTwU4iHerngJ1cwumqw9suwU6GkFjcy7gJdlLHye5v jcre5Lg14NxVHkesEoARCXZyFBpI4EQEoYEKF/8rb7O8yTzQQLi62AsnCIWKjOy+ZFECCrXwtQlz ZQUegkss3IlT1G3V5b4m3UvsIZgy2lTZvvHqWFn7AFYLeYN9XC1x99BpLkQ07hy6Jf14rQl2UmMI FW1WFZVH3rgx2HMzqJalK6EEOzk0vnRbtp8PARhhgf2QYCfH8f2QwtZzM6iWAvIhiMCIi3l9myFr idt4fcGq7rLcB29du7MnZC1rd/JUdd22vgmJ1MK+cx++X4KdVOBgQXE3rmyCTrwRwoFm1D4nnmAn /z9757bbthGE4Vch9AC1SUqkZEAFUueAAkES1AZyzUjUAaVIlqJjpU/ff/bEXZknpY0bGHOT0OLy tDuc+Xd292Mv34+xk6J6eoGbjJ1UqqQnRC5sVR3Noqnf9UIubFXd5S0ZOynMshe4KZapG/3S6y5p IXsToqI5VkF18dyx8tMq2hvHaal7c9Y4RE+qq0Mhlrqbe+2L5LQW3jrpDOvcukI5LeZuivYzuRg7 6WQR+ivL+XrFQFG7tQaKjm8t35ZzA2e1NcNAUVs09Bd10gkDRe1Xa6Co/WoNFLVfrYGitvAeKDq+ tRg7ydhJJ9PQb1lOqqG/KGMnncTDQGWN94TOJy8GzjreExLuywTu/rOCCDa66HhPCGrY6LOO94RO DmLgscbHLScNMXDW3riF8dftWlF9kh02xPxa0PXUb9jyknwLnByJIBtEJPkU993gIighuzwaAqPg jJ3ErKSmTqGV7DoiPUSV5DuYJvcIyVkqFaALhEh5RDemCidzrgF7ENfoxlQxdlLVLo0nCKPttnLG TjJ2Urk2xk62oBQZO6neDyxREb5EfpmVVqQ8wf0ydlLVlfoW7f28O6pBLtpRba6i2rw7qkE12keA ByHaAwlFmlrU1h4zFy9LCUWKBpI/0n6EG8/pUzXiiO54jtEs565UPGfsJGMnGTsp3gwB4zRIlqmM shqIYn6fXcBDaQ5i7OQlCyMXZ8ssNU51Ib2VbhMLzXpBo2hsH2Mnv+wbkJO7bFVBY5CqQVSZuxws Gc7mEj+km0L9iH6MinGDq2DVEYDrikyAc8XYfV3AxaX7iC9ZpEazzegYl3ekMTiRDPj67on0RaUj jK2PvX+99Ddy/YSmhEXIH1oPpsFIUTje2WoMBGMnx/iOGL5BWOuZ79DoK8ZO2q+7fN0MF8wPYxfg o2vTn2LYxLJjX3PBGDsJf8HYSfRmBj09YyfH1JKOJ4ydHB2CDbgFkzpcL6XD7X/kvow3nCFxbntD HVz8J1x5BTX2I/kJAOrED74ohgvmR647Nv0IP3YR1NYOxk4ydjK8gEKjhSoWd4jElNbC2g8FQbtG DoILRLLW24ydHAFuYezkheAWxk4GwSUUYA1uYewkYyfRe2Hs5BhRxtjJMbVkVMPMVa5GZcyw+shS zlqgY9Hm5QkxWulpn0xndPG7C0vXn+4CDHN8Ys/X2WasUXUu01DHo7OPbpmnvyS9Z3ovAWMnGTsJ f8zYyfEMTe1XsOK7tfcSnnXIdYY/nGE8H35oVH9c914YOzmi98LYyXFGZcILYycZO0kDVuHCzemZ b7KEi7Osph57Yewkqo2xk2N0OWMnx9SS1u+MnRytjUzvJWTsJGMnyR8zdrLl5UE/g7GTjJ3cFdVt je/cY9LbQ1nttzt8+V7OEs+LQewkAJTbm21V3j0fghKT5ySC8j491d5vxcmLIzG1nMCYqw9f78pP lVefsIOeA/1p+v2IH2ki7WlTHej/YrPxaH8cTK/VdLwgCueBzgTSqVcoEIK2SIsyV0IMxyEwbLKH rk9UVsf6XVocPNpYTqp0VYu57MlXuY6QXjJVhK6bF2/3WSaSjVnuPWJaHzloZw+OyHKF9pS3TQ9Q n76cvP16OZF32EBAvarAdXGLx3L1do9LvU+O9aekAkUEP35Nq/oj/tlkBS5WqK2Jh0b/u+13Kr+c 0N6J91gl5XJy/OshqdKJl/2eH5eThT+lFcW1+GM6izGDwKvsPV/sPfnD4bbIqBno7sQmla8zvbmp isPnolq/oqtiV5KvcO3lpNab2jI3RbVKX70ShVbFAX7rfX5XrrSlUhXfnz4nVanaoUYDfijudkmZ tjWHLCurfdDGqa7BWPVOhyzHVolq2NV1eXN1dezzHo94rit81PL6irbKqlilx+M+3+qbotPCXGGs 1KwxvnH51K5F/lkVvMSutdnCav3F3MdUDDLb5KbNrIN5GJgpyv+bWcuxQnpUybZls0ZzvQSzxszX J+5ajIR8h1ljypSZ1TSFt5bLyH5qszYRiM36RXlrLLWTZn1XVwmJJu+2yHNE/6KCHplr3QEHf5t/ qvpVCISHrz+CHCxmMwgSx1v7MQilUoPgW14QKbQbMqHDWWf7vDXokUyhIEDqIrk5Ftl+TWJE/EGB LL3NKu9rgnhdn4TZ4hJOKXJHr5PjThZaY0ve5y5N1m/ytVd/K9PlJKmq4hHqYTk5pGvohjSXW+KR 6mSfjSraroKO9bcslc/wR7pB4BQar+UJ1n/qJ8hylKQSGzyrOUhqLhG/m8duDlJl6bB0s0Grjj3Q lBZXLPLmwMM+LyqhRc6u2lT2RpbX2k8+axMSqdHpr+fkvQNd8sR7Cwn8Hd4bzjvSWns6jRfnZq5F C2ntn0SUBGTgTQuwKMEL8QJECWFKz81azsL4DrPG5+RBKcYZqYs4iwKVcfupVYmYO8J2/dL6kDE6 2t2qBHuVNxulSrBuAP1CaddYjBVNz/31goSKyIxglHBq5i78K1XCEoNSHL2C5oVJjBhAiSe+2MTd S/N5wfUiMlJ6GscAkAvdqRMf0xlwucpqwwXctp5x02G1Pz6fF4mJReyLn88X2znrrm0nrb2183SY Q6rs9V1VPJReLCeV0gEw1neUClf9PZUYb008I63sKy3szzEv9TyT4ftwqWTIJIb9EFlX6V8xYrz7 KHPX0jOrxN5q90ZlrLuONP3F5pHpzsjwfnxyk7g/PYHJvAKjApOMO6iXs6QmKoRqCx/IvpaTY80j Nzl4lR7mLvJy0vR2uYv8C8YUrjAmtF+lIlt/Qd6eXtIe07ZHpoYzQca0VV/ZiV2YnReawaiBuDXO wNvVFqdeVJqpCcpoh+dOvRBYpMeu7JGhYbuSsWIxDRZPAw0bFdKcbv6zcY0vTWyb0Zi2tDU+T3JR B1H7IwTdpgfY5D1UPEZym9a60Cv0A1PWTZM5KWs3NV0gu61upGWInZPLOrncSETh97Y3j1vM70Dz bTElYLdfvU7qxP5blLpJg2JXZOu0+vUfAAAA//8DAFBLAwQUAAYACAAAACEApo47Z+AAAAAJAQAA DwAAAGRycy9kb3ducmV2LnhtbEyPQUvDQBCF74L/YRnBm92ktdHEbEop6qkUbAXxNs1Ok9Dsbshu k/TfO570OHyP977JV5NpxUC9b5xVEM8iEGRLpxtbKfg8vD08g/ABrcbWWVJwJQ+r4vYmx0y70X7Q sA+V4BLrM1RQh9BlUvqyJoN+5jqyzE6uNxj47Cupexy53LRyHkWJNNhYXqixo01N5Xl/MQreRxzX i/h12J5Pm+v3Ybn72sak1P3dtH4BEWgKf2H41Wd1KNjp6C5We9EqSJKE1QODOQjmabpcgDgqeHxK UpBFLv9/UPwAAAD//wMAUEsBAi0AFAAGAAgAAAAhALaDOJL+AAAA4QEAABMAAAAAAAAAAAAAAAAA AAAAAFtDb250ZW50X1R5cGVzXS54bWxQSwECLQAUAAYACAAAACEAOP0h/9YAAACUAQAACwAAAAAA AAAAAAAAAAAvAQAAX3JlbHMvLnJlbHNQSwECLQAUAAYACAAAACEABVCu2yFEAABFWQIADgAAAAAA AAAAAAAAAAAuAgAAZHJzL2Uyb0RvYy54bWxQSwECLQAUAAYACAAAACEApo47Z+AAAAAJAQAADwAA AAAAAAAAAAAAAAB7RgAAZHJzL2Rvd25yZXYueG1sUEsFBgAAAAAEAAQA8wAAAIhHAAAAAA== ">
                <v:group id="Group 740" o:spid="_x0000_s1184" style="position:absolute;width:20859;height:38576" coordsize="20859,38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hZMIAAADcAAAADwAAAGRycy9kb3ducmV2LnhtbERPy4rCMBTdC/MP4Q7M TtOOTzpGEVGZhQg+QNxdmmtbbG5Kk2nr35vFgMvDec+XnSlFQ7UrLCuIBxEI4tTqgjMFl/O2PwPh PLLG0jIpeJKD5eKjN8dE25aP1Jx8JkIIuwQV5N5XiZQuzcmgG9iKOHB3Wxv0AdaZ1DW2IdyU8juK JtJgwaEhx4rWOaWP059RsGuxXQ3jTbN/3NfP23l8uO5jUurrs1v9gPDU+bf43/2rFUxH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vl4WTCAAAA3AAAAA8A AAAAAAAAAAAAAAAAqgIAAGRycy9kb3ducmV2LnhtbFBLBQYAAAAABAAEAPoAAACZAwAAAAA= ">
                  <v:line id="Straight Connector 741" o:spid="_x0000_s1185" style="position:absolute;visibility:visible;mso-wrap-style:square" from="10382,952" to="10382,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IipsUAAADcAAAADwAAAGRycy9kb3ducmV2LnhtbESPQWvCQBSE70L/w/IKvRTdWLSRmI2I UBAKFa3g9ZF9ZqPZtyG7NWl/fbdQ8DjMzDdMvhpsI27U+dqxgukkAUFcOl1zpeD4+TZegPABWWPj mBR8k4dV8TDKMdOu5z3dDqESEcI+QwUmhDaT0peGLPqJa4mjd3adxRBlV0ndYR/htpEvSfIqLdYc Fwy2tDFUXg9fVsHzLJ3vtqfU2p71pSnNx/tPQko9PQ7rJYhAQ7iH/9tbrSCdTeHvTDw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iIipsUAAADcAAAADwAAAAAAAAAA AAAAAAChAgAAZHJzL2Rvd25yZXYueG1sUEsFBgAAAAAEAAQA+QAAAJMDAAAAAA== " strokecolor="black [3040]">
                    <v:stroke startarrow="oval" endarrow="oval"/>
                  </v:line>
                  <v:line id="Straight Connector 742" o:spid="_x0000_s1186" style="position:absolute;visibility:visible;mso-wrap-style:square" from="6953,1143" to="6953,10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C80cUAAADcAAAADwAAAGRycy9kb3ducmV2LnhtbESPQWvCQBSE70L/w/IKvRTdKNpIzEak UBAKFa3g9ZF9ZqPZtyG7NWl/fbdQ8DjMzDdMvh5sI27U+dqxgukkAUFcOl1zpeD4+TZegvABWWPj mBR8k4d18TDKMdOu5z3dDqESEcI+QwUmhDaT0peGLPqJa4mjd3adxRBlV0ndYR/htpGzJHmRFmuO CwZbejVUXg9fVsHzPF3stqfU2p71pSnNx/tPQko9PQ6bFYhAQ7iH/9tbrSCdz+DvTDw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vC80cUAAADcAAAADwAAAAAAAAAA AAAAAAChAgAAZHJzL2Rvd25yZXYueG1sUEsFBgAAAAAEAAQA+QAAAJMDAAAAAA== " strokecolor="black [3040]">
                    <v:stroke startarrow="oval" endarrow="oval"/>
                  </v:line>
                  <v:line id="Straight Connector 743" o:spid="_x0000_s1187" style="position:absolute;visibility:visible;mso-wrap-style:square" from="3619,10001" to="3619,22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WR7ccAAADcAAAADwAAAGRycy9kb3ducmV2LnhtbESP0WrCQBRE3wv9h+UWfCm6qVYrqauI IrRgC039gGv2NgnN3l2zaxL9+m6h0MdhZs4wi1VvatFS4yvLCh5GCQji3OqKCwWHz91wDsIHZI21 ZVJwIQ+r5e3NAlNtO/6gNguFiBD2KSooQ3CplD4vyaAfWUccvS/bGAxRNoXUDXYRbmo5TpKZNFhx XCjR0aak/Ds7GwXbd3c6TrKk27RuP72/nl7fDjRVanDXr59BBOrDf/iv/aIVPD1O4PdMPAJ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5ZHtxwAAANwAAAAPAAAAAAAA AAAAAAAAAKECAABkcnMvZG93bnJldi54bWxQSwUGAAAAAAQABAD5AAAAlQMAAAAA " strokecolor="black [3040]">
                    <v:stroke dashstyle="dash" startarrow="open" endarrow="open"/>
                  </v:line>
                  <v:group id="Group 744" o:spid="_x0000_s1188" style="position:absolute;width:20859;height:38576" coordsize="20859,38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N7nZ8YAAADcAAAADwAAAGRycy9kb3ducmV2LnhtbESPT2vCQBTE74LfYXmC t7qJtVqiq4i0pYcgqIXS2yP7TILZtyG75s+37xYKHoeZ+Q2z2fWmEi01rrSsIJ5FIIgzq0vOFXxd 3p9eQTiPrLGyTAoGcrDbjkcbTLTt+ETt2eciQNglqKDwvk6kdFlBBt3M1sTBu9rGoA+yyaVusAtw U8l5FC2lwZLDQoE1HQrKbue7UfDRYbd/jt/a9HY9DD+Xl+N3GpNS00m/X4Pw1PtH+L/9qRWsFg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3udnxgAAANwA AAAPAAAAAAAAAAAAAAAAAKoCAABkcnMvZG93bnJldi54bWxQSwUGAAAAAAQABAD6AAAAnQMAAAAA ">
                    <v:line id="Straight Connector 745" o:spid="_x0000_s1189" style="position:absolute;visibility:visible;mso-wrap-style:square" from="6858,18669" to="17526,18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j60MQAAADcAAAADwAAAGRycy9kb3ducmV2LnhtbESPQWvCQBSE74L/YXmFXkQ3hljb1DWU QjE9Nnrx9th9TUKzb0N2q7G/3hUKHoeZ+YbZFKPtxIkG3zpWsFwkIIi1My3XCg77j/kzCB+QDXaO ScGFPBTb6WSDuXFn/qJTFWoRIexzVNCE0OdSet2QRb9wPXH0vt1gMUQ51NIMeI5w28k0SZ6kxZbj QoM9vTekf6pfq+BIMtvvZuXlj1/SpEej8XOnlXp8GN9eQQQawz383y6NgnW2gtuZeATk9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OPrQxAAAANwAAAAPAAAAAAAAAAAA AAAAAKECAABkcnMvZG93bnJldi54bWxQSwUGAAAAAAQABAD5AAAAkgMAAAAA " strokecolor="black [3040]">
                      <v:stroke dashstyle="dash"/>
                    </v:line>
                    <v:group id="Group 746" o:spid="_x0000_s1190" style="position:absolute;width:20859;height:38576" coordsize="20859,38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0Dci8YAAADcAAAADwAAAGRycy9kb3ducmV2LnhtbESPQWvCQBSE74L/YXlC b3UTa22JWUVEpQcpVAvF2yP7TEKyb0N2TeK/7xYKHoeZ+YZJ14OpRUetKy0riKcRCOLM6pJzBd/n /fM7COeRNdaWScGdHKxX41GKibY9f1F38rkIEHYJKii8bxIpXVaQQTe1DXHwrrY16INsc6lb7APc 1HIWRQtpsOSwUGBD24Ky6nQzCg499puXeNcdq+v2fjm/fv4cY1LqaTJsliA8Df4R/m9/aAVv8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LQNyLxgAAANwA AAAPAAAAAAAAAAAAAAAAAKoCAABkcnMvZG93bnJldi54bWxQSwUGAAAAAAQABAD6AAAAnQMAAAAA ">
                      <v:group id="Group 27" o:spid="_x0000_s1191" style="position:absolute;left:3810;width:7454;height:762;flip:y" coordorigin="3030,2260" coordsize="3164,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6qLKMQAAADcAAAADwAAAGRycy9kb3ducmV2LnhtbESPQWvCQBSE7wX/w/IK 3uqmJTQluooIlSC9NG3F4yP7TBazb0N2TeK/dwuFHoeZ+YZZbSbbioF6bxwreF4kIIgrpw3XCr6/ 3p/eQPiArLF1TApu5GGznj2sMNdu5E8aylCLCGGfo4ImhC6X0lcNWfQL1xFH7+x6iyHKvpa6xzHC bStfkuRVWjQcFxrsaNdQdSmvVsHP1qSUHk+Hj6QiKrQ87UuTKjV/nLZLEIGm8B/+axdaQZZm8Hsm HgG5vg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6qLKMQAAADcAAAA DwAAAAAAAAAAAAAAAACqAgAAZHJzL2Rvd25yZXYueG1sUEsFBgAAAAAEAAQA+gAAAJsDAAAAAA== ">
                        <v:line id="Line 28" o:spid="_x0000_s1192"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aW8EAAADcAAAADwAAAGRycy9kb3ducmV2LnhtbERPz2vCMBS+C/sfwhvspunccFKNMgTn 8GYdgrdH82xrm5cuSbX+9+YgePz4fs+XvWnEhZyvLCt4HyUgiHOrKy4U/O3XwykIH5A1NpZJwY08 LBcvgzmm2l55R5csFCKGsE9RQRlCm0rp85IM+pFtiSN3ss5giNAVUju8xnDTyHGSTKTBimNDiS2t SsrrrDMKDl3Gx3O9dg12P5vN6fBf+4+tUm+v/fcMRKA+PMUP969W8PUZ18Yz8QjIx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9ppbwQAAANwAAAAPAAAAAAAAAAAAAAAA AKECAABkcnMvZG93bnJldi54bWxQSwUGAAAAAAQABAD5AAAAjwMAAAAA " strokeweight="1.5pt"/>
                        <v:rect id="Rectangle 29" o:spid="_x0000_s1193" alt="浅色上对角线" style="position:absolute;left:3030;top:226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hCHMMA AADcAAAADwAAAGRycy9kb3ducmV2LnhtbESPT4vCMBTE7wt+h/AEb2vquvinGkUF0T1aBa+P5tkW m5eSZLX1028WFvY4zMxvmOW6NbV4kPOVZQWjYQKCOLe64kLB5bx/n4HwAVljbZkUdORhveq9LTHV 9sknemShEBHCPkUFZQhNKqXPSzLoh7Yhjt7NOoMhSldI7fAZ4aaWH0kykQYrjgslNrQrKb9n30bB YVJ8JXzsxm3WuSxcZ1t86a1Sg367WYAI1Ib/8F/7qBVMP+fweyYeAbn6AQAA//8DAFBLAQItABQA BgAIAAAAIQDw94q7/QAAAOIBAAATAAAAAAAAAAAAAAAAAAAAAABbQ29udGVudF9UeXBlc10ueG1s UEsBAi0AFAAGAAgAAAAhADHdX2HSAAAAjwEAAAsAAAAAAAAAAAAAAAAALgEAAF9yZWxzLy5yZWxz UEsBAi0AFAAGAAgAAAAhADMvBZ5BAAAAOQAAABAAAAAAAAAAAAAAAAAAKQIAAGRycy9zaGFwZXht bC54bWxQSwECLQAUAAYACAAAACEAKChCHMMAAADcAAAADwAAAAAAAAAAAAAAAACYAgAAZHJzL2Rv d25yZXYueG1sUEsFBgAAAAAEAAQA9QAAAIgDAAAAAA== " fillcolor="black" stroked="f">
                          <v:fill r:id="rId164" o:title="" type="pattern"/>
                        </v:rect>
                      </v:group>
                      <v:group id="Group 66" o:spid="_x0000_s1194" style="position:absolute;left:3809;top:16383;width:13125;height:718;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9HqUcIAAADcAAAADwAAAGRycy9kb3ducmV2LnhtbERPz2vCMBS+C/sfwhvs IjN14FY7o7hJwet0Q4+P5q0pa15qktn635uD4PHj+71YDbYVZ/KhcaxgOslAEFdON1wr+N6XzzmI EJE1to5JwYUCrJYPowUW2vX8ReddrEUK4VCgAhNjV0gZKkMWw8R1xIn7dd5iTNDXUnvsU7ht5UuW vUqLDacGgx19Gqr+dv9WAZ9+8vLUHsblsfLT9Uc/N5tjVOrpcVi/g4g0xLv45t5qBW+zND+dSUdA Lq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fR6lHCAAAA3AAAAA8A AAAAAAAAAAAAAAAAqgIAAGRycy9kb3ducmV2LnhtbFBLBQYAAAAABAAEAPoAAACZAwAAAAA= ">
                        <v:shape id="Freeform 15" o:spid="_x0000_s1195"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yyq8EA AADcAAAADwAAAGRycy9kb3ducmV2LnhtbESP3YrCMBCF7xd8hzCCd2ta/61GWQRhb6s+wNCMTbWZ lCZb69ubBcHLw5nznTnbfW9r0VHrK8cK0nECgrhwuuJSweV8/F6B8AFZY+2YFDzJw343+Npipt2D c+pOoRQRwj5DBSaEJpPSF4Ys+rFriKN3da3FEGVbSt3iI8JtLSdJspAWK44NBhs6GCrupz8b35it b/N0qvPF7Wlna3u5mkPeKTUa9j8bEIH68Dl+p3+1guU8hf8xkQBy9wIAAP//AwBQSwECLQAUAAYA CAAAACEA8PeKu/0AAADiAQAAEwAAAAAAAAAAAAAAAAAAAAAAW0NvbnRlbnRfVHlwZXNdLnhtbFBL AQItABQABgAIAAAAIQAx3V9h0gAAAI8BAAALAAAAAAAAAAAAAAAAAC4BAABfcmVscy8ucmVsc1BL AQItABQABgAIAAAAIQAzLwWeQQAAADkAAAAQAAAAAAAAAAAAAAAAACkCAABkcnMvc2hhcGV4bWwu eG1sUEsBAi0AFAAGAAgAAAAhAJ7ssqvBAAAA3AAAAA8AAAAAAAAAAAAAAAAAmAIAAGRycy9kb3du cmV2LnhtbFBLBQYAAAAABAAEAPUAAACGAw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196"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4s3MIA AADcAAAADwAAAGRycy9kb3ducmV2LnhtbESP3YrCMBCF7wXfIYzgnab+7rYaRYSFva36AEMzNq3N pDSx1rffLCzs5eHM+c6c/XGwjeip85VjBYt5AoK4cLriUsHt+jX7BOEDssbGMSl4k4fjYTzaY6bd i3PqL6EUEcI+QwUmhDaT0heGLPq5a4mjd3edxRBlV0rd4SvCbSOXSbKVFiuODQZbOhsqHpenjW+s 03qzWOl8W7/tOrW3uznnvVLTyXDagQg0hP/jv/S3VvCxWcLvmEgAefgBAAD//wMAUEsBAi0AFAAG AAgAAAAhAPD3irv9AAAA4gEAABMAAAAAAAAAAAAAAAAAAAAAAFtDb250ZW50X1R5cGVzXS54bWxQ SwECLQAUAAYACAAAACEAMd1fYdIAAACPAQAACwAAAAAAAAAAAAAAAAAuAQAAX3JlbHMvLnJlbHNQ SwECLQAUAAYACAAAACEAMy8FnkEAAAA5AAAAEAAAAAAAAAAAAAAAAAApAgAAZHJzL3NoYXBleG1s LnhtbFBLAQItABQABgAIAAAAIQBuPizc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1197" type="#_x0000_t202" style="position:absolute;left:7286;top:22907;width:1909;height:19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xo7sYA AADcAAAADwAAAGRycy9kb3ducmV2LnhtbESP3YrCMBSE7wXfIRzBm0VTlVWpRlFBENyF9QfBu0Nz bIvNSWmiVp9+s7Dg5TAz3zDTeW0KcafK5ZYV9LoRCOLE6pxTBcfDujMG4TyyxsIyKXiSg/ms2Zhi rO2Dd3Tf+1QECLsYFWTel7GULsnIoOvakjh4F1sZ9EFWqdQVPgLcFLIfRUNpMOewkGFJq4yS6/5m FOjvc88vPn6+liN3vaUna7arV1+pdqteTEB4qv07/N/eaAWjzwH8nQ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FQxo7sYAAADcAAAADwAAAAAAAAAAAAAAAACYAgAAZHJz L2Rvd25yZXYueG1sUEsFBgAAAAAEAAQA9QAAAIsDAAAAAA== " filled="f" stroked="f">
                        <v:textbox inset="0,0,0,0">
                          <w:txbxContent>
                            <w:p w:rsidR="00806576" w:rsidRPr="008470E3" w:rsidRDefault="00806576" w:rsidP="005F45B0">
                              <w:pPr>
                                <w:rPr>
                                  <w:bCs/>
                                  <w:iCs/>
                                  <w:sz w:val="20"/>
                                  <w:vertAlign w:val="subscript"/>
                                </w:rPr>
                              </w:pPr>
                              <w:r>
                                <w:rPr>
                                  <w:bCs/>
                                  <w:iCs/>
                                  <w:sz w:val="20"/>
                                </w:rPr>
                                <w:t>m</w:t>
                              </w:r>
                            </w:p>
                          </w:txbxContent>
                        </v:textbox>
                      </v:shape>
                      <v:shape id="Freeform 754" o:spid="_x0000_s1198" style="position:absolute;top:190;width:3956;height:3556;rotation:1894639fd;visibility:visible;mso-wrap-style:square;v-text-anchor:middle" coordsize="30480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a8RsUA AADcAAAADwAAAGRycy9kb3ducmV2LnhtbESPQWvCQBSE7wX/w/IKveluraklzUZEFDxJNaVeH9nX JG32bciuGv+9WxB6HGbmGyZbDLYVZ+p941jD80SBIC6dabjS8Flsxm8gfEA22DomDVfysMhHDxmm xl14T+dDqESEsE9RQx1Cl0rpy5os+onriKP37XqLIcq+kqbHS4TbVk6VepUWG44LNXa0qqn8PZys hk7NVfLyVeCH21K5Xh2L3TH50frpcVi+gwg0hP/wvb01GubJDP7OxCM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3xrxGxQAAANwAAAAPAAAAAAAAAAAAAAAAAJgCAABkcnMv ZG93bnJldi54bWxQSwUGAAAAAAQABAD1AAAAigMAAA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strokecolor="black [3040]">
                        <v:stroke startarrow="oval" endarrow="oval"/>
                        <v:path arrowok="t" o:connecttype="custom" o:connectlocs="284341,0;160715,49237;123627,60178;61813,65649;12363,76591;0,98474;37088,136769;74176,147711;86539,175065;98901,196948;74176,279009;86539,317305;148352,350129;197803,355600;346154,350129;370880,333717;383242,311834;395605,295422;383242,191477;333792,142240;321429,125828;358517,49237;370880,27354;383242,10942" o:connectangles="0,0,0,0,0,0,0,0,0,0,0,0,0,0,0,0,0,0,0,0,0,0,0,0"/>
                      </v:shape>
                      <v:rect id="Rectangle 4" o:spid="_x0000_s1199" style="position:absolute;left:9524;top:23050;width:1884;height:186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La9cYA AADcAAAADwAAAGRycy9kb3ducmV2LnhtbESPQWvCQBSE7wX/w/KE3pqNLcaQuopIS/XgwbQevD2y r0kw+zbNbk3y712h0OMwM98wy/VgGnGlztWWFcyiGARxYXXNpYKvz/enFITzyBoby6RgJAfr1eRh iZm2PR/pmvtSBAi7DBVU3reZlK6oyKCLbEscvG/bGfRBdqXUHfYBbhr5HMeJNFhzWKiwpW1FxSX/ NQpw7D9efuTlTfb14bSb7VubpGelHqfD5hWEp8H/h//aO61gMZ/D/Uw4AnJ1AwAA//8DAFBLAQIt ABQABgAIAAAAIQDw94q7/QAAAOIBAAATAAAAAAAAAAAAAAAAAAAAAABbQ29udGVudF9UeXBlc10u eG1sUEsBAi0AFAAGAAgAAAAhADHdX2HSAAAAjwEAAAsAAAAAAAAAAAAAAAAALgEAAF9yZWxzLy5y ZWxzUEsBAi0AFAAGAAgAAAAhADMvBZ5BAAAAOQAAABAAAAAAAAAAAAAAAAAAKQIAAGRycy9zaGFw ZXhtbC54bWxQSwECLQAUAAYACAAAACEAm5La9cYAAADcAAAADwAAAAAAAAAAAAAAAACYAgAAZHJz L2Rvd25yZXYueG1sUEsFBgAAAAAEAAQA9QAAAIsDAAAAAA== " fillcolor="#9bbb59" strokeweight="1.5pt"/>
                      <v:rect id="Rectangle 756" o:spid="_x0000_s1200" style="position:absolute;left:7810;top:25241;width:5334;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JRFMQA AADcAAAADwAAAGRycy9kb3ducmV2LnhtbESPUWvCMBSF3wf+h3CFvc3U4bRUo4gwHHsZa/0Bl+Ta VpubkkTb7dcvg8EeD+ec73A2u9F24k4+tI4VzGcZCGLtTMu1glP1+pSDCBHZYOeYFHxRgN128rDB wriBP+lexlokCIcCFTQx9oWUQTdkMcxcT5y8s/MWY5K+lsbjkOC2k89ZtpQWW04LDfZ0aEhfy5tV 4OYf8b0aFjemwR/z9qK771Wu1ON03K9BRBrjf/iv/WYUrF6W8HsmHQG5/QEAAP//AwBQSwECLQAU AAYACAAAACEA8PeKu/0AAADiAQAAEwAAAAAAAAAAAAAAAAAAAAAAW0NvbnRlbnRfVHlwZXNdLnht bFBLAQItABQABgAIAAAAIQAx3V9h0gAAAI8BAAALAAAAAAAAAAAAAAAAAC4BAABfcmVscy8ucmVs c1BLAQItABQABgAIAAAAIQAzLwWeQQAAADkAAAAQAAAAAAAAAAAAAAAAACkCAABkcnMvc2hhcGV4 bWwueG1sUEsBAi0AFAAGAAgAAAAhAHJCURTEAAAA3AAAAA8AAAAAAAAAAAAAAAAAmAIAAGRycy9k b3ducmV2LnhtbFBLBQYAAAAABAAEAPUAAACJAwAAAAA= " fillcolor="#4f81bd [3204]" strokecolor="#243f60 [1604]" strokeweight="2pt"/>
                      <v:shape id="Text Box 757" o:spid="_x0000_s1201" type="#_x0000_t202" style="position:absolute;left:11430;top:25241;width:3619;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V/ksUA AADcAAAADwAAAGRycy9kb3ducmV2LnhtbESPQYvCMBSE78L+h/AWvGmq4FqqUaQgK6IHXS97ezbP tti8dJuodX+9EQSPw8x8w0znranElRpXWlYw6EcgiDOrS84VHH6WvRiE88gaK8uk4E4O5rOPzhQT bW+8o+ve5yJA2CWooPC+TqR0WUEGXd/WxME72cagD7LJpW7wFuCmksMo+pIGSw4LBdaUFpSd9xej YJ0ut7g7Dk38X6Xfm9Oi/jv8jpTqfraLCQhPrX+HX+2VVjAeje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DhX+SxQAAANwAAAAPAAAAAAAAAAAAAAAAAJgCAABkcnMv ZG93bnJldi54bWxQSwUGAAAAAAQABAD1AAAAigMAAAAA " filled="f" stroked="f" strokeweight=".5pt">
                        <v:textbox>
                          <w:txbxContent>
                            <w:p w:rsidR="00806576" w:rsidRDefault="00806576" w:rsidP="005F45B0">
                              <w:pPr>
                                <w:ind w:left="0"/>
                              </w:pPr>
                              <w:r>
                                <w:t>D</w:t>
                              </w:r>
                            </w:p>
                          </w:txbxContent>
                        </v:textbox>
                      </v:shape>
                      <v:shape id="Straight Arrow Connector 758" o:spid="_x0000_s1202" type="#_x0000_t32" style="position:absolute;left:17430;top:9906;width:0;height:286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D32r4AAADcAAAADwAAAGRycy9kb3ducmV2LnhtbERPy4rCMBTdD/gP4QpuBk0dHJVqFBEG 6nLUD7g016bY3JQkffj3ZjEwy8N574+jbURPPtSOFSwXGQji0umaKwX32898CyJEZI2NY1LwogDH w+Rjj7l2A/9Sf42VSCEcclRgYmxzKUNpyGJYuJY4cQ/nLcYEfSW1xyGF20Z+ZdlaWqw5NRhs6Wyo fF47q8D1bC6rTxufsitvJ+yK8+ALpWbT8bQDEWmM/+I/d6EVbL7T2nQmHQF5eA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vAPfavgAAANwAAAAPAAAAAAAAAAAAAAAAAKEC AABkcnMvZG93bnJldi54bWxQSwUGAAAAAAQABAD5AAAAjAMAAAAA " strokecolor="black [3040]">
                        <v:stroke endarrow="block"/>
                      </v:shape>
                      <v:group id="Group 66" o:spid="_x0000_s1203" style="position:absolute;left:2762;top:14192;width:8299;height:711;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tDzMUAAADcAAAADwAAAGRycy9kb3ducmV2LnhtbESPQWsCMRSE74L/ITzB i9SsQlvdGkUtC161LfX42Lxulm5e1iR1t//eCIUeh5n5hlltetuIK/lQO1Ywm2YgiEuna64UvL8V DwsQISJrbByTgl8KsFkPByvMtev4SNdTrESCcMhRgYmxzaUMpSGLYepa4uR9OW8xJukrqT12CW4b Oc+yJ2mx5rRgsKW9ofL79GMV8OVjUVyaz0lxLv1su+uW5vUclRqP+u0LiEh9/A//tQ9awfPjEu5n 0hGQ6x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brQ8zFAAAA3AAA AA8AAAAAAAAAAAAAAAAAqgIAAGRycy9kb3ducmV2LnhtbFBLBQYAAAAABAAEAPoAAACcAwAAAAA= ">
                        <v:shape id="Freeform 15" o:spid="_x0000_s1204"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zdjcIA AADcAAAADwAAAGRycy9kb3ducmV2LnhtbESPwW7CMAyG75P2DpEn7TZSNiijIyCENIlrgQewGtOU NU7VhFLefj4gcbR+/58/rzajb9VAfWwCG5hOMlDEVbAN1wZOx9+Pb1AxIVtsA5OBO0XYrF9fVljY cOOShkOqlUA4FmjApdQVWsfKkcc4CR2xZOfQe0wy9rW2Pd4E7lv9mWW59tiwXHDY0c5R9Xe4etGY LS/z6Zct88vdz5b+dHa7cjDm/W3c/oBKNKbn8qO9twYWuejLM0IAvf4HAAD//wMAUEsBAi0AFAAG AAgAAAAhAPD3irv9AAAA4gEAABMAAAAAAAAAAAAAAAAAAAAAAFtDb250ZW50X1R5cGVzXS54bWxQ SwECLQAUAAYACAAAACEAMd1fYdIAAACPAQAACwAAAAAAAAAAAAAAAAAuAQAAX3JlbHMvLnJlbHNQ SwECLQAUAAYACAAAACEAMy8FnkEAAAA5AAAAEAAAAAAAAAAAAAAAAAApAgAAZHJzL3NoYXBleG1s LnhtbFBLAQItABQABgAIAAAAIQA/zN2N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205"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B4FsIA AADcAAAADwAAAGRycy9kb3ducmV2LnhtbESP3YrCMBCF7xd8hzCCd2taf6p2jSLCwt5WfYChGZu6 zaQ0sda3NwsLXh7OnO/M2e4H24ieOl87VpBOExDEpdM1Vwou5+/PNQgfkDU2jknBkzzsd6OPLeba Pbig/hQqESHsc1RgQmhzKX1pyKKfupY4elfXWQxRdpXUHT4i3DZyliSZtFhzbDDY0tFQ+Xu62/jG YnNbpnNdZLenXWzs5WqORa/UZDwcvkAEGsL7+D/9oxWsshT+xkQCyN0LAAD//wMAUEsBAi0AFAAG AAgAAAAhAPD3irv9AAAA4gEAABMAAAAAAAAAAAAAAAAAAAAAAFtDb250ZW50X1R5cGVzXS54bWxQ SwECLQAUAAYACAAAACEAMd1fYdIAAACPAQAACwAAAAAAAAAAAAAAAAAuAQAAX3JlbHMvLnJlbHNQ SwECLQAUAAYACAAAACEAMy8FnkEAAAA5AAAAEAAAAAAAAAAAAAAAAAApAgAAZHJzL3NoYXBleG1s LnhtbFBLAQItABQABgAIAAAAIQBQgHgW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group id="Group 66" o:spid="_x0000_s1206" style="position:absolute;top:5238;width:8300;height:711;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MbAMUAAADcAAAADwAAAGRycy9kb3ducmV2LnhtbESPT2sCMRTE7wW/Q3iF XqRm9aB2axRtWfDqn1KPj83rZunmZU1Sd/32RhB6HGbmN8xi1dtGXMiH2rGC8SgDQVw6XXOl4Hgo XucgQkTW2DgmBVcKsFoOnhaYa9fxji77WIkE4ZCjAhNjm0sZSkMWw8i1xMn7cd5iTNJXUnvsEtw2 cpJlU2mx5rRgsKUPQ+Xv/s8q4PPXvDg338PiVPrxetO9mc9TVOrluV+/g4jUx//wo73VCmbTCdzP pCMglz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YjGwDFAAAA3AAA AA8AAAAAAAAAAAAAAAAAqgIAAGRycy9kb3ducmV2LnhtbFBLBQYAAAAABAAEAPoAAACcAwAAAAA= ">
                        <v:shape id="Freeform 15" o:spid="_x0000_s1207"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5D+sIA AADcAAAADwAAAGRycy9kb3ducmV2LnhtbESPUYvCMBCE34X7D2EF3zT11N5ZjSKCcK/1+gOWZm3q NZvSxFr/vREOfBxm55ud7X6wjeip87VjBfNZAoK4dLrmSkHxe5p+g/ABWWPjmBQ8yMN+9zHaYqbd nXPqz6ESEcI+QwUmhDaT0peGLPqZa4mjd3GdxRBlV0nd4T3CbSM/kySVFmuODQZbOhoq/843G99Y rq+r+ULn6fVhl2tbXMwx75WajIfDBkSgIbyP/9M/WsFXuoDXmEgAuXsCAAD//wMAUEsBAi0AFAAG AAgAAAAhAPD3irv9AAAA4gEAABMAAAAAAAAAAAAAAAAAAAAAAFtDb250ZW50X1R5cGVzXS54bWxQ SwECLQAUAAYACAAAACEAMd1fYdIAAACPAQAACwAAAAAAAAAAAAAAAAAuAQAAX3JlbHMvLnJlbHNQ SwECLQAUAAYACAAAACEAMy8FnkEAAAA5AAAAEAAAAAAAAAAAAAAAAAApAgAAZHJzL3NoYXBleG1s LnhtbFBLAQItABQABgAIAAAAIQDPHkP6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208"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fbjsIA AADcAAAADwAAAGRycy9kb3ducmV2LnhtbESPUYvCMBCE34X7D2EPfNNUr9c7q1EOQfC16g9YmrWp NpvSxFr/vRGEexxm55ud1Wawjeip87VjBbNpAoK4dLrmSsHpuJv8gvABWWPjmBQ8yMNm/TFaYa7d nQvqD6ESEcI+RwUmhDaX0peGLPqpa4mjd3adxRBlV0nd4T3CbSPnSZJJizXHBoMtbQ2V18PNxjfS xeV79qWL7PKw6cKezmZb9EqNP4e/JYhAQ/g/fqf3WsFPlsJrTCSAX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A99uO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765" o:spid="_x0000_s1209" type="#_x0000_t202" style="position:absolute;left:17240;top:26382;width:3619;height:39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eOw8UA AADcAAAADwAAAGRycy9kb3ducmV2LnhtbESPT4vCMBTE7wt+h/CEva2pgq5Uo0hBlEUP/rl4ezbP tti81CZq9dMbYcHjMDO/YcbTxpTiRrUrLCvodiIQxKnVBWcK9rv5zxCE88gaS8uk4EEOppPW1xhj be+8odvWZyJA2MWoIPe+iqV0aU4GXcdWxME72dqgD7LOpK7xHuCmlL0oGkiDBYeFHCtKckrP26tR 8JfM17g59szwWSaL1WlWXfaHvlLf7WY2AuGp8Z/wf3upFfwO+vA+E46AnLwAAAD//wMAUEsBAi0A FAAGAAgAAAAhAPD3irv9AAAA4gEAABMAAAAAAAAAAAAAAAAAAAAAAFtDb250ZW50X1R5cGVzXS54 bWxQSwECLQAUAAYACAAAACEAMd1fYdIAAACPAQAACwAAAAAAAAAAAAAAAAAuAQAAX3JlbHMvLnJl bHNQSwECLQAUAAYACAAAACEAMy8FnkEAAAA5AAAAEAAAAAAAAAAAAAAAAAApAgAAZHJzL3NoYXBl eG1sLnhtbFBLAQItABQABgAIAAAAIQASd47DxQAAANwAAAAPAAAAAAAAAAAAAAAAAJgCAABkcnMv ZG93bnJldi54bWxQSwUGAAAAAAQABAD1AAAAigMAAAAA " filled="f" stroked="f" strokeweight=".5pt">
                        <v:textbox>
                          <w:txbxContent>
                            <w:p w:rsidR="00806576" w:rsidRPr="00C40C5E" w:rsidRDefault="00806576" w:rsidP="005F45B0">
                              <w:pPr>
                                <w:ind w:left="0"/>
                                <w:rPr>
                                  <w:sz w:val="28"/>
                                  <w:szCs w:val="28"/>
                                </w:rPr>
                              </w:pPr>
                              <w:r w:rsidRPr="00C40C5E">
                                <w:rPr>
                                  <w:sz w:val="28"/>
                                  <w:szCs w:val="28"/>
                                </w:rPr>
                                <w:t>O</w:t>
                              </w:r>
                            </w:p>
                          </w:txbxContent>
                        </v:textbox>
                      </v:shape>
                      <v:shape id="Text Box 766" o:spid="_x0000_s1210" type="#_x0000_t202" style="position:absolute;left:3619;top:19812;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UQtMUA AADcAAAADwAAAGRycy9kb3ducmV2LnhtbESPT4vCMBTE78J+h/AWvGm6glWqUaQgiujBP5e9vW2e bbF56TZR6376jSB4HGbmN8x03ppK3KhxpWUFX/0IBHFmdcm5gtNx2RuDcB5ZY2WZFDzIwXz20Zli ou2d93Q7+FwECLsEFRTe14mULivIoOvbmjh4Z9sY9EE2udQN3gPcVHIQRbE0WHJYKLCmtKDscrga BZt0ucP9z8CM/6p0tT0v6t/T91Cp7me7mIDw1Pp3+NVeawWjOIbnmXAE5OwfAAD//wMAUEsBAi0A FAAGAAgAAAAhAPD3irv9AAAA4gEAABMAAAAAAAAAAAAAAAAAAAAAAFtDb250ZW50X1R5cGVzXS54 bWxQSwECLQAUAAYACAAAACEAMd1fYdIAAACPAQAACwAAAAAAAAAAAAAAAAAuAQAAX3JlbHMvLnJl bHNQSwECLQAUAAYACAAAACEAMy8FnkEAAAA5AAAAEAAAAAAAAAAAAAAAAAApAgAAZHJzL3NoYXBl eG1sLnhtbFBLAQItABQABgAIAAAAIQDipRC0xQAAANwAAAAPAAAAAAAAAAAAAAAAAJgCAABkcnMv ZG93bnJldi54bWxQSwUGAAAAAAQABAD1AAAAigMAAAAA " filled="f" stroked="f" strokeweight=".5pt">
                        <v:textbox>
                          <w:txbxContent>
                            <w:p w:rsidR="00806576" w:rsidRDefault="00806576" w:rsidP="005F45B0">
                              <w:pPr>
                                <w:ind w:left="0"/>
                              </w:pPr>
                              <w:r>
                                <w:t>Δ</w:t>
                              </w:r>
                              <w:r w:rsidRPr="0020757B">
                                <w:rPr>
                                  <w:i/>
                                </w:rPr>
                                <w:t>l</w:t>
                              </w:r>
                            </w:p>
                          </w:txbxContent>
                        </v:textbox>
                      </v:shape>
                      <v:shape id="Text Box 767" o:spid="_x0000_s1211" type="#_x0000_t202" style="position:absolute;left:1428;top:14382;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m1L8cA AADcAAAADwAAAGRycy9kb3ducmV2LnhtbESPQWvCQBSE70L/w/IKvelGoTGkriIBaRF7SOqlt9fs Mwlm36bZrYn++m6h4HGYmW+Y1WY0rbhQ7xrLCuazCARxaXXDlYLjx26agHAeWWNrmRRcycFm/TBZ YartwDldCl+JAGGXooLa+y6V0pU1GXQz2xEH72R7gz7IvpK6xyHATSsXURRLgw2HhRo7ymoqz8WP UbDPdu+Yfy1Mcmuz18Np230fP5+Venocty8gPI3+Hv5vv2kFy3gJf2fCE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I3ptS/HAAAA3AAAAA8AAAAAAAAAAAAAAAAAmAIAAGRy cy9kb3ducmV2LnhtbFBLBQYAAAAABAAEAPUAAACMAwAAAAA= " filled="f" stroked="f" strokeweight=".5pt">
                        <v:textbox>
                          <w:txbxContent>
                            <w:p w:rsidR="00806576" w:rsidRDefault="00806576" w:rsidP="005F45B0">
                              <w:pPr>
                                <w:ind w:left="0"/>
                              </w:pPr>
                              <w:r>
                                <w:t>S</w:t>
                              </w:r>
                            </w:p>
                          </w:txbxContent>
                        </v:textbox>
                      </v:shape>
                      <v:line id="Straight Connector 768" o:spid="_x0000_s1212" style="position:absolute;visibility:visible;mso-wrap-style:square" from="6381,22955" to="6559,28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iclcIAAADcAAAADwAAAGRycy9kb3ducmV2LnhtbERPz2vCMBS+D/wfwhN2W1MHq9IZRQoO B/Ow6rbro3m2wealNLHt/vvlIOz48f1ebyfbioF6bxwrWCQpCOLKacO1gvNp/7QC4QOyxtYxKfgl D9vN7GGNuXYjf9JQhlrEEPY5KmhC6HIpfdWQRZ+4jjhyF9dbDBH2tdQ9jjHctvI5TTNp0XBsaLCj oqHqWt6sgrdv82FskRUvS/ulj3XahvefhVKP82n3CiLQFP7Fd/dBK1hmcW08E4+A3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ciclcIAAADcAAAADwAAAAAAAAAAAAAA AAChAgAAZHJzL2Rvd25yZXYueG1sUEsFBgAAAAAEAAQA+QAAAJADAAAAAA== " strokecolor="black [3213]">
                        <v:stroke dashstyle="dash" startarrow="open" endarrow="open"/>
                      </v:line>
                      <v:shape id="Text Box 769" o:spid="_x0000_s1213" type="#_x0000_t202" style="position:absolute;left:4286;top:24479;width:3619;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qExscA AADcAAAADwAAAGRycy9kb3ducmV2LnhtbESPT2vCQBTE7wW/w/KE3urGQK2NriKBYCntwT+X3p7Z ZxLcfRuzW0376bsFweMwM79h5sveGnGhzjeOFYxHCQji0umGKwX7XfE0BeEDskbjmBT8kIflYvAw x0y7K2/osg2ViBD2GSqoQ2gzKX1Zk0U/ci1x9I6usxii7CqpO7xGuDUyTZKJtNhwXKixpbym8rT9 tgre8+ITN4fUTn9Nvv44rtrz/utZqcdhv5qBCNSHe/jWftMKXiav8H8mHgG5+AMAAP//AwBQSwEC LQAUAAYACAAAACEA8PeKu/0AAADiAQAAEwAAAAAAAAAAAAAAAAAAAAAAW0NvbnRlbnRfVHlwZXNd LnhtbFBLAQItABQABgAIAAAAIQAx3V9h0gAAAI8BAAALAAAAAAAAAAAAAAAAAC4BAABfcmVscy8u cmVsc1BLAQItABQABgAIAAAAIQAzLwWeQQAAADkAAAAQAAAAAAAAAAAAAAAAACkCAABkcnMvc2hh cGV4bWwueG1sUEsBAi0AFAAGAAgAAAAhAJM6hMbHAAAA3AAAAA8AAAAAAAAAAAAAAAAAmAIAAGRy cy9kb3ducmV2LnhtbFBLBQYAAAAABAAEAPUAAACMAwAAAAA= " filled="f" stroked="f" strokeweight=".5pt">
                        <v:textbox>
                          <w:txbxContent>
                            <w:p w:rsidR="00806576" w:rsidRDefault="00806576" w:rsidP="005F45B0">
                              <w:pPr>
                                <w:ind w:left="0"/>
                              </w:pPr>
                              <w:r>
                                <w:t>x</w:t>
                              </w:r>
                            </w:p>
                          </w:txbxContent>
                        </v:textbox>
                      </v:shape>
                      <v:shape id="Text Box 770" o:spid="_x0000_s1214" type="#_x0000_t202" style="position:absolute;left:15430;top:35623;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m7hsQA AADcAAAADwAAAGRycy9kb3ducmV2LnhtbERPyWrDMBC9F/IPYgK9NXICbYIT2RhDaCntIcslt4k1 Xog1ci3Vdvv11aGQ4+Ptu3QyrRiod41lBctFBIK4sLrhSsH5tH/agHAeWWNrmRT8kIM0mT3sMNZ2 5AMNR1+JEMIuRgW1910spStqMugWtiMOXGl7gz7AvpK6xzGEm1auouhFGmw4NNTYUV5TcTt+GwXv +f4TD9eV2fy2+etHmXVf58uzUo/zKduC8DT5u/jf/aYVrNdhfjgTjoBM/gAAAP//AwBQSwECLQAU AAYACAAAACEA8PeKu/0AAADiAQAAEwAAAAAAAAAAAAAAAAAAAAAAW0NvbnRlbnRfVHlwZXNdLnht bFBLAQItABQABgAIAAAAIQAx3V9h0gAAAI8BAAALAAAAAAAAAAAAAAAAAC4BAABfcmVscy8ucmVs c1BLAQItABQABgAIAAAAIQAzLwWeQQAAADkAAAAQAAAAAAAAAAAAAAAAACkCAABkcnMvc2hhcGV4 bWwueG1sUEsBAi0AFAAGAAgAAAAhAIfZu4bEAAAA3AAAAA8AAAAAAAAAAAAAAAAAmAIAAGRycy9k b3ducmV2LnhtbFBLBQYAAAAABAAEAPUAAACJAwAAAAA= " filled="f" stroked="f" strokeweight=".5pt">
                        <v:textbox>
                          <w:txbxContent>
                            <w:p w:rsidR="00806576" w:rsidRDefault="00806576" w:rsidP="005F45B0">
                              <w:pPr>
                                <w:ind w:left="0"/>
                              </w:pPr>
                              <w:r>
                                <w:t>x</w:t>
                              </w:r>
                            </w:p>
                          </w:txbxContent>
                        </v:textbox>
                      </v:shape>
                      <v:line id="Straight Connector 771" o:spid="_x0000_s1215" style="position:absolute;visibility:visible;mso-wrap-style:square" from="15621,18764" to="15716,28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dgvMcAAADcAAAADwAAAGRycy9kb3ducmV2LnhtbESP0UrDQBRE34X+w3ILvojd1FJT0m6L VAoVrGDaD7jNXpNg9u42u02iX+8Kgo/DzJxhVpvBNKKj1teWFUwnCQjiwuqaSwWn4+5+AcIHZI2N ZVLwRR4269HNCjNte36nLg+liBD2GSqoQnCZlL6oyKCfWEccvQ/bGgxRtqXULfYRbhr5kCSP0mDN caFCR9uKis/8ahQ8v7nLeZYn/bZzr/O778vL4URzpW7Hw9MSRKAh/If/2nutIE2n8HsmHg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F2C8xwAAANwAAAAPAAAAAAAA AAAAAAAAAKECAABkcnMvZG93bnJldi54bWxQSwUGAAAAAAQABAD5AAAAlQMAAAAA " strokecolor="black [3040]">
                        <v:stroke dashstyle="dash" startarrow="open" endarrow="open"/>
                      </v:line>
                      <v:shape id="Text Box 772" o:spid="_x0000_s1216" type="#_x0000_t202" style="position:absolute;left:12096;top:22477;width:4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eAascA AADcAAAADwAAAGRycy9kb3ducmV2LnhtbESPzWrDMBCE74G+g9hCbolcQ5vgRjHGYFJCesjPpbet tbFNrZVrKY7Tp68KhRyHmfmGWaWjacVAvWssK3iaRyCIS6sbrhScjsVsCcJ5ZI2tZVJwIwfp+mGy wkTbK+9pOPhKBAi7BBXU3neJlK6syaCb2444eGfbG/RB9pXUPV4D3LQyjqIXabDhsFBjR3lN5dfh YhRs8+Id95+xWf60+WZ3zrrv08ezUtPHMXsF4Wn09/B/+00rWCxi+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BhHgGrHAAAA3AAAAA8AAAAAAAAAAAAAAAAAmAIAAGRy cy9kb3ducmV2LnhtbFBLBQYAAAAABAAEAPUAAACMAwAAAAA= " filled="f" stroked="f" strokeweight=".5pt">
                        <v:textbox>
                          <w:txbxContent>
                            <w:p w:rsidR="00806576" w:rsidRDefault="00806576" w:rsidP="005F45B0">
                              <w:pPr>
                                <w:ind w:left="0"/>
                              </w:pPr>
                              <w:r w:rsidRPr="009731DC">
                                <w:rPr>
                                  <w:position w:val="-12"/>
                                </w:rPr>
                                <w:object w:dxaOrig="420" w:dyaOrig="360">
                                  <v:shape id="_x0000_i1188" type="#_x0000_t75" style="width:21.8pt;height:21.8pt" o:ole="">
                                    <v:imagedata r:id="rId299" o:title=""/>
                                  </v:shape>
                                  <o:OLEObject Type="Embed" ProgID="Equation.DSMT4" ShapeID="_x0000_i1188" DrawAspect="Content" ObjectID="_1676463141" r:id="rId301"/>
                                </w:object>
                              </w:r>
                            </w:p>
                          </w:txbxContent>
                        </v:textbox>
                      </v:shape>
                    </v:group>
                  </v:group>
                </v:group>
                <v:group id="Group 773" o:spid="_x0000_s1217" style="position:absolute;left:6191;top:18573;width:11335;height:13145" coordsize="11334,1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u1rsYAAADcAAAADwAAAGRycy9kb3ducmV2LnhtbESPQWvCQBSE7wX/w/IK 3ppNlDaSZhWRKh5CoSqU3h7ZZxLMvg3ZbRL/fbdQ6HGYmW+YfDOZVgzUu8aygiSKQRCXVjdcKbic 908rEM4ja2wtk4I7OdisZw85ZtqO/EHDyVciQNhlqKD2vsukdGVNBl1kO+LgXW1v0AfZV1L3OAa4 aeUijl+kwYbDQo0d7Woqb6dvo+Aw4rhdJm9Dcbvu7l/n5/fPIiGl5o/T9hWEp8n/h//aR60gTZ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W7WuxgAAANwA AAAPAAAAAAAAAAAAAAAAAKoCAABkcnMvZG93bnJldi54bWxQSwUGAAAAAAQABAD6AAAAnQMAAAAA ">
                  <v:line id="Straight Connector 774" o:spid="_x0000_s1218" style="position:absolute;visibility:visible;mso-wrap-style:square" from="95,0" to="95,4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wATcUAAADcAAAADwAAAGRycy9kb3ducmV2LnhtbESPT2vCQBTE70K/w/IK3nRjsUaiq5SA YsEeav1zfWRfk6XZtyG7avz2rlDwOMzMb5j5srO1uFDrjWMFo2ECgrhw2nCpYP+zGkxB+ICssXZM Cm7kYbl46c0x0+7K33TZhVJECPsMFVQhNJmUvqjIoh+6hjh6v661GKJsS6lbvEa4reVbkkykRcNx ocKG8oqKv93ZKlgfzdbYfJK/p/agv8qkDp+nkVL91+5jBiJQF57h//ZGK0jTMTzOxCMgF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VwATcUAAADcAAAADwAAAAAAAAAA AAAAAAChAgAAZHJzL2Rvd25yZXYueG1sUEsFBgAAAAAEAAQA+QAAAJMDAAAAAA== " strokecolor="black [3213]">
                    <v:stroke dashstyle="dash" startarrow="open" endarrow="open"/>
                  </v:line>
                  <v:line id="Straight Connector 775" o:spid="_x0000_s1219" style="position:absolute;visibility:visible;mso-wrap-style:square" from="95,4286" to="11334,4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QwbcQAAADcAAAADwAAAGRycy9kb3ducmV2LnhtbESPQWvCQBSE70L/w/IKXopuKm1jU1cp gqjHJl68PXZfk9Ds25BdTdJf3y0IHoeZ+YZZbQbbiCt1vnas4HmegCDWztRcKjgVu9kShA/IBhvH pGAkD5v1w2SFmXE9f9E1D6WIEPYZKqhCaDMpva7Iop+7ljh6366zGKLsSmk67CPcNnKRJG/SYs1x ocKWthXpn/xiFZxJvhT7p8P4y++LpEWj8bjXSk0fh88PEIGGcA/f2gejIE1f4f9MPA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VDBtxAAAANwAAAAPAAAAAAAAAAAA AAAAAKECAABkcnMvZG93bnJldi54bWxQSwUGAAAAAAQABAD5AAAAkgMAAAAA " strokecolor="black [3040]">
                    <v:stroke dashstyle="dash"/>
                  </v:line>
                  <v:line id="Straight Connector 776" o:spid="_x0000_s1220" style="position:absolute;visibility:visible;mso-wrap-style:square" from="0,9429" to="11239,9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auGsQAAADcAAAADwAAAGRycy9kb3ducmV2LnhtbESPQWvCQBSE7wX/w/KEXkrdGIq2MRuR Qokeq7309th9TYLZtyG7TaK/3i0IPQ4z8w2TbyfbioF63zhWsFwkIIi1Mw1XCr5OH8+vIHxANtg6 JgUX8rAtZg85ZsaN/EnDMVQiQthnqKAOocuk9Lomi37hOuLo/bjeYoiyr6TpcYxw28o0SVbSYsNx ocaO3mvS5+OvVfBN8uVUPu0vV35Lkw6NxkOplXqcT7sNiEBT+A/f23ujYL1ewd+ZeARk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hq4axAAAANwAAAAPAAAAAAAAAAAA AAAAAKECAABkcnMvZG93bnJldi54bWxQSwUGAAAAAAQABAD5AAAAkgMAAAAA " strokecolor="black [3040]">
                    <v:stroke dashstyle="dash"/>
                  </v:line>
                  <v:line id="Straight Connector 777" o:spid="_x0000_s1221" style="position:absolute;visibility:visible;mso-wrap-style:square" from="11239,9334" to="11239,13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ot0sYAAADcAAAADwAAAGRycy9kb3ducmV2LnhtbESPQWsCMRSE74X+h/AK3mpWhW5ZjSKF aistpSp4fSbP3cXNy5JEd/33TaHQ4zAz3zCzRW8bcSUfascKRsMMBLF2puZSwX73+vgMIkRkg41j UnCjAIv5/d0MC+M6/qbrNpYiQTgUqKCKsS2kDLoii2HoWuLknZy3GJP0pTQeuwS3jRxn2ZO0WHNa qLCll4r0eXuxCvTm8r750r7//Ngdj+PV+TDpbmulBg/9cgoiUh//w3/tN6Mgz3P4PZOOgJ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qqLdLGAAAA3AAAAA8AAAAAAAAA AAAAAAAAoQIAAGRycy9kb3ducmV2LnhtbFBLBQYAAAAABAAEAPkAAACUAwAAAAA= " strokecolor="black [3200]">
                    <v:stroke startarrow="oval"/>
                  </v:line>
                </v:group>
                <w10:wrap anchorx="margin"/>
              </v:group>
            </w:pict>
          </mc:Fallback>
        </mc:AlternateContent>
      </w:r>
      <w:r w:rsidR="00616C62" w:rsidRPr="00056B2C">
        <w:rPr>
          <w:b/>
          <w:lang w:val="vi-VN"/>
        </w:rPr>
        <w:tab/>
      </w:r>
      <w:r w:rsidR="00616C62" w:rsidRPr="00616C62">
        <w:rPr>
          <w:b/>
          <w:lang w:val="vi-VN"/>
        </w:rPr>
        <w:t>A</w:t>
      </w:r>
      <w:r w:rsidR="00616C62" w:rsidRPr="00616C62">
        <w:rPr>
          <w:lang w:val="vi-VN"/>
        </w:rPr>
        <w:t>. 15 cm.</w:t>
      </w:r>
      <w:r w:rsidR="00616C62" w:rsidRPr="00616C62">
        <w:rPr>
          <w:lang w:val="vi-VN"/>
        </w:rPr>
        <w:tab/>
      </w:r>
      <w:r w:rsidR="00616C62" w:rsidRPr="00616C62">
        <w:rPr>
          <w:lang w:val="vi-VN"/>
        </w:rPr>
        <w:tab/>
      </w:r>
      <w:r w:rsidR="00616C62" w:rsidRPr="00616C62">
        <w:rPr>
          <w:b/>
          <w:lang w:val="vi-VN"/>
        </w:rPr>
        <w:t>B</w:t>
      </w:r>
      <w:r w:rsidR="00616C62" w:rsidRPr="00616C62">
        <w:rPr>
          <w:lang w:val="vi-VN"/>
        </w:rPr>
        <w:t xml:space="preserve">. </w:t>
      </w:r>
      <w:r w:rsidR="00616C62">
        <w:t>7,</w:t>
      </w:r>
      <w:r w:rsidR="00616C62" w:rsidRPr="00616C62">
        <w:rPr>
          <w:lang w:val="vi-VN"/>
        </w:rPr>
        <w:t>5 cm.</w:t>
      </w:r>
    </w:p>
    <w:p w:rsidR="00616C62" w:rsidRPr="00616C62" w:rsidRDefault="00616C62" w:rsidP="00616C62">
      <w:pPr>
        <w:pStyle w:val="BodyText"/>
        <w:tabs>
          <w:tab w:val="left" w:pos="284"/>
          <w:tab w:val="left" w:pos="2694"/>
          <w:tab w:val="left" w:pos="5245"/>
          <w:tab w:val="left" w:pos="7797"/>
        </w:tabs>
        <w:ind w:left="56" w:firstLine="228"/>
        <w:jc w:val="both"/>
        <w:rPr>
          <w:lang w:val="vi-VN"/>
        </w:rPr>
      </w:pPr>
      <w:r w:rsidRPr="00616C62">
        <w:rPr>
          <w:b/>
          <w:color w:val="FF0000"/>
          <w:lang w:val="vi-VN"/>
        </w:rPr>
        <w:t>C</w:t>
      </w:r>
      <w:r w:rsidRPr="00616C62">
        <w:rPr>
          <w:color w:val="FF0000"/>
          <w:lang w:val="vi-VN"/>
        </w:rPr>
        <w:t>. 10 cm.</w:t>
      </w:r>
      <w:r w:rsidRPr="00616C62">
        <w:rPr>
          <w:lang w:val="vi-VN"/>
        </w:rPr>
        <w:tab/>
      </w:r>
      <w:r w:rsidRPr="00616C62">
        <w:rPr>
          <w:lang w:val="vi-VN"/>
        </w:rPr>
        <w:tab/>
      </w:r>
      <w:r w:rsidRPr="00616C62">
        <w:rPr>
          <w:b/>
          <w:lang w:val="vi-VN"/>
        </w:rPr>
        <w:t>D</w:t>
      </w:r>
      <w:r>
        <w:rPr>
          <w:lang w:val="vi-VN"/>
        </w:rPr>
        <w:t>. 20</w:t>
      </w:r>
      <w:r w:rsidRPr="00616C62">
        <w:rPr>
          <w:lang w:val="vi-VN"/>
        </w:rPr>
        <w:t xml:space="preserve"> cm.</w:t>
      </w:r>
    </w:p>
    <w:p w:rsidR="005F45B0" w:rsidRPr="00616C62" w:rsidRDefault="005F45B0" w:rsidP="004C73E7">
      <w:pPr>
        <w:pStyle w:val="BodyText"/>
        <w:tabs>
          <w:tab w:val="left" w:pos="284"/>
          <w:tab w:val="left" w:pos="2694"/>
          <w:tab w:val="left" w:pos="5245"/>
          <w:tab w:val="left" w:pos="7797"/>
        </w:tabs>
        <w:ind w:left="0" w:right="1332"/>
        <w:jc w:val="both"/>
        <w:rPr>
          <w:b/>
          <w:lang w:val="vi-VN"/>
        </w:rPr>
      </w:pPr>
    </w:p>
    <w:p w:rsidR="005F45B0" w:rsidRPr="00616C62" w:rsidRDefault="005F45B0" w:rsidP="00A74B95">
      <w:pPr>
        <w:pStyle w:val="BodyText"/>
        <w:tabs>
          <w:tab w:val="left" w:pos="284"/>
          <w:tab w:val="left" w:pos="2694"/>
          <w:tab w:val="left" w:pos="5245"/>
          <w:tab w:val="left" w:pos="7797"/>
        </w:tabs>
        <w:ind w:left="56" w:right="1332"/>
        <w:jc w:val="both"/>
        <w:rPr>
          <w:lang w:val="vi-VN"/>
        </w:rPr>
      </w:pPr>
      <w:r w:rsidRPr="00616C62">
        <w:rPr>
          <w:b/>
          <w:lang w:val="vi-VN"/>
        </w:rPr>
        <w:t xml:space="preserve">Câu 38: </w:t>
      </w:r>
    </w:p>
    <w:p w:rsidR="004C73E7" w:rsidRPr="00616C62" w:rsidRDefault="005F45B0" w:rsidP="00A74B95">
      <w:pPr>
        <w:pStyle w:val="BodyText"/>
        <w:tabs>
          <w:tab w:val="left" w:pos="284"/>
          <w:tab w:val="left" w:pos="2694"/>
          <w:tab w:val="left" w:pos="5245"/>
          <w:tab w:val="left" w:pos="7797"/>
        </w:tabs>
        <w:ind w:left="56"/>
        <w:jc w:val="both"/>
        <w:rPr>
          <w:lang w:val="vi-VN"/>
        </w:rPr>
      </w:pPr>
      <w:r w:rsidRPr="00616C62">
        <w:rPr>
          <w:b/>
          <w:lang w:val="vi-VN"/>
        </w:rPr>
        <w:t>HD</w:t>
      </w:r>
      <w:r w:rsidRPr="00616C62">
        <w:rPr>
          <w:lang w:val="vi-VN"/>
        </w:rPr>
        <w:t xml:space="preserve">: Giả sử m </w:t>
      </w:r>
      <w:r w:rsidRPr="00616C62">
        <w:rPr>
          <w:b/>
          <w:i/>
          <w:lang w:val="vi-VN"/>
        </w:rPr>
        <w:t>bắt đầu rời</w:t>
      </w:r>
      <w:r w:rsidRPr="00616C62">
        <w:rPr>
          <w:lang w:val="vi-VN"/>
        </w:rPr>
        <w:t xml:space="preserve"> khỏi giá đỡ D khi lò xo dãn 1 đoạn là </w:t>
      </w:r>
      <w:r w:rsidRPr="00460F5E">
        <w:t>Δ</w:t>
      </w:r>
      <w:r w:rsidRPr="00616C62">
        <w:rPr>
          <w:lang w:val="vi-VN"/>
        </w:rPr>
        <w:t xml:space="preserve">l, </w:t>
      </w:r>
    </w:p>
    <w:p w:rsidR="005F45B0" w:rsidRPr="00056B2C" w:rsidRDefault="005F45B0" w:rsidP="00A74B95">
      <w:pPr>
        <w:pStyle w:val="BodyText"/>
        <w:tabs>
          <w:tab w:val="left" w:pos="284"/>
          <w:tab w:val="left" w:pos="2694"/>
          <w:tab w:val="left" w:pos="5245"/>
          <w:tab w:val="left" w:pos="7797"/>
        </w:tabs>
        <w:ind w:left="56"/>
        <w:jc w:val="both"/>
        <w:rPr>
          <w:lang w:val="fr-FR"/>
        </w:rPr>
      </w:pPr>
      <w:r w:rsidRPr="00616C62">
        <w:rPr>
          <w:lang w:val="vi-VN"/>
        </w:rPr>
        <w:lastRenderedPageBreak/>
        <w:t xml:space="preserve">Tại vị trí này ta có </w:t>
      </w:r>
      <w:r w:rsidR="00616C62" w:rsidRPr="00616C62">
        <w:rPr>
          <w:position w:val="-24"/>
        </w:rPr>
        <w:object w:dxaOrig="4060" w:dyaOrig="620">
          <v:shape id="_x0000_i1160" type="#_x0000_t75" style="width:205.7pt;height:27.85pt" o:ole="">
            <v:imagedata r:id="rId302" o:title=""/>
          </v:shape>
          <o:OLEObject Type="Embed" ProgID="Equation.DSMT4" ShapeID="_x0000_i1160" DrawAspect="Content" ObjectID="_1676463113" r:id="rId303"/>
        </w:objec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Lúc này vật đã đi được quãng đường S = </w:t>
      </w:r>
      <w:r w:rsidR="00616C62">
        <w:rPr>
          <w:lang w:val="fr-FR"/>
        </w:rPr>
        <w:t>2,</w:t>
      </w:r>
      <w:r w:rsidRPr="00056B2C">
        <w:rPr>
          <w:lang w:val="fr-FR"/>
        </w:rPr>
        <w:t>5</w:t>
      </w:r>
      <w:r w:rsidR="00616C62">
        <w:rPr>
          <w:lang w:val="fr-FR"/>
        </w:rPr>
        <w:t>+5=7,5</w:t>
      </w:r>
      <w:r w:rsidRPr="00056B2C">
        <w:rPr>
          <w:lang w:val="fr-FR"/>
        </w:rPr>
        <w:t>(cm)</w: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Mặt khác </w:t>
      </w:r>
      <w:r w:rsidR="00E90566">
        <w:rPr>
          <w:lang w:val="fr-FR"/>
        </w:rPr>
        <w:t xml:space="preserve">quãng đường </w:t>
      </w:r>
      <w:r w:rsidR="00616C62" w:rsidRPr="00616C62">
        <w:rPr>
          <w:position w:val="-26"/>
        </w:rPr>
        <w:object w:dxaOrig="3739" w:dyaOrig="700">
          <v:shape id="_x0000_i1161" type="#_x0000_t75" style="width:181.5pt;height:38.1pt" o:ole="">
            <v:imagedata r:id="rId304" o:title=""/>
          </v:shape>
          <o:OLEObject Type="Embed" ProgID="Equation.DSMT4" ShapeID="_x0000_i1161" DrawAspect="Content" ObjectID="_1676463114" r:id="rId305"/>
        </w:objec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Tại vị trí này</w:t>
      </w:r>
      <w:r w:rsidR="00616C62">
        <w:rPr>
          <w:lang w:val="fr-FR"/>
        </w:rPr>
        <w:t xml:space="preserve"> vận tốc của vật là: v=a.t = </w:t>
      </w:r>
      <w:r w:rsidR="00616C62" w:rsidRPr="00616C62">
        <w:rPr>
          <w:position w:val="-8"/>
          <w:lang w:val="fr-FR"/>
        </w:rPr>
        <w:object w:dxaOrig="560" w:dyaOrig="340">
          <v:shape id="_x0000_i1162" type="#_x0000_t75" style="width:27.85pt;height:16.95pt" o:ole="">
            <v:imagedata r:id="rId306" o:title=""/>
          </v:shape>
          <o:OLEObject Type="Embed" ProgID="Equation.DSMT4" ShapeID="_x0000_i1162" DrawAspect="Content" ObjectID="_1676463115" r:id="rId307"/>
        </w:object>
      </w:r>
      <w:r w:rsidRPr="00056B2C">
        <w:rPr>
          <w:lang w:val="fr-FR"/>
        </w:rPr>
        <w:t>(cm/s)</w: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Độ biến dạng của lò xo khi vật ở vị trí cân bằng là: </w:t>
      </w:r>
    </w:p>
    <w:p w:rsidR="005F45B0" w:rsidRPr="00056B2C" w:rsidRDefault="005F45B0" w:rsidP="00A74B95">
      <w:pPr>
        <w:pStyle w:val="BodyText"/>
        <w:tabs>
          <w:tab w:val="left" w:pos="284"/>
          <w:tab w:val="left" w:pos="2694"/>
          <w:tab w:val="left" w:pos="5245"/>
          <w:tab w:val="left" w:pos="7797"/>
        </w:tabs>
        <w:ind w:left="56"/>
        <w:jc w:val="both"/>
        <w:rPr>
          <w:lang w:val="fr-FR"/>
        </w:rPr>
      </w:pPr>
      <w:r w:rsidRPr="00460F5E">
        <w:rPr>
          <w:position w:val="-24"/>
        </w:rPr>
        <w:object w:dxaOrig="2740" w:dyaOrig="620">
          <v:shape id="_x0000_i1163" type="#_x0000_t75" style="width:136.75pt;height:29.05pt" o:ole="">
            <v:imagedata r:id="rId308" o:title=""/>
          </v:shape>
          <o:OLEObject Type="Embed" ProgID="Equation.DSMT4" ShapeID="_x0000_i1163" DrawAspect="Content" ObjectID="_1676463116" r:id="rId309"/>
        </w:object>
      </w:r>
      <w:r w:rsidRPr="00056B2C">
        <w:rPr>
          <w:lang w:val="fr-FR"/>
        </w:rPr>
        <w:t xml:space="preserve"> =&gt; li độ của vật m tại vị trí rời giá đỡ là </w:t>
      </w:r>
    </w:p>
    <w:p w:rsidR="00616C62" w:rsidRDefault="00616C62" w:rsidP="00A74B95">
      <w:pPr>
        <w:pStyle w:val="BodyText"/>
        <w:tabs>
          <w:tab w:val="left" w:pos="284"/>
          <w:tab w:val="left" w:pos="2694"/>
          <w:tab w:val="left" w:pos="5245"/>
          <w:tab w:val="left" w:pos="7797"/>
        </w:tabs>
        <w:ind w:left="56"/>
        <w:jc w:val="both"/>
        <w:rPr>
          <w:lang w:val="fr-FR"/>
        </w:rPr>
      </w:pPr>
      <w:r>
        <w:rPr>
          <w:lang w:val="fr-FR"/>
        </w:rPr>
        <w:t>x = - 5</w:t>
      </w:r>
      <w:r w:rsidR="005F45B0" w:rsidRPr="00056B2C">
        <w:rPr>
          <w:lang w:val="fr-FR"/>
        </w:rPr>
        <w:t xml:space="preserve">(cm). </w:t>
      </w:r>
      <w:r w:rsidR="00580DDF">
        <w:rPr>
          <w:lang w:val="fr-FR"/>
        </w:rPr>
        <w:t xml:space="preserve"> </w:t>
      </w:r>
      <w:r>
        <w:rPr>
          <w:lang w:val="fr-FR"/>
        </w:rPr>
        <w:t xml:space="preserve">Tần số góc dao động : </w:t>
      </w:r>
      <w:r w:rsidRPr="00616C62">
        <w:rPr>
          <w:position w:val="-26"/>
        </w:rPr>
        <w:object w:dxaOrig="2740" w:dyaOrig="700">
          <v:shape id="_x0000_i1164" type="#_x0000_t75" style="width:136.75pt;height:32.65pt" o:ole="">
            <v:imagedata r:id="rId310" o:title=""/>
          </v:shape>
          <o:OLEObject Type="Embed" ProgID="Equation.DSMT4" ShapeID="_x0000_i1164" DrawAspect="Content" ObjectID="_1676463117" r:id="rId311"/>
        </w:objec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Biên độ dao động của vật m ngay khi rời </w:t>
      </w:r>
      <w:r w:rsidR="00616C62">
        <w:rPr>
          <w:lang w:val="fr-FR"/>
        </w:rPr>
        <w:t xml:space="preserve">giá </w:t>
      </w:r>
      <w:r w:rsidRPr="00056B2C">
        <w:rPr>
          <w:lang w:val="fr-FR"/>
        </w:rPr>
        <w:t>D là:</w: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 </w:t>
      </w:r>
      <w:r w:rsidR="00616C62" w:rsidRPr="00460F5E">
        <w:rPr>
          <w:position w:val="-26"/>
        </w:rPr>
        <w:object w:dxaOrig="3920" w:dyaOrig="740">
          <v:shape id="_x0000_i1165" type="#_x0000_t75" style="width:197.85pt;height:36.9pt" o:ole="">
            <v:imagedata r:id="rId312" o:title=""/>
          </v:shape>
          <o:OLEObject Type="Embed" ProgID="Equation.DSMT4" ShapeID="_x0000_i1165" DrawAspect="Content" ObjectID="_1676463118" r:id="rId313"/>
        </w:object>
      </w:r>
      <w:r w:rsidRPr="00056B2C">
        <w:rPr>
          <w:lang w:val="fr-FR"/>
        </w:rPr>
        <w:t xml:space="preserve">=&gt; </w:t>
      </w:r>
      <w:r w:rsidRPr="00056B2C">
        <w:rPr>
          <w:b/>
          <w:lang w:val="fr-FR"/>
        </w:rPr>
        <w:t>đáp án C</w:t>
      </w:r>
    </w:p>
    <w:p w:rsidR="00AF54B0" w:rsidRDefault="00AF54B0" w:rsidP="0082357A">
      <w:pPr>
        <w:tabs>
          <w:tab w:val="left" w:pos="284"/>
          <w:tab w:val="left" w:pos="2694"/>
          <w:tab w:val="left" w:pos="5245"/>
          <w:tab w:val="left" w:pos="7797"/>
        </w:tabs>
        <w:ind w:left="0" w:firstLine="0"/>
        <w:jc w:val="both"/>
        <w:rPr>
          <w:b/>
          <w:sz w:val="24"/>
          <w:szCs w:val="24"/>
          <w:lang w:val="fr-FR"/>
        </w:rPr>
      </w:pPr>
    </w:p>
    <w:p w:rsidR="00AF54B0" w:rsidRPr="00AF54B0" w:rsidRDefault="00AF54B0" w:rsidP="00AF54B0">
      <w:pPr>
        <w:tabs>
          <w:tab w:val="left" w:pos="284"/>
          <w:tab w:val="left" w:pos="2694"/>
          <w:tab w:val="left" w:pos="5245"/>
          <w:tab w:val="left" w:pos="7797"/>
        </w:tabs>
        <w:jc w:val="both"/>
        <w:rPr>
          <w:color w:val="auto"/>
          <w:sz w:val="24"/>
          <w:szCs w:val="24"/>
          <w:lang w:val="vi-VN"/>
        </w:rPr>
      </w:pPr>
      <w:r>
        <w:rPr>
          <w:b/>
          <w:sz w:val="24"/>
          <w:szCs w:val="24"/>
          <w:lang w:val="fr-FR"/>
        </w:rPr>
        <w:t>Câu 39</w:t>
      </w:r>
      <w:r w:rsidRPr="00AF54B0">
        <w:rPr>
          <w:b/>
          <w:sz w:val="24"/>
          <w:szCs w:val="24"/>
          <w:lang w:val="fr-FR"/>
        </w:rPr>
        <w:t>:</w:t>
      </w:r>
      <w:r w:rsidRPr="00AF54B0">
        <w:rPr>
          <w:sz w:val="24"/>
          <w:szCs w:val="24"/>
          <w:lang w:val="fr-FR"/>
        </w:rPr>
        <w:t xml:space="preserve"> </w:t>
      </w:r>
      <w:r w:rsidRPr="00AF54B0">
        <w:rPr>
          <w:color w:val="auto"/>
          <w:sz w:val="24"/>
          <w:szCs w:val="24"/>
          <w:lang w:val="vi-VN"/>
        </w:rPr>
        <w:t xml:space="preserve"> Trên mặt nước có hai nguồn sóng giống nhau A và B, cách nhau khoảng 12 (cm) đang dao động vuông góc với mặt nước tạo ra sóng có bước sóng 5 cm, Điểm </w:t>
      </w:r>
      <w:r w:rsidRPr="00AF54B0">
        <w:rPr>
          <w:color w:val="auto"/>
          <w:sz w:val="24"/>
          <w:szCs w:val="24"/>
          <w:lang w:val="fr-FR"/>
        </w:rPr>
        <w:t xml:space="preserve">M </w:t>
      </w:r>
      <w:r w:rsidRPr="00AF54B0">
        <w:rPr>
          <w:color w:val="auto"/>
          <w:sz w:val="24"/>
          <w:szCs w:val="24"/>
          <w:lang w:val="vi-VN"/>
        </w:rPr>
        <w:t>trên mặt nước thuộc đường trung trực của đoạn thẳng AB dao động cùng pha với hai nguồn cách đường thẳng AB một khoảng nhỏ nhất là</w:t>
      </w:r>
    </w:p>
    <w:p w:rsidR="00AF54B0" w:rsidRPr="00AF54B0" w:rsidRDefault="00AF54B0" w:rsidP="00AF54B0">
      <w:pPr>
        <w:tabs>
          <w:tab w:val="left" w:pos="284"/>
          <w:tab w:val="left" w:pos="2552"/>
          <w:tab w:val="left" w:pos="4820"/>
          <w:tab w:val="left" w:pos="7088"/>
        </w:tabs>
        <w:spacing w:after="0" w:line="240" w:lineRule="auto"/>
        <w:ind w:left="0" w:right="-329" w:firstLine="0"/>
        <w:rPr>
          <w:color w:val="auto"/>
          <w:sz w:val="24"/>
          <w:szCs w:val="24"/>
          <w:lang w:val="vi-VN"/>
        </w:rPr>
      </w:pPr>
      <w:r w:rsidRPr="00AF54B0">
        <w:rPr>
          <w:color w:val="auto"/>
          <w:sz w:val="24"/>
          <w:szCs w:val="24"/>
          <w:lang w:val="vi-VN"/>
        </w:rPr>
        <w:tab/>
        <w:t>A. 2 cm</w:t>
      </w:r>
      <w:r w:rsidRPr="00AF54B0">
        <w:rPr>
          <w:color w:val="auto"/>
          <w:sz w:val="24"/>
          <w:szCs w:val="24"/>
          <w:lang w:val="vi-VN"/>
        </w:rPr>
        <w:tab/>
        <w:t>B. 2,8 cm</w:t>
      </w:r>
      <w:r w:rsidRPr="00AF54B0">
        <w:rPr>
          <w:color w:val="auto"/>
          <w:sz w:val="24"/>
          <w:szCs w:val="24"/>
          <w:lang w:val="vi-VN"/>
        </w:rPr>
        <w:tab/>
        <w:t>C. 2,4 cm</w:t>
      </w:r>
      <w:r w:rsidRPr="00AF54B0">
        <w:rPr>
          <w:color w:val="auto"/>
          <w:sz w:val="24"/>
          <w:szCs w:val="24"/>
          <w:lang w:val="vi-VN"/>
        </w:rPr>
        <w:tab/>
        <w:t>D. 3 cm</w:t>
      </w:r>
    </w:p>
    <w:p w:rsidR="00AF54B0" w:rsidRPr="00AF54B0" w:rsidRDefault="00AF54B0" w:rsidP="00AF54B0">
      <w:pPr>
        <w:spacing w:after="0" w:line="240" w:lineRule="auto"/>
        <w:ind w:left="0" w:firstLine="0"/>
        <w:rPr>
          <w:color w:val="auto"/>
          <w:sz w:val="24"/>
          <w:szCs w:val="24"/>
          <w:lang w:val="vi-VN"/>
        </w:rPr>
      </w:pPr>
      <w:r w:rsidRPr="00AF54B0">
        <w:rPr>
          <w:color w:val="auto"/>
          <w:sz w:val="24"/>
          <w:szCs w:val="24"/>
          <w:lang w:val="vi-VN"/>
        </w:rPr>
        <w:t>Hướng dẫn: Chọn đáp án D</w:t>
      </w:r>
    </w:p>
    <w:p w:rsidR="00AF54B0" w:rsidRPr="00AF54B0" w:rsidRDefault="00AF54B0" w:rsidP="00AF54B0">
      <w:pPr>
        <w:spacing w:after="0" w:line="240" w:lineRule="auto"/>
        <w:ind w:left="0" w:firstLine="0"/>
        <w:rPr>
          <w:color w:val="auto"/>
          <w:sz w:val="24"/>
          <w:szCs w:val="24"/>
          <w:lang w:val="vi-VN"/>
        </w:rPr>
      </w:pPr>
      <w:r w:rsidRPr="00AF54B0">
        <w:rPr>
          <w:noProof/>
          <w:color w:val="auto"/>
          <w:sz w:val="24"/>
          <w:szCs w:val="24"/>
        </w:rPr>
        <w:drawing>
          <wp:anchor distT="0" distB="0" distL="114300" distR="114300" simplePos="0" relativeHeight="251671040" behindDoc="0" locked="0" layoutInCell="1" allowOverlap="1">
            <wp:simplePos x="0" y="0"/>
            <wp:positionH relativeFrom="column">
              <wp:posOffset>3818165</wp:posOffset>
            </wp:positionH>
            <wp:positionV relativeFrom="paragraph">
              <wp:posOffset>42545</wp:posOffset>
            </wp:positionV>
            <wp:extent cx="2638425" cy="17907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63842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54B0">
        <w:rPr>
          <w:color w:val="auto"/>
          <w:position w:val="-14"/>
          <w:sz w:val="24"/>
          <w:szCs w:val="24"/>
          <w:lang w:val="vi-VN"/>
        </w:rPr>
        <w:object w:dxaOrig="4000" w:dyaOrig="560">
          <v:shape id="_x0000_i1166" type="#_x0000_t75" style="width:252.3pt;height:36.3pt" o:ole="">
            <v:imagedata r:id="rId315" o:title=""/>
          </v:shape>
          <o:OLEObject Type="Embed" ProgID="Equation.DSMT4" ShapeID="_x0000_i1166" DrawAspect="Content" ObjectID="_1676463119" r:id="rId316"/>
        </w:object>
      </w:r>
      <w:r w:rsidRPr="00AF54B0">
        <w:rPr>
          <w:color w:val="auto"/>
          <w:sz w:val="24"/>
          <w:szCs w:val="24"/>
          <w:lang w:val="vi-VN"/>
        </w:rPr>
        <w:t xml:space="preserve"> </w:t>
      </w:r>
    </w:p>
    <w:p w:rsidR="00AF54B0" w:rsidRPr="00AF54B0" w:rsidRDefault="00AF54B0" w:rsidP="00AF54B0">
      <w:pPr>
        <w:spacing w:after="0" w:line="240" w:lineRule="auto"/>
        <w:ind w:left="0" w:firstLine="0"/>
        <w:rPr>
          <w:color w:val="auto"/>
          <w:sz w:val="24"/>
          <w:szCs w:val="24"/>
          <w:lang w:val="vi-VN"/>
        </w:rPr>
      </w:pPr>
      <w:r w:rsidRPr="00AF54B0">
        <w:rPr>
          <w:color w:val="auto"/>
          <w:position w:val="-14"/>
          <w:sz w:val="24"/>
          <w:szCs w:val="24"/>
          <w:lang w:val="vi-VN"/>
        </w:rPr>
        <w:object w:dxaOrig="4020" w:dyaOrig="460">
          <v:shape id="_x0000_i1167" type="#_x0000_t75" style="width:201.5pt;height:21.8pt" o:ole="">
            <v:imagedata r:id="rId317" o:title=""/>
          </v:shape>
          <o:OLEObject Type="Embed" ProgID="Equation.DSMT4" ShapeID="_x0000_i1167" DrawAspect="Content" ObjectID="_1676463120" r:id="rId318"/>
        </w:object>
      </w:r>
    </w:p>
    <w:p w:rsidR="00AF54B0" w:rsidRPr="00AF54B0" w:rsidRDefault="00AF54B0" w:rsidP="00AF54B0">
      <w:pPr>
        <w:spacing w:after="0" w:line="240" w:lineRule="auto"/>
        <w:ind w:left="0" w:firstLine="0"/>
        <w:rPr>
          <w:color w:val="auto"/>
          <w:sz w:val="24"/>
          <w:szCs w:val="24"/>
          <w:lang w:val="vi-VN"/>
        </w:rPr>
      </w:pPr>
      <w:r w:rsidRPr="00AF54B0">
        <w:rPr>
          <w:color w:val="auto"/>
          <w:position w:val="-14"/>
          <w:sz w:val="24"/>
          <w:szCs w:val="24"/>
          <w:lang w:val="vi-VN"/>
        </w:rPr>
        <w:object w:dxaOrig="2700" w:dyaOrig="460">
          <v:shape id="_x0000_i1168" type="#_x0000_t75" style="width:136.75pt;height:21.8pt" o:ole="">
            <v:imagedata r:id="rId319" o:title=""/>
          </v:shape>
          <o:OLEObject Type="Embed" ProgID="Equation.DSMT4" ShapeID="_x0000_i1168" DrawAspect="Content" ObjectID="_1676463121" r:id="rId320"/>
        </w:object>
      </w:r>
      <w:r w:rsidRPr="00AF54B0">
        <w:rPr>
          <w:color w:val="auto"/>
          <w:sz w:val="24"/>
          <w:szCs w:val="24"/>
          <w:lang w:val="vi-VN"/>
        </w:rPr>
        <w:t xml:space="preserve"> </w:t>
      </w:r>
    </w:p>
    <w:p w:rsidR="00AF54B0" w:rsidRPr="00AF54B0" w:rsidRDefault="00AF54B0" w:rsidP="00AF54B0">
      <w:pPr>
        <w:spacing w:after="0" w:line="240" w:lineRule="auto"/>
        <w:ind w:left="0" w:firstLine="0"/>
        <w:rPr>
          <w:i/>
          <w:color w:val="auto"/>
          <w:sz w:val="24"/>
          <w:szCs w:val="24"/>
          <w:lang w:val="vi-VN"/>
        </w:rPr>
      </w:pPr>
      <w:r w:rsidRPr="00AF54B0">
        <w:rPr>
          <w:i/>
          <w:color w:val="auto"/>
          <w:sz w:val="24"/>
          <w:szCs w:val="24"/>
          <w:lang w:val="vi-VN"/>
        </w:rPr>
        <w:t xml:space="preserve">Chú ý: Để tìm số điểm trên đoạn OC vào điều kiện </w:t>
      </w:r>
      <w:r w:rsidRPr="00AF54B0">
        <w:rPr>
          <w:i/>
          <w:color w:val="auto"/>
          <w:position w:val="-8"/>
          <w:sz w:val="24"/>
          <w:szCs w:val="24"/>
          <w:lang w:val="vi-VN"/>
        </w:rPr>
        <w:object w:dxaOrig="2820" w:dyaOrig="400">
          <v:shape id="_x0000_i1169" type="#_x0000_t75" style="width:137.35pt;height:21.8pt" o:ole="">
            <v:imagedata r:id="rId321" o:title=""/>
          </v:shape>
          <o:OLEObject Type="Embed" ProgID="Equation.DSMT4" ShapeID="_x0000_i1169" DrawAspect="Content" ObjectID="_1676463122" r:id="rId322"/>
        </w:object>
      </w:r>
      <w:r w:rsidRPr="00AF54B0">
        <w:rPr>
          <w:i/>
          <w:color w:val="auto"/>
          <w:sz w:val="24"/>
          <w:szCs w:val="24"/>
          <w:lang w:val="vi-VN"/>
        </w:rPr>
        <w:t xml:space="preserve"> </w:t>
      </w:r>
    </w:p>
    <w:p w:rsidR="007628C4" w:rsidRPr="00AF54B0" w:rsidRDefault="007628C4" w:rsidP="00AF54B0">
      <w:pPr>
        <w:spacing w:after="0" w:line="240" w:lineRule="auto"/>
        <w:ind w:left="0" w:firstLine="0"/>
        <w:rPr>
          <w:b/>
          <w:sz w:val="24"/>
          <w:szCs w:val="24"/>
          <w:lang w:val="vi-VN"/>
        </w:rPr>
      </w:pPr>
    </w:p>
    <w:p w:rsidR="007628C4" w:rsidRPr="007628C4" w:rsidRDefault="005F45B0" w:rsidP="007628C4">
      <w:pPr>
        <w:spacing w:after="0" w:line="240" w:lineRule="auto"/>
        <w:rPr>
          <w:b/>
          <w:color w:val="auto"/>
          <w:lang w:val="es-ES_tradnl"/>
        </w:rPr>
      </w:pPr>
      <w:r w:rsidRPr="004D3071">
        <w:rPr>
          <w:b/>
          <w:sz w:val="24"/>
          <w:szCs w:val="24"/>
          <w:lang w:val="fr-FR"/>
        </w:rPr>
        <w:t>Câu 40:</w:t>
      </w:r>
      <w:r w:rsidRPr="004D3071">
        <w:rPr>
          <w:sz w:val="24"/>
          <w:szCs w:val="24"/>
          <w:lang w:val="fr-FR"/>
        </w:rPr>
        <w:t xml:space="preserve"> </w:t>
      </w:r>
    </w:p>
    <w:p w:rsidR="007628C4" w:rsidRPr="007628C4" w:rsidRDefault="007628C4" w:rsidP="007628C4">
      <w:pPr>
        <w:spacing w:after="0" w:line="240" w:lineRule="auto"/>
        <w:ind w:left="0" w:firstLine="0"/>
        <w:rPr>
          <w:rFonts w:eastAsia="Calibri"/>
          <w:color w:val="auto"/>
          <w:lang w:val="es-ES_tradnl"/>
        </w:rPr>
      </w:pPr>
      <w:r w:rsidRPr="007628C4">
        <w:rPr>
          <w:b/>
          <w:i/>
          <w:color w:val="auto"/>
          <w:lang w:val="es-ES_tradnl"/>
        </w:rPr>
        <w:t>Cách giải 1:</w:t>
      </w:r>
      <w:r w:rsidRPr="007628C4">
        <w:rPr>
          <w:b/>
          <w:color w:val="auto"/>
          <w:lang w:val="es-ES_tradnl"/>
        </w:rPr>
        <w:t xml:space="preserve"> </w:t>
      </w:r>
    </w:p>
    <w:p w:rsidR="007628C4" w:rsidRPr="007628C4" w:rsidRDefault="007628C4" w:rsidP="007628C4">
      <w:pPr>
        <w:spacing w:after="0" w:line="240" w:lineRule="auto"/>
        <w:ind w:left="0" w:firstLine="0"/>
        <w:rPr>
          <w:color w:val="auto"/>
          <w:lang w:val="es-ES_tradnl"/>
        </w:rPr>
      </w:pPr>
      <w:r w:rsidRPr="007628C4">
        <w:rPr>
          <w:color w:val="auto"/>
          <w:lang w:val="es-ES_tradnl"/>
        </w:rPr>
        <w:t xml:space="preserve">Ta có : </w:t>
      </w:r>
      <w:r w:rsidRPr="007628C4">
        <w:rPr>
          <w:color w:val="auto"/>
          <w:position w:val="-60"/>
          <w:lang w:val="pt-BR"/>
        </w:rPr>
        <w:object w:dxaOrig="4959" w:dyaOrig="1320">
          <v:shape id="_x0000_i1170" type="#_x0000_t75" style="width:244.45pt;height:64.75pt" o:ole="">
            <v:imagedata r:id="rId323" o:title=""/>
          </v:shape>
          <o:OLEObject Type="Embed" ProgID="Equation.DSMT4" ShapeID="_x0000_i1170" DrawAspect="Content" ObjectID="_1676463123" r:id="rId324"/>
        </w:object>
      </w:r>
    </w:p>
    <w:p w:rsidR="007628C4" w:rsidRPr="007628C4" w:rsidRDefault="007628C4" w:rsidP="007628C4">
      <w:pPr>
        <w:spacing w:after="0" w:line="240" w:lineRule="auto"/>
        <w:ind w:left="0" w:firstLine="0"/>
        <w:rPr>
          <w:i/>
          <w:color w:val="auto"/>
          <w:lang w:val="es-ES_tradnl"/>
        </w:rPr>
      </w:pPr>
      <w:r w:rsidRPr="007628C4">
        <w:rPr>
          <w:color w:val="auto"/>
          <w:lang w:val="es-ES_tradnl"/>
        </w:rPr>
        <w:t xml:space="preserve">Suy ra: </w:t>
      </w:r>
      <w:r w:rsidRPr="007628C4">
        <w:rPr>
          <w:color w:val="auto"/>
          <w:position w:val="-30"/>
          <w:lang w:val="pt-BR"/>
        </w:rPr>
        <w:object w:dxaOrig="3140" w:dyaOrig="720">
          <v:shape id="_x0000_i1171" type="#_x0000_t75" style="width:158.5pt;height:36.3pt" o:ole="">
            <v:imagedata r:id="rId325" o:title=""/>
          </v:shape>
          <o:OLEObject Type="Embed" ProgID="Equation.DSMT4" ShapeID="_x0000_i1171" DrawAspect="Content" ObjectID="_1676463124" r:id="rId326"/>
        </w:object>
      </w:r>
      <w:r w:rsidRPr="007628C4">
        <w:rPr>
          <w:color w:val="auto"/>
          <w:lang w:val="es-ES_tradnl"/>
        </w:rPr>
        <w:t>.</w:t>
      </w:r>
      <w:r w:rsidRPr="007628C4">
        <w:rPr>
          <w:i/>
          <w:color w:val="auto"/>
          <w:lang w:val="es-ES_tradnl"/>
        </w:rPr>
        <w:t>Chọn C</w:t>
      </w:r>
    </w:p>
    <w:p w:rsidR="007628C4" w:rsidRPr="007628C4" w:rsidRDefault="007628C4" w:rsidP="007628C4">
      <w:pPr>
        <w:spacing w:after="0" w:line="240" w:lineRule="auto"/>
        <w:ind w:left="0" w:firstLine="0"/>
        <w:rPr>
          <w:color w:val="auto"/>
          <w:lang w:val="pt-BR"/>
        </w:rPr>
      </w:pPr>
      <w:r w:rsidRPr="007628C4">
        <w:rPr>
          <w:b/>
          <w:i/>
          <w:color w:val="auto"/>
          <w:lang w:val="es-ES_tradnl"/>
        </w:rPr>
        <w:t>Cách giải 2:</w:t>
      </w:r>
      <w:r w:rsidRPr="007628C4">
        <w:rPr>
          <w:b/>
          <w:color w:val="auto"/>
          <w:lang w:val="es-ES_tradnl"/>
        </w:rPr>
        <w:t xml:space="preserve"> </w:t>
      </w:r>
      <w:r w:rsidRPr="007628C4">
        <w:rPr>
          <w:color w:val="auto"/>
          <w:lang w:val="pt-BR"/>
        </w:rPr>
        <w:t>Ta có :</w:t>
      </w:r>
    </w:p>
    <w:p w:rsidR="007628C4" w:rsidRPr="007628C4" w:rsidRDefault="007628C4" w:rsidP="007628C4">
      <w:pPr>
        <w:spacing w:after="0" w:line="240" w:lineRule="auto"/>
        <w:ind w:left="0" w:firstLine="0"/>
        <w:rPr>
          <w:color w:val="auto"/>
          <w:lang w:val="pt-BR"/>
        </w:rPr>
      </w:pPr>
      <w:r w:rsidRPr="007628C4">
        <w:rPr>
          <w:color w:val="auto"/>
          <w:position w:val="-100"/>
          <w:lang w:val="pt-BR"/>
        </w:rPr>
        <w:object w:dxaOrig="6140" w:dyaOrig="2120">
          <v:shape id="_x0000_i1172" type="#_x0000_t75" style="width:302.5pt;height:108.3pt" o:ole="">
            <v:imagedata r:id="rId327" o:title=""/>
          </v:shape>
          <o:OLEObject Type="Embed" ProgID="Equation.DSMT4" ShapeID="_x0000_i1172" DrawAspect="Content" ObjectID="_1676463125" r:id="rId328"/>
        </w:object>
      </w:r>
    </w:p>
    <w:p w:rsidR="007628C4" w:rsidRPr="007628C4" w:rsidRDefault="007628C4" w:rsidP="007628C4">
      <w:pPr>
        <w:spacing w:after="0" w:line="240" w:lineRule="auto"/>
        <w:ind w:left="0" w:firstLine="0"/>
        <w:rPr>
          <w:rFonts w:eastAsia="Calibri"/>
          <w:color w:val="auto"/>
          <w:lang w:val="es-ES"/>
        </w:rPr>
      </w:pPr>
      <w:r w:rsidRPr="007628C4">
        <w:rPr>
          <w:rFonts w:eastAsia="Calibri"/>
          <w:color w:val="auto"/>
          <w:lang w:val="es-ES"/>
        </w:rPr>
        <w:t xml:space="preserve">Từ (1), (2), (3) và (4) suy ra: </w:t>
      </w:r>
    </w:p>
    <w:p w:rsidR="007628C4" w:rsidRPr="007628C4" w:rsidRDefault="007628C4" w:rsidP="007628C4">
      <w:pPr>
        <w:spacing w:after="0" w:line="240" w:lineRule="auto"/>
        <w:ind w:left="0" w:firstLine="0"/>
        <w:rPr>
          <w:color w:val="auto"/>
          <w:lang w:val="pt-BR"/>
        </w:rPr>
      </w:pPr>
      <w:r w:rsidRPr="007628C4">
        <w:rPr>
          <w:color w:val="auto"/>
          <w:lang w:val="pt-BR"/>
        </w:rPr>
        <w:t xml:space="preserve">  </w:t>
      </w:r>
      <w:r w:rsidRPr="007628C4">
        <w:rPr>
          <w:color w:val="auto"/>
          <w:position w:val="-54"/>
          <w:lang w:val="pt-BR"/>
        </w:rPr>
        <w:object w:dxaOrig="5420" w:dyaOrig="1200">
          <v:shape id="_x0000_i1173" type="#_x0000_t75" style="width:273.5pt;height:64.75pt" o:ole="">
            <v:imagedata r:id="rId329" o:title=""/>
          </v:shape>
          <o:OLEObject Type="Embed" ProgID="Equation.DSMT4" ShapeID="_x0000_i1173" DrawAspect="Content" ObjectID="_1676463126" r:id="rId330"/>
        </w:object>
      </w:r>
      <w:r w:rsidRPr="007628C4">
        <w:rPr>
          <w:color w:val="auto"/>
          <w:lang w:val="pt-BR"/>
        </w:rPr>
        <w:t xml:space="preserve">. </w:t>
      </w:r>
    </w:p>
    <w:p w:rsidR="007628C4" w:rsidRPr="007628C4" w:rsidRDefault="007628C4" w:rsidP="007628C4">
      <w:pPr>
        <w:spacing w:after="0" w:line="240" w:lineRule="auto"/>
        <w:ind w:left="0" w:firstLine="0"/>
        <w:rPr>
          <w:b/>
          <w:color w:val="auto"/>
          <w:lang w:val="es-ES_tradnl"/>
        </w:rPr>
      </w:pPr>
      <w:r w:rsidRPr="007628C4">
        <w:rPr>
          <w:b/>
          <w:i/>
          <w:color w:val="auto"/>
          <w:lang w:val="es-ES_tradnl"/>
        </w:rPr>
        <w:lastRenderedPageBreak/>
        <w:t>Cách giải 3:</w:t>
      </w:r>
      <w:r w:rsidRPr="007628C4">
        <w:rPr>
          <w:b/>
          <w:color w:val="auto"/>
          <w:lang w:val="es-ES_tradnl"/>
        </w:rPr>
        <w:t xml:space="preserve"> Dùng công thức nhanh: </w:t>
      </w:r>
      <w:r w:rsidRPr="007628C4">
        <w:rPr>
          <w:b/>
          <w:color w:val="auto"/>
          <w:position w:val="-24"/>
          <w:lang w:val="es-ES_tradnl"/>
        </w:rPr>
        <w:object w:dxaOrig="1460" w:dyaOrig="660">
          <v:shape id="_x0000_i1174" type="#_x0000_t75" style="width:1in;height:36.3pt" o:ole="">
            <v:imagedata r:id="rId331" o:title=""/>
          </v:shape>
          <o:OLEObject Type="Embed" ProgID="Equation.DSMT4" ShapeID="_x0000_i1174" DrawAspect="Content" ObjectID="_1676463127" r:id="rId332"/>
        </w:object>
      </w:r>
      <w:r w:rsidRPr="007628C4">
        <w:rPr>
          <w:b/>
          <w:color w:val="auto"/>
          <w:lang w:val="es-ES_tradnl"/>
        </w:rPr>
        <w:t>.</w:t>
      </w:r>
    </w:p>
    <w:p w:rsidR="007628C4" w:rsidRPr="007628C4" w:rsidRDefault="007628C4" w:rsidP="007628C4">
      <w:pPr>
        <w:spacing w:after="0" w:line="240" w:lineRule="auto"/>
        <w:ind w:left="0" w:firstLine="0"/>
        <w:rPr>
          <w:color w:val="auto"/>
          <w:lang w:val="pt-BR"/>
        </w:rPr>
      </w:pPr>
      <w:r w:rsidRPr="007628C4">
        <w:rPr>
          <w:color w:val="auto"/>
          <w:lang w:val="es-ES_tradnl"/>
        </w:rPr>
        <w:t xml:space="preserve">Ta có : </w:t>
      </w:r>
      <w:r w:rsidRPr="007628C4">
        <w:rPr>
          <w:color w:val="auto"/>
          <w:position w:val="-60"/>
          <w:lang w:val="pt-BR"/>
        </w:rPr>
        <w:object w:dxaOrig="4959" w:dyaOrig="1320">
          <v:shape id="_x0000_i1175" type="#_x0000_t75" style="width:244.45pt;height:64.75pt" o:ole="">
            <v:imagedata r:id="rId333" o:title=""/>
          </v:shape>
          <o:OLEObject Type="Embed" ProgID="Equation.DSMT4" ShapeID="_x0000_i1175" DrawAspect="Content" ObjectID="_1676463128" r:id="rId334"/>
        </w:object>
      </w:r>
    </w:p>
    <w:p w:rsidR="007628C4" w:rsidRPr="007628C4" w:rsidRDefault="007628C4" w:rsidP="007628C4">
      <w:pPr>
        <w:spacing w:after="0" w:line="240" w:lineRule="auto"/>
        <w:ind w:left="0" w:firstLine="0"/>
        <w:rPr>
          <w:rFonts w:eastAsia="Calibri"/>
          <w:color w:val="auto"/>
          <w:lang w:val="es-ES_tradnl"/>
        </w:rPr>
      </w:pPr>
      <w:r w:rsidRPr="007628C4">
        <w:rPr>
          <w:color w:val="auto"/>
          <w:lang w:val="es-ES_tradnl"/>
        </w:rPr>
        <w:t xml:space="preserve">Vì U không đổi, chỉ có R thay đổi nên: </w:t>
      </w:r>
      <w:r w:rsidRPr="007628C4">
        <w:rPr>
          <w:color w:val="auto"/>
          <w:position w:val="-30"/>
          <w:lang w:val="es-ES_tradnl"/>
        </w:rPr>
        <w:object w:dxaOrig="1560" w:dyaOrig="720">
          <v:shape id="_x0000_i1176" type="#_x0000_t75" style="width:79.25pt;height:36.3pt" o:ole="">
            <v:imagedata r:id="rId335" o:title=""/>
          </v:shape>
          <o:OLEObject Type="Embed" ProgID="Equation.DSMT4" ShapeID="_x0000_i1176" DrawAspect="Content" ObjectID="_1676463129" r:id="rId336"/>
        </w:object>
      </w:r>
      <w:r w:rsidRPr="007628C4">
        <w:rPr>
          <w:color w:val="auto"/>
          <w:lang w:val="es-ES_tradnl"/>
        </w:rPr>
        <w:t>;</w:t>
      </w:r>
      <w:r w:rsidRPr="007628C4">
        <w:rPr>
          <w:color w:val="auto"/>
          <w:position w:val="-30"/>
          <w:lang w:val="es-ES_tradnl"/>
        </w:rPr>
        <w:object w:dxaOrig="1600" w:dyaOrig="720">
          <v:shape id="_x0000_i1177" type="#_x0000_t75" style="width:79.25pt;height:36.3pt" o:ole="">
            <v:imagedata r:id="rId337" o:title=""/>
          </v:shape>
          <o:OLEObject Type="Embed" ProgID="Equation.DSMT4" ShapeID="_x0000_i1177" DrawAspect="Content" ObjectID="_1676463130" r:id="rId338"/>
        </w:object>
      </w:r>
    </w:p>
    <w:p w:rsidR="007628C4" w:rsidRPr="007628C4" w:rsidRDefault="007628C4" w:rsidP="007628C4">
      <w:pPr>
        <w:spacing w:after="0" w:line="240" w:lineRule="auto"/>
        <w:ind w:left="0" w:firstLine="0"/>
        <w:rPr>
          <w:color w:val="auto"/>
          <w:lang w:val="pt-BR"/>
        </w:rPr>
      </w:pPr>
      <w:r w:rsidRPr="007628C4">
        <w:rPr>
          <w:rFonts w:ascii="Arial" w:eastAsia="Arial" w:hAnsi="Arial"/>
          <w:color w:val="auto"/>
          <w:lang w:val="es-ES_tradnl"/>
        </w:rPr>
        <w:t xml:space="preserve">Suy ra: </w:t>
      </w:r>
      <w:r w:rsidRPr="007628C4">
        <w:rPr>
          <w:color w:val="auto"/>
          <w:position w:val="-30"/>
          <w:lang w:val="pt-BR"/>
        </w:rPr>
        <w:object w:dxaOrig="3000" w:dyaOrig="720">
          <v:shape id="_x0000_i1178" type="#_x0000_t75" style="width:151.25pt;height:36.3pt" o:ole="">
            <v:imagedata r:id="rId339" o:title=""/>
          </v:shape>
          <o:OLEObject Type="Embed" ProgID="Equation.DSMT4" ShapeID="_x0000_i1178" DrawAspect="Content" ObjectID="_1676463131" r:id="rId340"/>
        </w:object>
      </w:r>
    </w:p>
    <w:p w:rsidR="005F45B0" w:rsidRPr="004D3071" w:rsidRDefault="005F45B0" w:rsidP="00DB6F2D">
      <w:pPr>
        <w:tabs>
          <w:tab w:val="left" w:pos="284"/>
          <w:tab w:val="left" w:pos="2694"/>
          <w:tab w:val="left" w:pos="5245"/>
          <w:tab w:val="left" w:pos="7797"/>
        </w:tabs>
        <w:jc w:val="center"/>
        <w:rPr>
          <w:b/>
          <w:color w:val="auto"/>
          <w:sz w:val="24"/>
          <w:szCs w:val="24"/>
          <w:lang w:val="es-ES_tradnl"/>
        </w:rPr>
      </w:pPr>
      <w:r w:rsidRPr="004D3071">
        <w:rPr>
          <w:b/>
          <w:color w:val="auto"/>
          <w:sz w:val="24"/>
          <w:szCs w:val="24"/>
          <w:lang w:val="es-ES_tradnl"/>
        </w:rPr>
        <w:t>--------Hết--------</w:t>
      </w:r>
    </w:p>
    <w:sectPr w:rsidR="005F45B0" w:rsidRPr="004D3071" w:rsidSect="000550EF">
      <w:headerReference w:type="even" r:id="rId341"/>
      <w:headerReference w:type="default" r:id="rId342"/>
      <w:footerReference w:type="even" r:id="rId343"/>
      <w:footerReference w:type="default" r:id="rId344"/>
      <w:headerReference w:type="first" r:id="rId345"/>
      <w:footerReference w:type="first" r:id="rId346"/>
      <w:pgSz w:w="11907" w:h="16840" w:code="9"/>
      <w:pgMar w:top="567" w:right="567" w:bottom="284" w:left="851" w:header="426" w:footer="29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41C3" w:rsidRDefault="004E41C3" w:rsidP="00AC60D5">
      <w:pPr>
        <w:spacing w:after="0" w:line="240" w:lineRule="auto"/>
      </w:pPr>
      <w:r>
        <w:separator/>
      </w:r>
    </w:p>
  </w:endnote>
  <w:endnote w:type="continuationSeparator" w:id="0">
    <w:p w:rsidR="004E41C3" w:rsidRDefault="004E41C3" w:rsidP="00AC60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00"/>
    <w:family w:val="roman"/>
    <w:notTrueType/>
    <w:pitch w:val="default"/>
    <w:sig w:usb0="00000003" w:usb1="00000000" w:usb2="00000000" w:usb3="00000000" w:csb0="00000001" w:csb1="00000000"/>
  </w:font>
  <w:font w:name="CIDFont+F1">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CIDFont+F2">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019" w:rsidRDefault="008E101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50EF" w:rsidRPr="000550EF" w:rsidRDefault="000550EF">
    <w:pPr>
      <w:pStyle w:val="Footer"/>
      <w:pBdr>
        <w:top w:val="thinThickSmallGap" w:sz="24" w:space="1" w:color="622423" w:themeColor="accent2" w:themeShade="7F"/>
      </w:pBdr>
      <w:rPr>
        <w:rFonts w:eastAsiaTheme="majorEastAsia"/>
        <w:sz w:val="24"/>
        <w:szCs w:val="24"/>
      </w:rPr>
    </w:pPr>
    <w:r w:rsidRPr="000550EF">
      <w:rPr>
        <w:b/>
        <w:color w:val="00B0F0"/>
        <w:sz w:val="24"/>
        <w:szCs w:val="24"/>
        <w:lang w:val="nl-NL"/>
      </w:rPr>
      <w:t xml:space="preserve">                                                                  </w:t>
    </w:r>
    <w:r w:rsidRPr="000550EF">
      <w:rPr>
        <w:b/>
        <w:color w:val="00B0F0"/>
        <w:sz w:val="24"/>
        <w:szCs w:val="24"/>
        <w:lang w:val="nl-NL"/>
      </w:rPr>
      <w:t/>
    </w:r>
    <w:r w:rsidRPr="000550EF">
      <w:rPr>
        <w:b/>
        <w:color w:val="FF0000"/>
        <w:sz w:val="24"/>
        <w:szCs w:val="24"/>
        <w:lang w:val="nl-NL"/>
      </w:rPr>
      <w:t/>
    </w:r>
    <w:r w:rsidRPr="000550EF">
      <w:rPr>
        <w:b/>
        <w:color w:val="FF0000"/>
        <w:sz w:val="24"/>
        <w:szCs w:val="24"/>
        <w:lang w:val="nl-NL"/>
      </w:rPr>
      <w:t xml:space="preserve"> </w:t>
    </w:r>
    <w:r w:rsidRPr="000550EF">
      <w:rPr>
        <w:rFonts w:eastAsiaTheme="majorEastAsia"/>
        <w:sz w:val="24"/>
        <w:szCs w:val="24"/>
      </w:rPr>
      <w:ptab w:relativeTo="margin" w:alignment="right" w:leader="none"/>
    </w:r>
    <w:r w:rsidRPr="000550EF">
      <w:rPr>
        <w:rFonts w:eastAsiaTheme="majorEastAsia"/>
        <w:sz w:val="24"/>
        <w:szCs w:val="24"/>
      </w:rPr>
      <w:t>Trang</w:t>
    </w:r>
    <w:r w:rsidRPr="000550EF">
      <w:rPr>
        <w:rFonts w:eastAsiaTheme="majorEastAsia"/>
        <w:sz w:val="24"/>
        <w:szCs w:val="24"/>
      </w:rPr>
      <w:t xml:space="preserve"> </w:t>
    </w:r>
    <w:r w:rsidRPr="000550EF">
      <w:rPr>
        <w:rFonts w:eastAsiaTheme="minorEastAsia"/>
        <w:sz w:val="24"/>
        <w:szCs w:val="24"/>
      </w:rPr>
      <w:fldChar w:fldCharType="begin"/>
    </w:r>
    <w:r w:rsidRPr="000550EF">
      <w:rPr>
        <w:sz w:val="24"/>
        <w:szCs w:val="24"/>
      </w:rPr>
      <w:instrText xml:space="preserve"> PAGE   \* MERGEFORMAT </w:instrText>
    </w:r>
    <w:r w:rsidRPr="000550EF">
      <w:rPr>
        <w:rFonts w:eastAsiaTheme="minorEastAsia"/>
        <w:sz w:val="24"/>
        <w:szCs w:val="24"/>
      </w:rPr>
      <w:fldChar w:fldCharType="separate"/>
    </w:r>
    <w:r w:rsidR="008E1019" w:rsidRPr="008E1019">
      <w:rPr>
        <w:rFonts w:eastAsiaTheme="majorEastAsia"/>
        <w:noProof/>
        <w:sz w:val="24"/>
        <w:szCs w:val="24"/>
      </w:rPr>
      <w:t>1</w:t>
    </w:r>
    <w:r w:rsidRPr="000550EF">
      <w:rPr>
        <w:rFonts w:eastAsiaTheme="majorEastAsia"/>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019" w:rsidRDefault="008E10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41C3" w:rsidRDefault="004E41C3" w:rsidP="00AC60D5">
      <w:pPr>
        <w:spacing w:after="0" w:line="240" w:lineRule="auto"/>
      </w:pPr>
      <w:r>
        <w:separator/>
      </w:r>
    </w:p>
  </w:footnote>
  <w:footnote w:type="continuationSeparator" w:id="0">
    <w:p w:rsidR="004E41C3" w:rsidRDefault="004E41C3" w:rsidP="00AC60D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019" w:rsidRDefault="008E101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50EF" w:rsidRPr="008700A3" w:rsidRDefault="000550EF" w:rsidP="000550EF">
    <w:pPr>
      <w:pStyle w:val="Header"/>
      <w:jc w:val="center"/>
    </w:pPr>
    <w:r w:rsidRPr="008700A3">
      <w:rPr>
        <w:b/>
        <w:color w:val="00B0F0"/>
        <w:sz w:val="24"/>
        <w:szCs w:val="24"/>
        <w:lang w:val="nl-NL"/>
      </w:rPr>
      <w:t/>
    </w:r>
    <w:r w:rsidRPr="008700A3">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019" w:rsidRDefault="008E10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295FB9"/>
    <w:multiLevelType w:val="hybridMultilevel"/>
    <w:tmpl w:val="400ECEEE"/>
    <w:lvl w:ilvl="0" w:tplc="F4B8F878">
      <w:start w:val="1"/>
      <w:numFmt w:val="decimal"/>
      <w:lvlText w:val="Câu %1:"/>
      <w:lvlJc w:val="left"/>
      <w:pPr>
        <w:ind w:left="360" w:hanging="360"/>
      </w:pPr>
      <w:rPr>
        <w:rFonts w:ascii="Times New Roman" w:hAnsi="Times New Roman" w:hint="default"/>
        <w:b/>
        <w:i w:val="0"/>
        <w:sz w:val="24"/>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687811EE"/>
    <w:multiLevelType w:val="hybridMultilevel"/>
    <w:tmpl w:val="1BD8A1B8"/>
    <w:lvl w:ilvl="0" w:tplc="DE1EAC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5B0"/>
    <w:rsid w:val="0001512B"/>
    <w:rsid w:val="00015DEF"/>
    <w:rsid w:val="000550EF"/>
    <w:rsid w:val="00056B2C"/>
    <w:rsid w:val="000B29C1"/>
    <w:rsid w:val="0014282B"/>
    <w:rsid w:val="00156A33"/>
    <w:rsid w:val="00186348"/>
    <w:rsid w:val="00191FD8"/>
    <w:rsid w:val="00232E41"/>
    <w:rsid w:val="002C1496"/>
    <w:rsid w:val="002C7D81"/>
    <w:rsid w:val="002F2692"/>
    <w:rsid w:val="002F4705"/>
    <w:rsid w:val="0030520A"/>
    <w:rsid w:val="00341C5C"/>
    <w:rsid w:val="003B375B"/>
    <w:rsid w:val="003C721E"/>
    <w:rsid w:val="003F3470"/>
    <w:rsid w:val="0040458E"/>
    <w:rsid w:val="004209F7"/>
    <w:rsid w:val="004312EB"/>
    <w:rsid w:val="00431E3E"/>
    <w:rsid w:val="004914FE"/>
    <w:rsid w:val="004A4FA8"/>
    <w:rsid w:val="004C73E7"/>
    <w:rsid w:val="004D3071"/>
    <w:rsid w:val="004E41C3"/>
    <w:rsid w:val="00525275"/>
    <w:rsid w:val="00531E44"/>
    <w:rsid w:val="00533A25"/>
    <w:rsid w:val="00580DDF"/>
    <w:rsid w:val="0059245F"/>
    <w:rsid w:val="005B2C27"/>
    <w:rsid w:val="005C76C5"/>
    <w:rsid w:val="005F292B"/>
    <w:rsid w:val="005F45B0"/>
    <w:rsid w:val="00600228"/>
    <w:rsid w:val="006079F3"/>
    <w:rsid w:val="00616C62"/>
    <w:rsid w:val="00711650"/>
    <w:rsid w:val="00747AE7"/>
    <w:rsid w:val="007506DE"/>
    <w:rsid w:val="007628C4"/>
    <w:rsid w:val="007D14E2"/>
    <w:rsid w:val="007D17CD"/>
    <w:rsid w:val="007D6638"/>
    <w:rsid w:val="00806576"/>
    <w:rsid w:val="0082357A"/>
    <w:rsid w:val="00841F03"/>
    <w:rsid w:val="00845967"/>
    <w:rsid w:val="008A62E6"/>
    <w:rsid w:val="008D0319"/>
    <w:rsid w:val="008E1019"/>
    <w:rsid w:val="00921ACE"/>
    <w:rsid w:val="0092765F"/>
    <w:rsid w:val="009704D6"/>
    <w:rsid w:val="009D08FA"/>
    <w:rsid w:val="009E5505"/>
    <w:rsid w:val="009F6EA8"/>
    <w:rsid w:val="00A36275"/>
    <w:rsid w:val="00A70D8F"/>
    <w:rsid w:val="00A74B95"/>
    <w:rsid w:val="00A934CD"/>
    <w:rsid w:val="00AB06B7"/>
    <w:rsid w:val="00AB3937"/>
    <w:rsid w:val="00AC60D5"/>
    <w:rsid w:val="00AE22EF"/>
    <w:rsid w:val="00AE7498"/>
    <w:rsid w:val="00AF54B0"/>
    <w:rsid w:val="00AF559C"/>
    <w:rsid w:val="00B135D4"/>
    <w:rsid w:val="00BC60D0"/>
    <w:rsid w:val="00BF6DE2"/>
    <w:rsid w:val="00C20DC6"/>
    <w:rsid w:val="00C5297D"/>
    <w:rsid w:val="00C65EBA"/>
    <w:rsid w:val="00C67EF3"/>
    <w:rsid w:val="00CA7AFC"/>
    <w:rsid w:val="00CD2B24"/>
    <w:rsid w:val="00D61DC2"/>
    <w:rsid w:val="00DB6F2D"/>
    <w:rsid w:val="00E63916"/>
    <w:rsid w:val="00E74D31"/>
    <w:rsid w:val="00E76AEA"/>
    <w:rsid w:val="00E81B22"/>
    <w:rsid w:val="00E90566"/>
    <w:rsid w:val="00EA67E0"/>
    <w:rsid w:val="00F2199B"/>
    <w:rsid w:val="00F552D8"/>
    <w:rsid w:val="00F91618"/>
    <w:rsid w:val="00FC2D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345"/>
        <o:r id="V:Rule2" type="connector" idref="#_x0000_s1388"/>
        <o:r id="V:Rule3" type="connector" idref="#_x0000_s1342"/>
        <o:r id="V:Rule4" type="connector" idref="#_x0000_s1400"/>
        <o:r id="V:Rule5" type="connector" idref="#_x0000_s1405"/>
        <o:r id="V:Rule6" type="connector" idref="#_x0000_s1359"/>
        <o:r id="V:Rule7" type="connector" idref="#_x0000_s1344"/>
        <o:r id="V:Rule8" type="connector" idref="#_x0000_s1338"/>
        <o:r id="V:Rule9" type="connector" idref="#_x0000_s1402"/>
        <o:r id="V:Rule10" type="connector" idref="#_x0000_s1403"/>
        <o:r id="V:Rule11" type="connector" idref="#_x0000_s1406"/>
        <o:r id="V:Rule12" type="connector" idref="#_x0000_s1363"/>
        <o:r id="V:Rule13" type="connector" idref="#_x0000_s1381"/>
        <o:r id="V:Rule14" type="connector" idref="#_x0000_s1341"/>
        <o:r id="V:Rule15" type="connector" idref="#_x0000_s1357"/>
        <o:r id="V:Rule16" type="connector" idref="#_x0000_s1362"/>
        <o:r id="V:Rule17" type="connector" idref="#_x0000_s1383"/>
        <o:r id="V:Rule18" type="connector" idref="#_x0000_s1361"/>
        <o:r id="V:Rule19" type="connector" idref="#_x0000_s1181"/>
        <o:r id="V:Rule20" type="connector" idref="#_x0000_s1352"/>
        <o:r id="V:Rule21" type="connector" idref="#_x0000_s1177"/>
        <o:r id="V:Rule22" type="connector" idref="#_x0000_s1178"/>
        <o:r id="V:Rule23" type="connector" idref="#_x0000_s1415"/>
        <o:r id="V:Rule24" type="connector" idref="#_x0000_s1172"/>
        <o:r id="V:Rule25" type="connector" idref="#_x0000_s1360"/>
        <o:r id="V:Rule26" type="connector" idref="#_x0000_s1396"/>
        <o:r id="V:Rule27" type="connector" idref="#_x0000_s1374"/>
        <o:r id="V:Rule28" type="connector" idref="#_x0000_s1339"/>
        <o:r id="V:Rule29" type="connector" idref="#_x0000_s1414"/>
        <o:r id="V:Rule30" type="connector" idref="#_x0000_s1376"/>
        <o:r id="V:Rule31" type="connector" idref="#_x0000_s1399"/>
        <o:r id="V:Rule32" type="connector" idref="#_x0000_s1340"/>
        <o:r id="V:Rule33" type="connector" idref="#_x0000_s1372"/>
        <o:r id="V:Rule34" type="connector" idref="#_x0000_s1346"/>
        <o:r id="V:Rule35" type="connector" idref="#_x0000_s1180"/>
        <o:r id="V:Rule36" type="connector" idref="#_x0000_s1386"/>
        <o:r id="V:Rule37" type="connector" idref="#_x0000_s1378"/>
        <o:r id="V:Rule38" type="connector" idref="#_x0000_s1382"/>
        <o:r id="V:Rule39" type="connector" idref="#_x0000_s1356"/>
        <o:r id="V:Rule40" type="connector" idref="#_x0000_s1179"/>
        <o:r id="V:Rule41" type="connector" idref="#_x0000_s1404"/>
        <o:r id="V:Rule42" type="connector" idref="#_x0000_s134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45B0"/>
    <w:pPr>
      <w:spacing w:after="11" w:line="252" w:lineRule="auto"/>
      <w:ind w:left="58" w:hanging="10"/>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5F45B0"/>
    <w:pPr>
      <w:spacing w:after="160" w:line="259" w:lineRule="auto"/>
      <w:ind w:left="720" w:firstLine="0"/>
      <w:contextualSpacing/>
    </w:pPr>
    <w:rPr>
      <w:rFonts w:ascii="Calibri" w:eastAsia="Calibri" w:hAnsi="Calibri"/>
      <w:color w:val="auto"/>
    </w:rPr>
  </w:style>
  <w:style w:type="paragraph" w:styleId="BodyText">
    <w:name w:val="Body Text"/>
    <w:basedOn w:val="Normal"/>
    <w:link w:val="BodyTextChar"/>
    <w:qFormat/>
    <w:rsid w:val="005F45B0"/>
    <w:pPr>
      <w:widowControl w:val="0"/>
      <w:spacing w:after="0" w:line="240" w:lineRule="auto"/>
      <w:ind w:left="700" w:firstLine="0"/>
    </w:pPr>
    <w:rPr>
      <w:color w:val="auto"/>
      <w:sz w:val="24"/>
      <w:szCs w:val="24"/>
    </w:rPr>
  </w:style>
  <w:style w:type="character" w:customStyle="1" w:styleId="BodyTextChar">
    <w:name w:val="Body Text Char"/>
    <w:basedOn w:val="DefaultParagraphFont"/>
    <w:link w:val="BodyText"/>
    <w:rsid w:val="005F45B0"/>
    <w:rPr>
      <w:rFonts w:ascii="Times New Roman" w:eastAsia="Times New Roman" w:hAnsi="Times New Roman" w:cs="Times New Roman"/>
      <w:sz w:val="24"/>
      <w:szCs w:val="24"/>
    </w:rPr>
  </w:style>
  <w:style w:type="character" w:customStyle="1" w:styleId="ListParagraphChar">
    <w:name w:val="List Paragraph Char"/>
    <w:link w:val="ListParagraph"/>
    <w:uiPriority w:val="1"/>
    <w:rsid w:val="005F45B0"/>
    <w:rPr>
      <w:rFonts w:ascii="Calibri" w:eastAsia="Calibri" w:hAnsi="Calibri" w:cs="Times New Roman"/>
    </w:rPr>
  </w:style>
  <w:style w:type="character" w:customStyle="1" w:styleId="Tablecaption">
    <w:name w:val="Table caption_"/>
    <w:link w:val="Tablecaption1"/>
    <w:uiPriority w:val="99"/>
    <w:locked/>
    <w:rsid w:val="005F45B0"/>
    <w:rPr>
      <w:rFonts w:cs="Times New Roman"/>
      <w:b/>
      <w:bCs/>
      <w:shd w:val="clear" w:color="auto" w:fill="FFFFFF"/>
    </w:rPr>
  </w:style>
  <w:style w:type="paragraph" w:customStyle="1" w:styleId="Tablecaption1">
    <w:name w:val="Table caption1"/>
    <w:basedOn w:val="Normal"/>
    <w:link w:val="Tablecaption"/>
    <w:uiPriority w:val="99"/>
    <w:rsid w:val="005F45B0"/>
    <w:pPr>
      <w:widowControl w:val="0"/>
      <w:shd w:val="clear" w:color="auto" w:fill="FFFFFF"/>
      <w:spacing w:after="0" w:line="240" w:lineRule="atLeast"/>
      <w:ind w:left="0" w:firstLine="0"/>
    </w:pPr>
    <w:rPr>
      <w:rFonts w:asciiTheme="minorHAnsi" w:eastAsiaTheme="minorHAnsi" w:hAnsiTheme="minorHAnsi"/>
      <w:b/>
      <w:bCs/>
      <w:color w:val="auto"/>
    </w:rPr>
  </w:style>
  <w:style w:type="character" w:styleId="PlaceholderText">
    <w:name w:val="Placeholder Text"/>
    <w:basedOn w:val="DefaultParagraphFont"/>
    <w:uiPriority w:val="99"/>
    <w:semiHidden/>
    <w:rsid w:val="005F45B0"/>
    <w:rPr>
      <w:color w:val="808080"/>
    </w:rPr>
  </w:style>
  <w:style w:type="paragraph" w:styleId="NormalWeb">
    <w:name w:val="Normal (Web)"/>
    <w:basedOn w:val="Normal"/>
    <w:uiPriority w:val="99"/>
    <w:semiHidden/>
    <w:unhideWhenUsed/>
    <w:rsid w:val="005F45B0"/>
    <w:pPr>
      <w:spacing w:before="100" w:beforeAutospacing="1" w:after="100" w:afterAutospacing="1" w:line="240" w:lineRule="auto"/>
      <w:ind w:left="0" w:firstLine="0"/>
    </w:pPr>
    <w:rPr>
      <w:color w:val="auto"/>
      <w:sz w:val="24"/>
      <w:szCs w:val="24"/>
    </w:rPr>
  </w:style>
  <w:style w:type="character" w:customStyle="1" w:styleId="fontstyle01">
    <w:name w:val="fontstyle01"/>
    <w:basedOn w:val="DefaultParagraphFont"/>
    <w:rsid w:val="005F45B0"/>
    <w:rPr>
      <w:rFonts w:ascii="Times New Roman" w:hAnsi="Times New Roman" w:cs="Times New Roman" w:hint="default"/>
      <w:b/>
      <w:bCs/>
      <w:i w:val="0"/>
      <w:iCs w:val="0"/>
      <w:color w:val="3333FF"/>
      <w:sz w:val="24"/>
      <w:szCs w:val="24"/>
    </w:rPr>
  </w:style>
  <w:style w:type="character" w:customStyle="1" w:styleId="fontstyle21">
    <w:name w:val="fontstyle21"/>
    <w:basedOn w:val="DefaultParagraphFont"/>
    <w:rsid w:val="005F45B0"/>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5F45B0"/>
    <w:pPr>
      <w:spacing w:after="0" w:line="240" w:lineRule="auto"/>
    </w:pPr>
    <w:rPr>
      <w:rFonts w:ascii="Times New Roman" w:hAnsi="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F45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45B0"/>
    <w:rPr>
      <w:rFonts w:ascii="Times New Roman" w:eastAsia="Times New Roman" w:hAnsi="Times New Roman" w:cs="Times New Roman"/>
      <w:color w:val="000000"/>
    </w:rPr>
  </w:style>
  <w:style w:type="paragraph" w:styleId="Footer">
    <w:name w:val="footer"/>
    <w:basedOn w:val="Normal"/>
    <w:link w:val="FooterChar"/>
    <w:uiPriority w:val="99"/>
    <w:unhideWhenUsed/>
    <w:rsid w:val="005F45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45B0"/>
    <w:rPr>
      <w:rFonts w:ascii="Times New Roman" w:eastAsia="Times New Roman" w:hAnsi="Times New Roman" w:cs="Times New Roman"/>
      <w:color w:val="000000"/>
    </w:rPr>
  </w:style>
  <w:style w:type="paragraph" w:styleId="BalloonText">
    <w:name w:val="Balloon Text"/>
    <w:basedOn w:val="Normal"/>
    <w:link w:val="BalloonTextChar"/>
    <w:uiPriority w:val="99"/>
    <w:semiHidden/>
    <w:unhideWhenUsed/>
    <w:rsid w:val="005F45B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45B0"/>
    <w:rPr>
      <w:rFonts w:ascii="Segoe UI" w:eastAsia="Times New Roman" w:hAnsi="Segoe UI" w:cs="Segoe UI"/>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45B0"/>
    <w:pPr>
      <w:spacing w:after="11" w:line="252" w:lineRule="auto"/>
      <w:ind w:left="58" w:hanging="10"/>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5F45B0"/>
    <w:pPr>
      <w:spacing w:after="160" w:line="259" w:lineRule="auto"/>
      <w:ind w:left="720" w:firstLine="0"/>
      <w:contextualSpacing/>
    </w:pPr>
    <w:rPr>
      <w:rFonts w:ascii="Calibri" w:eastAsia="Calibri" w:hAnsi="Calibri"/>
      <w:color w:val="auto"/>
    </w:rPr>
  </w:style>
  <w:style w:type="paragraph" w:styleId="BodyText">
    <w:name w:val="Body Text"/>
    <w:basedOn w:val="Normal"/>
    <w:link w:val="BodyTextChar"/>
    <w:qFormat/>
    <w:rsid w:val="005F45B0"/>
    <w:pPr>
      <w:widowControl w:val="0"/>
      <w:spacing w:after="0" w:line="240" w:lineRule="auto"/>
      <w:ind w:left="700" w:firstLine="0"/>
    </w:pPr>
    <w:rPr>
      <w:color w:val="auto"/>
      <w:sz w:val="24"/>
      <w:szCs w:val="24"/>
    </w:rPr>
  </w:style>
  <w:style w:type="character" w:customStyle="1" w:styleId="BodyTextChar">
    <w:name w:val="Body Text Char"/>
    <w:basedOn w:val="DefaultParagraphFont"/>
    <w:link w:val="BodyText"/>
    <w:rsid w:val="005F45B0"/>
    <w:rPr>
      <w:rFonts w:ascii="Times New Roman" w:eastAsia="Times New Roman" w:hAnsi="Times New Roman" w:cs="Times New Roman"/>
      <w:sz w:val="24"/>
      <w:szCs w:val="24"/>
    </w:rPr>
  </w:style>
  <w:style w:type="character" w:customStyle="1" w:styleId="ListParagraphChar">
    <w:name w:val="List Paragraph Char"/>
    <w:link w:val="ListParagraph"/>
    <w:uiPriority w:val="1"/>
    <w:rsid w:val="005F45B0"/>
    <w:rPr>
      <w:rFonts w:ascii="Calibri" w:eastAsia="Calibri" w:hAnsi="Calibri" w:cs="Times New Roman"/>
    </w:rPr>
  </w:style>
  <w:style w:type="character" w:customStyle="1" w:styleId="Tablecaption">
    <w:name w:val="Table caption_"/>
    <w:link w:val="Tablecaption1"/>
    <w:uiPriority w:val="99"/>
    <w:locked/>
    <w:rsid w:val="005F45B0"/>
    <w:rPr>
      <w:rFonts w:cs="Times New Roman"/>
      <w:b/>
      <w:bCs/>
      <w:shd w:val="clear" w:color="auto" w:fill="FFFFFF"/>
    </w:rPr>
  </w:style>
  <w:style w:type="paragraph" w:customStyle="1" w:styleId="Tablecaption1">
    <w:name w:val="Table caption1"/>
    <w:basedOn w:val="Normal"/>
    <w:link w:val="Tablecaption"/>
    <w:uiPriority w:val="99"/>
    <w:rsid w:val="005F45B0"/>
    <w:pPr>
      <w:widowControl w:val="0"/>
      <w:shd w:val="clear" w:color="auto" w:fill="FFFFFF"/>
      <w:spacing w:after="0" w:line="240" w:lineRule="atLeast"/>
      <w:ind w:left="0" w:firstLine="0"/>
    </w:pPr>
    <w:rPr>
      <w:rFonts w:asciiTheme="minorHAnsi" w:eastAsiaTheme="minorHAnsi" w:hAnsiTheme="minorHAnsi"/>
      <w:b/>
      <w:bCs/>
      <w:color w:val="auto"/>
    </w:rPr>
  </w:style>
  <w:style w:type="character" w:styleId="PlaceholderText">
    <w:name w:val="Placeholder Text"/>
    <w:basedOn w:val="DefaultParagraphFont"/>
    <w:uiPriority w:val="99"/>
    <w:semiHidden/>
    <w:rsid w:val="005F45B0"/>
    <w:rPr>
      <w:color w:val="808080"/>
    </w:rPr>
  </w:style>
  <w:style w:type="paragraph" w:styleId="NormalWeb">
    <w:name w:val="Normal (Web)"/>
    <w:basedOn w:val="Normal"/>
    <w:uiPriority w:val="99"/>
    <w:semiHidden/>
    <w:unhideWhenUsed/>
    <w:rsid w:val="005F45B0"/>
    <w:pPr>
      <w:spacing w:before="100" w:beforeAutospacing="1" w:after="100" w:afterAutospacing="1" w:line="240" w:lineRule="auto"/>
      <w:ind w:left="0" w:firstLine="0"/>
    </w:pPr>
    <w:rPr>
      <w:color w:val="auto"/>
      <w:sz w:val="24"/>
      <w:szCs w:val="24"/>
    </w:rPr>
  </w:style>
  <w:style w:type="character" w:customStyle="1" w:styleId="fontstyle01">
    <w:name w:val="fontstyle01"/>
    <w:basedOn w:val="DefaultParagraphFont"/>
    <w:rsid w:val="005F45B0"/>
    <w:rPr>
      <w:rFonts w:ascii="Times New Roman" w:hAnsi="Times New Roman" w:cs="Times New Roman" w:hint="default"/>
      <w:b/>
      <w:bCs/>
      <w:i w:val="0"/>
      <w:iCs w:val="0"/>
      <w:color w:val="3333FF"/>
      <w:sz w:val="24"/>
      <w:szCs w:val="24"/>
    </w:rPr>
  </w:style>
  <w:style w:type="character" w:customStyle="1" w:styleId="fontstyle21">
    <w:name w:val="fontstyle21"/>
    <w:basedOn w:val="DefaultParagraphFont"/>
    <w:rsid w:val="005F45B0"/>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5F45B0"/>
    <w:pPr>
      <w:spacing w:after="0" w:line="240" w:lineRule="auto"/>
    </w:pPr>
    <w:rPr>
      <w:rFonts w:ascii="Times New Roman" w:hAnsi="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F45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45B0"/>
    <w:rPr>
      <w:rFonts w:ascii="Times New Roman" w:eastAsia="Times New Roman" w:hAnsi="Times New Roman" w:cs="Times New Roman"/>
      <w:color w:val="000000"/>
    </w:rPr>
  </w:style>
  <w:style w:type="paragraph" w:styleId="Footer">
    <w:name w:val="footer"/>
    <w:basedOn w:val="Normal"/>
    <w:link w:val="FooterChar"/>
    <w:uiPriority w:val="99"/>
    <w:unhideWhenUsed/>
    <w:rsid w:val="005F45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45B0"/>
    <w:rPr>
      <w:rFonts w:ascii="Times New Roman" w:eastAsia="Times New Roman" w:hAnsi="Times New Roman" w:cs="Times New Roman"/>
      <w:color w:val="000000"/>
    </w:rPr>
  </w:style>
  <w:style w:type="paragraph" w:styleId="BalloonText">
    <w:name w:val="Balloon Text"/>
    <w:basedOn w:val="Normal"/>
    <w:link w:val="BalloonTextChar"/>
    <w:uiPriority w:val="99"/>
    <w:semiHidden/>
    <w:unhideWhenUsed/>
    <w:rsid w:val="005F45B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45B0"/>
    <w:rPr>
      <w:rFonts w:ascii="Segoe UI" w:eastAsia="Times New Roman"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93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1.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png" Type="http://schemas.openxmlformats.org/officeDocument/2006/relationships/image"/><Relationship Id="rId119" Target="media/image57.png" Type="http://schemas.openxmlformats.org/officeDocument/2006/relationships/image"/><Relationship Id="rId12" Target="media/image4.wmf" Type="http://schemas.openxmlformats.org/officeDocument/2006/relationships/image"/><Relationship Id="rId120" Target="media/image58.png" Type="http://schemas.openxmlformats.org/officeDocument/2006/relationships/image"/><Relationship Id="rId121" Target="media/image59.png" Type="http://schemas.openxmlformats.org/officeDocument/2006/relationships/image"/><Relationship Id="rId122" Target="media/image60.png" Type="http://schemas.openxmlformats.org/officeDocument/2006/relationships/image"/><Relationship Id="rId123" Target="media/image61.png" Type="http://schemas.openxmlformats.org/officeDocument/2006/relationships/image"/><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media/image64.wmf" Type="http://schemas.openxmlformats.org/officeDocument/2006/relationships/image"/><Relationship Id="rId129" Target="embeddings/oleObject58.bin" Type="http://schemas.openxmlformats.org/officeDocument/2006/relationships/oleObject"/><Relationship Id="rId13" Target="embeddings/oleObject2.bin" Type="http://schemas.openxmlformats.org/officeDocument/2006/relationships/oleObject"/><Relationship Id="rId130" Target="media/image65.wmf" Type="http://schemas.openxmlformats.org/officeDocument/2006/relationships/image"/><Relationship Id="rId131" Target="media/image66.wmf" Type="http://schemas.openxmlformats.org/officeDocument/2006/relationships/image"/><Relationship Id="rId132" Target="media/image67.wmf" Type="http://schemas.openxmlformats.org/officeDocument/2006/relationships/image"/><Relationship Id="rId133" Target="embeddings/oleObject59.bin" Type="http://schemas.openxmlformats.org/officeDocument/2006/relationships/oleObject"/><Relationship Id="rId134" Target="embeddings/oleObject60.bin" Type="http://schemas.openxmlformats.org/officeDocument/2006/relationships/oleObject"/><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wmf" Type="http://schemas.openxmlformats.org/officeDocument/2006/relationships/image"/><Relationship Id="rId139" Target="embeddings/oleObject63.bin" Type="http://schemas.openxmlformats.org/officeDocument/2006/relationships/oleObject"/><Relationship Id="rId14" Target="media/image5.wmf" Type="http://schemas.openxmlformats.org/officeDocument/2006/relationships/image"/><Relationship Id="rId140" Target="media/image70.wmf" Type="http://schemas.openxmlformats.org/officeDocument/2006/relationships/image"/><Relationship Id="rId141" Target="embeddings/oleObject64.bin" Type="http://schemas.openxmlformats.org/officeDocument/2006/relationships/oleObject"/><Relationship Id="rId142" Target="media/image71.wmf" Type="http://schemas.openxmlformats.org/officeDocument/2006/relationships/image"/><Relationship Id="rId143" Target="embeddings/oleObject65.bin" Type="http://schemas.openxmlformats.org/officeDocument/2006/relationships/oleObject"/><Relationship Id="rId144" Target="media/image72.wmf" Type="http://schemas.openxmlformats.org/officeDocument/2006/relationships/image"/><Relationship Id="rId145" Target="embeddings/oleObject66.bin" Type="http://schemas.openxmlformats.org/officeDocument/2006/relationships/oleObject"/><Relationship Id="rId146" Target="media/image73.wmf" Type="http://schemas.openxmlformats.org/officeDocument/2006/relationships/image"/><Relationship Id="rId147" Target="embeddings/oleObject67.bin" Type="http://schemas.openxmlformats.org/officeDocument/2006/relationships/oleObject"/><Relationship Id="rId148" Target="media/image74.emf" Type="http://schemas.openxmlformats.org/officeDocument/2006/relationships/image"/><Relationship Id="rId149" Target="media/image75.emf" Type="http://schemas.openxmlformats.org/officeDocument/2006/relationships/image"/><Relationship Id="rId15" Target="embeddings/oleObject3.bin" Type="http://schemas.openxmlformats.org/officeDocument/2006/relationships/oleObject"/><Relationship Id="rId150" Target="media/image76.wmf" Type="http://schemas.openxmlformats.org/officeDocument/2006/relationships/image"/><Relationship Id="rId151" Target="embeddings/oleObject68.bin" Type="http://schemas.openxmlformats.org/officeDocument/2006/relationships/oleObject"/><Relationship Id="rId152" Target="media/image77.wmf" Type="http://schemas.openxmlformats.org/officeDocument/2006/relationships/image"/><Relationship Id="rId153" Target="embeddings/oleObject69.bin" Type="http://schemas.openxmlformats.org/officeDocument/2006/relationships/oleObject"/><Relationship Id="rId154" Target="media/image78.wmf" Type="http://schemas.openxmlformats.org/officeDocument/2006/relationships/image"/><Relationship Id="rId155" Target="embeddings/oleObject70.bin" Type="http://schemas.openxmlformats.org/officeDocument/2006/relationships/oleObject"/><Relationship Id="rId156" Target="media/image79.wmf" Type="http://schemas.openxmlformats.org/officeDocument/2006/relationships/image"/><Relationship Id="rId157" Target="embeddings/oleObject71.bin" Type="http://schemas.openxmlformats.org/officeDocument/2006/relationships/oleObject"/><Relationship Id="rId158" Target="media/image80.wmf" Type="http://schemas.openxmlformats.org/officeDocument/2006/relationships/image"/><Relationship Id="rId159" Target="embeddings/oleObject72.bin" Type="http://schemas.openxmlformats.org/officeDocument/2006/relationships/oleObject"/><Relationship Id="rId16" Target="media/image6.wmf" Type="http://schemas.openxmlformats.org/officeDocument/2006/relationships/image"/><Relationship Id="rId160" Target="media/image81.wmf" Type="http://schemas.openxmlformats.org/officeDocument/2006/relationships/image"/><Relationship Id="rId161" Target="embeddings/oleObject73.bin" Type="http://schemas.openxmlformats.org/officeDocument/2006/relationships/oleObject"/><Relationship Id="rId162" Target="media/image82.wmf" Type="http://schemas.openxmlformats.org/officeDocument/2006/relationships/image"/><Relationship Id="rId163" Target="embeddings/oleObject74.bin" Type="http://schemas.openxmlformats.org/officeDocument/2006/relationships/oleObject"/><Relationship Id="rId164" Target="media/image83.gif" Type="http://schemas.openxmlformats.org/officeDocument/2006/relationships/image"/><Relationship Id="rId165" Target="media/image84.wmf" Type="http://schemas.openxmlformats.org/officeDocument/2006/relationships/image"/><Relationship Id="rId166" Target="embeddings/oleObject75.bin" Type="http://schemas.openxmlformats.org/officeDocument/2006/relationships/oleObject"/><Relationship Id="rId167" Target="media/image85.wmf" Type="http://schemas.openxmlformats.org/officeDocument/2006/relationships/image"/><Relationship Id="rId168" Target="embeddings/oleObject76.bin" Type="http://schemas.openxmlformats.org/officeDocument/2006/relationships/oleObject"/><Relationship Id="rId169" Target="media/image86.wmf" Type="http://schemas.openxmlformats.org/officeDocument/2006/relationships/image"/><Relationship Id="rId17" Target="embeddings/oleObject4.bin" Type="http://schemas.openxmlformats.org/officeDocument/2006/relationships/oleObject"/><Relationship Id="rId170" Target="embeddings/oleObject77.bin" Type="http://schemas.openxmlformats.org/officeDocument/2006/relationships/oleObject"/><Relationship Id="rId171" Target="media/image87.wmf" Type="http://schemas.openxmlformats.org/officeDocument/2006/relationships/image"/><Relationship Id="rId172" Target="embeddings/oleObject78.bin" Type="http://schemas.openxmlformats.org/officeDocument/2006/relationships/oleObject"/><Relationship Id="rId173" Target="media/image88.wmf" Type="http://schemas.openxmlformats.org/officeDocument/2006/relationships/image"/><Relationship Id="rId174" Target="embeddings/oleObject79.bin" Type="http://schemas.openxmlformats.org/officeDocument/2006/relationships/oleObject"/><Relationship Id="rId175" Target="media/image89.wmf" Type="http://schemas.openxmlformats.org/officeDocument/2006/relationships/image"/><Relationship Id="rId176" Target="embeddings/oleObject80.bin" Type="http://schemas.openxmlformats.org/officeDocument/2006/relationships/oleObject"/><Relationship Id="rId177" Target="media/image90.wmf" Type="http://schemas.openxmlformats.org/officeDocument/2006/relationships/image"/><Relationship Id="rId178" Target="embeddings/oleObject81.bin" Type="http://schemas.openxmlformats.org/officeDocument/2006/relationships/oleObject"/><Relationship Id="rId179" Target="media/image91.wmf" Type="http://schemas.openxmlformats.org/officeDocument/2006/relationships/image"/><Relationship Id="rId18" Target="media/image7.wmf" Type="http://schemas.openxmlformats.org/officeDocument/2006/relationships/image"/><Relationship Id="rId180" Target="embeddings/oleObject82.bin" Type="http://schemas.openxmlformats.org/officeDocument/2006/relationships/oleObject"/><Relationship Id="rId181" Target="media/image92.wmf" Type="http://schemas.openxmlformats.org/officeDocument/2006/relationships/image"/><Relationship Id="rId182" Target="embeddings/oleObject83.bin" Type="http://schemas.openxmlformats.org/officeDocument/2006/relationships/oleObject"/><Relationship Id="rId183" Target="media/image93.wmf" Type="http://schemas.openxmlformats.org/officeDocument/2006/relationships/image"/><Relationship Id="rId184" Target="embeddings/oleObject84.bin" Type="http://schemas.openxmlformats.org/officeDocument/2006/relationships/oleObject"/><Relationship Id="rId185" Target="media/image94.wmf" Type="http://schemas.openxmlformats.org/officeDocument/2006/relationships/image"/><Relationship Id="rId186" Target="embeddings/oleObject85.bin" Type="http://schemas.openxmlformats.org/officeDocument/2006/relationships/oleObject"/><Relationship Id="rId187" Target="media/image95.wmf" Type="http://schemas.openxmlformats.org/officeDocument/2006/relationships/image"/><Relationship Id="rId188" Target="embeddings/oleObject86.bin" Type="http://schemas.openxmlformats.org/officeDocument/2006/relationships/oleObject"/><Relationship Id="rId189" Target="media/image96.wmf" Type="http://schemas.openxmlformats.org/officeDocument/2006/relationships/image"/><Relationship Id="rId19" Target="embeddings/oleObject5.bin" Type="http://schemas.openxmlformats.org/officeDocument/2006/relationships/oleObject"/><Relationship Id="rId190" Target="embeddings/oleObject87.bin" Type="http://schemas.openxmlformats.org/officeDocument/2006/relationships/oleObject"/><Relationship Id="rId191" Target="media/image97.wmf" Type="http://schemas.openxmlformats.org/officeDocument/2006/relationships/image"/><Relationship Id="rId192" Target="embeddings/oleObject88.bin" Type="http://schemas.openxmlformats.org/officeDocument/2006/relationships/oleObject"/><Relationship Id="rId193" Target="media/image98.wmf" Type="http://schemas.openxmlformats.org/officeDocument/2006/relationships/image"/><Relationship Id="rId194" Target="embeddings/oleObject89.bin" Type="http://schemas.openxmlformats.org/officeDocument/2006/relationships/oleObject"/><Relationship Id="rId195" Target="media/image99.wmf" Type="http://schemas.openxmlformats.org/officeDocument/2006/relationships/image"/><Relationship Id="rId196" Target="embeddings/oleObject90.bin" Type="http://schemas.openxmlformats.org/officeDocument/2006/relationships/oleObject"/><Relationship Id="rId197" Target="media/image100.wmf" Type="http://schemas.openxmlformats.org/officeDocument/2006/relationships/image"/><Relationship Id="rId198" Target="embeddings/oleObject91.bin" Type="http://schemas.openxmlformats.org/officeDocument/2006/relationships/oleObject"/><Relationship Id="rId199" Target="media/image101.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92.bin" Type="http://schemas.openxmlformats.org/officeDocument/2006/relationships/oleObject"/><Relationship Id="rId201" Target="media/image102.wmf" Type="http://schemas.openxmlformats.org/officeDocument/2006/relationships/image"/><Relationship Id="rId202" Target="embeddings/oleObject93.bin" Type="http://schemas.openxmlformats.org/officeDocument/2006/relationships/oleObject"/><Relationship Id="rId203" Target="media/image103.wmf" Type="http://schemas.openxmlformats.org/officeDocument/2006/relationships/image"/><Relationship Id="rId204" Target="embeddings/oleObject94.bin" Type="http://schemas.openxmlformats.org/officeDocument/2006/relationships/oleObject"/><Relationship Id="rId205" Target="media/image104.wmf" Type="http://schemas.openxmlformats.org/officeDocument/2006/relationships/image"/><Relationship Id="rId206" Target="embeddings/oleObject95.bin" Type="http://schemas.openxmlformats.org/officeDocument/2006/relationships/oleObject"/><Relationship Id="rId207" Target="media/image105.wmf" Type="http://schemas.openxmlformats.org/officeDocument/2006/relationships/image"/><Relationship Id="rId208" Target="embeddings/oleObject96.bin" Type="http://schemas.openxmlformats.org/officeDocument/2006/relationships/oleObject"/><Relationship Id="rId209" Target="media/image106.png" Type="http://schemas.openxmlformats.org/officeDocument/2006/relationships/image"/><Relationship Id="rId21" Target="embeddings/oleObject6.bin" Type="http://schemas.openxmlformats.org/officeDocument/2006/relationships/oleObject"/><Relationship Id="rId210" Target="media/image107.wmf" Type="http://schemas.openxmlformats.org/officeDocument/2006/relationships/image"/><Relationship Id="rId211" Target="embeddings/oleObject97.bin" Type="http://schemas.openxmlformats.org/officeDocument/2006/relationships/oleObject"/><Relationship Id="rId212" Target="media/image108.wmf" Type="http://schemas.openxmlformats.org/officeDocument/2006/relationships/image"/><Relationship Id="rId213" Target="embeddings/oleObject98.bin" Type="http://schemas.openxmlformats.org/officeDocument/2006/relationships/oleObject"/><Relationship Id="rId214" Target="media/image109.wmf" Type="http://schemas.openxmlformats.org/officeDocument/2006/relationships/image"/><Relationship Id="rId215" Target="embeddings/oleObject99.bin" Type="http://schemas.openxmlformats.org/officeDocument/2006/relationships/oleObject"/><Relationship Id="rId216" Target="media/image110.wmf" Type="http://schemas.openxmlformats.org/officeDocument/2006/relationships/image"/><Relationship Id="rId217" Target="embeddings/oleObject100.bin" Type="http://schemas.openxmlformats.org/officeDocument/2006/relationships/oleObject"/><Relationship Id="rId218" Target="embeddings/oleObject101.bin" Type="http://schemas.openxmlformats.org/officeDocument/2006/relationships/oleObject"/><Relationship Id="rId219" Target="embeddings/oleObject102.bin" Type="http://schemas.openxmlformats.org/officeDocument/2006/relationships/oleObject"/><Relationship Id="rId22" Target="media/image9.wmf" Type="http://schemas.openxmlformats.org/officeDocument/2006/relationships/image"/><Relationship Id="rId220" Target="embeddings/oleObject103.bin" Type="http://schemas.openxmlformats.org/officeDocument/2006/relationships/oleObject"/><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embeddings/oleObject107.bin" Type="http://schemas.openxmlformats.org/officeDocument/2006/relationships/oleObject"/><Relationship Id="rId227" Target="media/image113.wmf" Type="http://schemas.openxmlformats.org/officeDocument/2006/relationships/image"/><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7.bin" Type="http://schemas.openxmlformats.org/officeDocument/2006/relationships/oleObject"/><Relationship Id="rId230" Target="embeddings/oleObject109.bin" Type="http://schemas.openxmlformats.org/officeDocument/2006/relationships/oleObject"/><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10.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8.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1.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9.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2.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0.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5.bin" Type="http://schemas.openxmlformats.org/officeDocument/2006/relationships/oleObject"/><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1.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png" Type="http://schemas.openxmlformats.org/officeDocument/2006/relationships/image"/><Relationship Id="rId315" Target="media/image156.wmf" Type="http://schemas.openxmlformats.org/officeDocument/2006/relationships/image"/><Relationship Id="rId316" Target="embeddings/oleObject153.bin" Type="http://schemas.openxmlformats.org/officeDocument/2006/relationships/oleObject"/><Relationship Id="rId317" Target="media/image157.wmf" Type="http://schemas.openxmlformats.org/officeDocument/2006/relationships/image"/><Relationship Id="rId318" Target="embeddings/oleObject154.bin" Type="http://schemas.openxmlformats.org/officeDocument/2006/relationships/oleObject"/><Relationship Id="rId319" Target="media/image158.wmf" Type="http://schemas.openxmlformats.org/officeDocument/2006/relationships/image"/><Relationship Id="rId32" Target="media/image14.wmf" Type="http://schemas.openxmlformats.org/officeDocument/2006/relationships/image"/><Relationship Id="rId320" Target="embeddings/oleObject155.bin" Type="http://schemas.openxmlformats.org/officeDocument/2006/relationships/oleObject"/><Relationship Id="rId321" Target="media/image159.wmf" Type="http://schemas.openxmlformats.org/officeDocument/2006/relationships/image"/><Relationship Id="rId322" Target="embeddings/oleObject156.bin" Type="http://schemas.openxmlformats.org/officeDocument/2006/relationships/oleObject"/><Relationship Id="rId323" Target="media/image160.wmf" Type="http://schemas.openxmlformats.org/officeDocument/2006/relationships/image"/><Relationship Id="rId324" Target="embeddings/oleObject157.bin" Type="http://schemas.openxmlformats.org/officeDocument/2006/relationships/oleObject"/><Relationship Id="rId325" Target="media/image161.wmf" Type="http://schemas.openxmlformats.org/officeDocument/2006/relationships/image"/><Relationship Id="rId326" Target="embeddings/oleObject158.bin" Type="http://schemas.openxmlformats.org/officeDocument/2006/relationships/oleObject"/><Relationship Id="rId327" Target="media/image162.wmf" Type="http://schemas.openxmlformats.org/officeDocument/2006/relationships/image"/><Relationship Id="rId328" Target="embeddings/oleObject159.bin" Type="http://schemas.openxmlformats.org/officeDocument/2006/relationships/oleObject"/><Relationship Id="rId329" Target="media/image163.wmf" Type="http://schemas.openxmlformats.org/officeDocument/2006/relationships/image"/><Relationship Id="rId33" Target="embeddings/oleObject12.bin" Type="http://schemas.openxmlformats.org/officeDocument/2006/relationships/oleObject"/><Relationship Id="rId330" Target="embeddings/oleObject160.bin" Type="http://schemas.openxmlformats.org/officeDocument/2006/relationships/oleObject"/><Relationship Id="rId331" Target="media/image164.wmf" Type="http://schemas.openxmlformats.org/officeDocument/2006/relationships/image"/><Relationship Id="rId332" Target="embeddings/oleObject161.bin" Type="http://schemas.openxmlformats.org/officeDocument/2006/relationships/oleObject"/><Relationship Id="rId333" Target="media/image165.wmf" Type="http://schemas.openxmlformats.org/officeDocument/2006/relationships/image"/><Relationship Id="rId334" Target="embeddings/oleObject162.bin" Type="http://schemas.openxmlformats.org/officeDocument/2006/relationships/oleObject"/><Relationship Id="rId335" Target="media/image166.wmf" Type="http://schemas.openxmlformats.org/officeDocument/2006/relationships/image"/><Relationship Id="rId336" Target="embeddings/oleObject163.bin" Type="http://schemas.openxmlformats.org/officeDocument/2006/relationships/oleObject"/><Relationship Id="rId337" Target="media/image167.wmf" Type="http://schemas.openxmlformats.org/officeDocument/2006/relationships/image"/><Relationship Id="rId338" Target="embeddings/oleObject164.bin" Type="http://schemas.openxmlformats.org/officeDocument/2006/relationships/oleObject"/><Relationship Id="rId339" Target="media/image168.wmf" Type="http://schemas.openxmlformats.org/officeDocument/2006/relationships/image"/><Relationship Id="rId34" Target="media/image15.wmf" Type="http://schemas.openxmlformats.org/officeDocument/2006/relationships/image"/><Relationship Id="rId340" Target="embeddings/oleObject165.bin" Type="http://schemas.openxmlformats.org/officeDocument/2006/relationships/oleObject"/><Relationship Id="rId341" Target="header1.xml" Type="http://schemas.openxmlformats.org/officeDocument/2006/relationships/header"/><Relationship Id="rId342" Target="header2.xml" Type="http://schemas.openxmlformats.org/officeDocument/2006/relationships/header"/><Relationship Id="rId343" Target="footer1.xml" Type="http://schemas.openxmlformats.org/officeDocument/2006/relationships/footer"/><Relationship Id="rId344" Target="footer2.xml" Type="http://schemas.openxmlformats.org/officeDocument/2006/relationships/footer"/><Relationship Id="rId345" Target="header3.xml" Type="http://schemas.openxmlformats.org/officeDocument/2006/relationships/header"/><Relationship Id="rId346" Target="footer3.xml" Type="http://schemas.openxmlformats.org/officeDocument/2006/relationships/footer"/><Relationship Id="rId347" Target="fontTable.xml" Type="http://schemas.openxmlformats.org/officeDocument/2006/relationships/fontTable"/><Relationship Id="rId348" Target="theme/theme1.xml" Type="http://schemas.openxmlformats.org/officeDocument/2006/relationships/them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embeddings/oleObject33.bin" Type="http://schemas.openxmlformats.org/officeDocument/2006/relationships/oleObject"/><Relationship Id="rId75" Target="embeddings/oleObject34.bin" Type="http://schemas.openxmlformats.org/officeDocument/2006/relationships/oleObject"/><Relationship Id="rId76" Target="media/image35.wmf" Type="http://schemas.openxmlformats.org/officeDocument/2006/relationships/image"/><Relationship Id="rId77" Target="media/image36.wmf" Type="http://schemas.openxmlformats.org/officeDocument/2006/relationships/image"/><Relationship Id="rId78" Target="media/image37.wmf" Type="http://schemas.openxmlformats.org/officeDocument/2006/relationships/image"/><Relationship Id="rId79" Target="embeddings/oleObject35.bin" Type="http://schemas.openxmlformats.org/officeDocument/2006/relationships/oleObject"/><Relationship Id="rId8" Target="media/image1.gif" Type="http://schemas.openxmlformats.org/officeDocument/2006/relationships/image"/><Relationship Id="rId80" Target="embeddings/oleObject36.bin" Type="http://schemas.openxmlformats.org/officeDocument/2006/relationships/oleObject"/><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064</Words>
  <Characters>17466</Characters>
  <Application>Microsoft Office Word</Application>
  <DocSecurity>0</DocSecurity>
  <Lines>145</Lines>
  <Paragraphs>40</Paragraphs>
  <ScaleCrop>false</ScaleCrop>
  <Company>www.thuvienhoclieu.com</Company>
  <LinksUpToDate>false</LinksUpToDate>
  <CharactersWithSpaces>20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05T08:04:00Z</dcterms:created>
  <dc:creator>tailieu123.edu.vn</dc:creator>
  <dc:description>Đề luyện thi tốt nghiệp THPT 2021 môn lý có đáp án và lời giải chi tiết rất hay (đề 2)-thầy Đoàn Văn Lượng được soạn dưới dạng file word và PDF gồm 10 trang. Các bạn xem và tải về ở dưới.</dc:description>
  <dcterms:modified xsi:type="dcterms:W3CDTF">2021-03-05T08:05:00Z</dcterms:modified>
  <cp:revision>1</cp:revision>
  <dc:title>Đề Luyện Thi Tốt Nghiệp THPT 2021 Môn Lý Có Đáp Án Và Lời Giải Chi Tiết-Đề 2-Thầy Đoàn Văn Lượng</dc:title>
</cp:coreProperties>
</file>